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0607" w:rsidRPr="00820607" w:rsidRDefault="00820607" w:rsidP="00820607">
      <w:pPr>
        <w:spacing w:line="360" w:lineRule="auto"/>
        <w:ind w:leftChars="-177" w:left="-389"/>
        <w:jc w:val="center"/>
        <w:rPr>
          <w:rFonts w:asciiTheme="majorHAnsi" w:hAnsiTheme="majorHAnsi"/>
          <w:b/>
          <w:sz w:val="28"/>
          <w:szCs w:val="28"/>
        </w:rPr>
      </w:pPr>
      <w:bookmarkStart w:id="0" w:name="_GoBack"/>
      <w:bookmarkEnd w:id="0"/>
      <w:r w:rsidRPr="00820607">
        <w:rPr>
          <w:rFonts w:asciiTheme="majorHAnsi" w:hAnsiTheme="majorHAnsi"/>
          <w:b/>
          <w:sz w:val="28"/>
          <w:szCs w:val="28"/>
        </w:rPr>
        <w:t>TRƯỜNG ĐẠI HỌC BÁCH KHOA TP. HỒ CHÍ MINH</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KHOA ĐIỆN – ĐIỆN TỬ</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BỘ MÔN ĐIỀU KHIỂN TỰ ĐỘNG</w:t>
      </w:r>
    </w:p>
    <w:p w:rsidR="00820607" w:rsidRPr="00EF068C" w:rsidRDefault="00820607" w:rsidP="00820607">
      <w:pPr>
        <w:spacing w:line="360" w:lineRule="auto"/>
        <w:ind w:leftChars="-177" w:left="-389"/>
        <w:jc w:val="center"/>
        <w:rPr>
          <w:rFonts w:ascii="Cambria" w:hAnsi="Cambria"/>
          <w:b/>
          <w:sz w:val="32"/>
          <w:szCs w:val="32"/>
        </w:rPr>
      </w:pPr>
    </w:p>
    <w:p w:rsidR="00820607" w:rsidRPr="00EF068C" w:rsidRDefault="00820607" w:rsidP="00820607">
      <w:pPr>
        <w:spacing w:line="360" w:lineRule="auto"/>
        <w:jc w:val="center"/>
        <w:rPr>
          <w:rFonts w:ascii="Cambria" w:hAnsi="Cambria"/>
          <w:b/>
          <w:sz w:val="32"/>
          <w:szCs w:val="32"/>
        </w:rPr>
      </w:pPr>
    </w:p>
    <w:p w:rsidR="00820607" w:rsidRPr="00820607" w:rsidRDefault="00820607" w:rsidP="00C52656">
      <w:pPr>
        <w:spacing w:before="120" w:line="360" w:lineRule="auto"/>
        <w:ind w:leftChars="-177" w:left="-389"/>
        <w:jc w:val="center"/>
        <w:rPr>
          <w:rFonts w:asciiTheme="majorHAnsi" w:hAnsiTheme="majorHAnsi"/>
          <w:b/>
          <w:sz w:val="28"/>
          <w:szCs w:val="28"/>
        </w:rPr>
      </w:pPr>
      <w:r w:rsidRPr="00820607">
        <w:rPr>
          <w:rFonts w:asciiTheme="majorHAnsi" w:hAnsiTheme="majorHAnsi"/>
          <w:b/>
          <w:sz w:val="28"/>
          <w:szCs w:val="28"/>
        </w:rPr>
        <w:t>NGUYỄN TUẤN - 1513831</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LÊ THỊ MỸ DUYÊN - 1510525</w:t>
      </w:r>
    </w:p>
    <w:p w:rsidR="00820607" w:rsidRPr="00EF068C" w:rsidRDefault="00820607" w:rsidP="00820607">
      <w:pPr>
        <w:spacing w:line="360" w:lineRule="auto"/>
        <w:rPr>
          <w:rFonts w:ascii="Cambria" w:hAnsi="Cambria"/>
          <w:b/>
          <w:sz w:val="32"/>
          <w:szCs w:val="32"/>
        </w:rPr>
      </w:pPr>
    </w:p>
    <w:p w:rsidR="00820607" w:rsidRPr="00EF068C" w:rsidRDefault="00820607" w:rsidP="00820607">
      <w:pPr>
        <w:spacing w:line="360" w:lineRule="auto"/>
        <w:ind w:leftChars="-177" w:left="-389"/>
        <w:jc w:val="center"/>
        <w:rPr>
          <w:rFonts w:ascii="Cambria" w:hAnsi="Cambria"/>
          <w:b/>
          <w:sz w:val="32"/>
          <w:szCs w:val="32"/>
        </w:rPr>
      </w:pP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LUẬN VĂN TỐT NGHIỆP</w:t>
      </w:r>
    </w:p>
    <w:p w:rsidR="00820607" w:rsidRPr="00EF068C" w:rsidRDefault="00820607" w:rsidP="00820607">
      <w:pPr>
        <w:spacing w:line="360" w:lineRule="auto"/>
        <w:ind w:leftChars="-177" w:left="-389"/>
        <w:jc w:val="center"/>
        <w:rPr>
          <w:rFonts w:ascii="Cambria" w:hAnsi="Cambria"/>
          <w:b/>
          <w:sz w:val="30"/>
          <w:szCs w:val="30"/>
        </w:rPr>
      </w:pPr>
    </w:p>
    <w:p w:rsidR="00820607" w:rsidRPr="00820607" w:rsidRDefault="00820607" w:rsidP="00820607">
      <w:pPr>
        <w:spacing w:line="360" w:lineRule="auto"/>
        <w:ind w:leftChars="-177" w:left="-389"/>
        <w:jc w:val="center"/>
        <w:rPr>
          <w:rFonts w:asciiTheme="majorHAnsi" w:hAnsiTheme="majorHAnsi"/>
          <w:b/>
          <w:sz w:val="36"/>
          <w:szCs w:val="36"/>
        </w:rPr>
      </w:pPr>
      <w:r w:rsidRPr="00820607">
        <w:rPr>
          <w:rFonts w:asciiTheme="majorHAnsi" w:hAnsiTheme="majorHAnsi"/>
          <w:b/>
          <w:sz w:val="36"/>
          <w:szCs w:val="36"/>
        </w:rPr>
        <w:t>ROBOT HÚT BỤI TỰ ĐỘNG</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ROBOTIC VACUUM CLEANER</w:t>
      </w:r>
    </w:p>
    <w:p w:rsidR="00820607" w:rsidRPr="00EF068C" w:rsidRDefault="00820607" w:rsidP="00820607">
      <w:pPr>
        <w:spacing w:line="360" w:lineRule="auto"/>
        <w:ind w:leftChars="-177" w:left="-389"/>
        <w:jc w:val="center"/>
        <w:rPr>
          <w:rFonts w:ascii="Cambria" w:hAnsi="Cambria"/>
          <w:b/>
          <w:sz w:val="40"/>
        </w:rPr>
      </w:pPr>
    </w:p>
    <w:p w:rsidR="00820607" w:rsidRPr="00EF068C" w:rsidRDefault="00820607" w:rsidP="00820607">
      <w:pPr>
        <w:spacing w:line="360" w:lineRule="auto"/>
        <w:ind w:leftChars="-177" w:left="-389"/>
        <w:jc w:val="center"/>
        <w:rPr>
          <w:rFonts w:ascii="Cambria" w:hAnsi="Cambria"/>
          <w:b/>
          <w:sz w:val="40"/>
        </w:rPr>
      </w:pP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KỸ SƯ NGÀNH KỸ THUẬT ĐIỀU KHIỂN &amp; TỰ ĐỘNG HÓA</w:t>
      </w:r>
    </w:p>
    <w:p w:rsidR="00820607" w:rsidRPr="00EF068C" w:rsidRDefault="00820607" w:rsidP="002E278A">
      <w:pPr>
        <w:spacing w:after="120" w:line="360" w:lineRule="auto"/>
        <w:rPr>
          <w:rFonts w:ascii="Cambria" w:hAnsi="Cambria"/>
          <w:b/>
          <w:sz w:val="30"/>
        </w:rPr>
      </w:pPr>
    </w:p>
    <w:p w:rsidR="00820607" w:rsidRPr="00820607" w:rsidRDefault="00820607" w:rsidP="00820607">
      <w:pPr>
        <w:spacing w:before="240" w:line="360" w:lineRule="auto"/>
        <w:ind w:leftChars="-177" w:left="-389"/>
        <w:jc w:val="center"/>
        <w:rPr>
          <w:rFonts w:asciiTheme="majorHAnsi" w:hAnsiTheme="majorHAnsi"/>
          <w:b/>
          <w:sz w:val="28"/>
          <w:szCs w:val="28"/>
        </w:rPr>
      </w:pPr>
      <w:r w:rsidRPr="00820607">
        <w:rPr>
          <w:rFonts w:asciiTheme="majorHAnsi" w:hAnsiTheme="majorHAnsi"/>
          <w:b/>
          <w:sz w:val="28"/>
          <w:szCs w:val="28"/>
        </w:rPr>
        <w:t>GIẢNG VIÊN HƯỚNG D</w:t>
      </w:r>
      <w:r w:rsidRPr="002E278A">
        <w:rPr>
          <w:rFonts w:asciiTheme="majorHAnsi" w:hAnsiTheme="majorHAnsi"/>
          <w:b/>
          <w:sz w:val="28"/>
          <w:szCs w:val="28"/>
        </w:rPr>
        <w:t>Ẫ</w:t>
      </w:r>
      <w:r w:rsidRPr="00820607">
        <w:rPr>
          <w:rFonts w:asciiTheme="majorHAnsi" w:hAnsiTheme="majorHAnsi"/>
          <w:b/>
          <w:sz w:val="28"/>
          <w:szCs w:val="28"/>
        </w:rPr>
        <w:t>N</w:t>
      </w:r>
    </w:p>
    <w:p w:rsidR="00820607" w:rsidRPr="002E278A" w:rsidRDefault="00820607" w:rsidP="00820607">
      <w:pPr>
        <w:spacing w:line="360" w:lineRule="auto"/>
        <w:ind w:leftChars="-177" w:left="-389"/>
        <w:jc w:val="center"/>
        <w:rPr>
          <w:rFonts w:asciiTheme="majorHAnsi" w:hAnsiTheme="majorHAnsi"/>
          <w:b/>
          <w:sz w:val="26"/>
          <w:szCs w:val="26"/>
        </w:rPr>
      </w:pPr>
      <w:r w:rsidRPr="002E278A">
        <w:rPr>
          <w:rFonts w:asciiTheme="majorHAnsi" w:hAnsiTheme="majorHAnsi"/>
          <w:b/>
          <w:sz w:val="26"/>
          <w:szCs w:val="26"/>
        </w:rPr>
        <w:t xml:space="preserve"> </w:t>
      </w:r>
      <w:r w:rsidR="002E278A" w:rsidRPr="002E278A">
        <w:rPr>
          <w:rFonts w:asciiTheme="majorHAnsi" w:hAnsiTheme="majorHAnsi"/>
          <w:b/>
          <w:sz w:val="26"/>
          <w:szCs w:val="26"/>
        </w:rPr>
        <w:t>KS.</w:t>
      </w:r>
      <w:r w:rsidRPr="002E278A">
        <w:rPr>
          <w:rFonts w:asciiTheme="majorHAnsi" w:hAnsiTheme="majorHAnsi"/>
          <w:b/>
          <w:sz w:val="26"/>
          <w:szCs w:val="26"/>
        </w:rPr>
        <w:t>BÙI THANH HUYỀN</w:t>
      </w:r>
    </w:p>
    <w:p w:rsidR="00820607" w:rsidRPr="00EF068C" w:rsidRDefault="00820607" w:rsidP="00820607">
      <w:pPr>
        <w:spacing w:line="360" w:lineRule="auto"/>
        <w:ind w:leftChars="-177" w:left="-389"/>
        <w:jc w:val="center"/>
        <w:rPr>
          <w:rFonts w:ascii="Cambria" w:hAnsi="Cambria"/>
          <w:b/>
          <w:sz w:val="24"/>
          <w:szCs w:val="24"/>
        </w:rPr>
      </w:pPr>
    </w:p>
    <w:p w:rsidR="00820607" w:rsidRDefault="00820607" w:rsidP="00820607">
      <w:pPr>
        <w:spacing w:line="360" w:lineRule="auto"/>
        <w:rPr>
          <w:rFonts w:ascii="Cambria" w:hAnsi="Cambria"/>
          <w:b/>
          <w:sz w:val="30"/>
        </w:rPr>
      </w:pPr>
    </w:p>
    <w:p w:rsidR="00820607" w:rsidRDefault="00820607" w:rsidP="00820607">
      <w:pPr>
        <w:spacing w:line="360" w:lineRule="auto"/>
        <w:rPr>
          <w:rFonts w:ascii="Cambria" w:hAnsi="Cambria"/>
          <w:b/>
          <w:sz w:val="30"/>
        </w:rPr>
      </w:pPr>
    </w:p>
    <w:p w:rsidR="00820607" w:rsidRPr="00EF068C" w:rsidRDefault="00820607" w:rsidP="00820607">
      <w:pPr>
        <w:spacing w:line="360" w:lineRule="auto"/>
        <w:rPr>
          <w:rFonts w:ascii="Cambria" w:hAnsi="Cambria"/>
          <w:b/>
          <w:sz w:val="30"/>
        </w:rPr>
      </w:pPr>
    </w:p>
    <w:p w:rsidR="00820607" w:rsidRPr="00820607" w:rsidRDefault="00820607" w:rsidP="00820607">
      <w:pPr>
        <w:spacing w:line="360" w:lineRule="auto"/>
        <w:ind w:leftChars="-177" w:left="-389"/>
        <w:jc w:val="center"/>
        <w:rPr>
          <w:rFonts w:asciiTheme="majorHAnsi" w:hAnsiTheme="majorHAnsi"/>
          <w:b/>
          <w:szCs w:val="26"/>
        </w:rPr>
      </w:pPr>
      <w:r w:rsidRPr="00820607">
        <w:rPr>
          <w:rFonts w:asciiTheme="majorHAnsi" w:hAnsiTheme="majorHAnsi"/>
          <w:b/>
          <w:szCs w:val="26"/>
        </w:rPr>
        <w:t>TP. HỒ CHÍ MINH, 2019</w:t>
      </w:r>
    </w:p>
    <w:p w:rsidR="00C2117A" w:rsidRPr="00C2117A" w:rsidRDefault="00C2117A" w:rsidP="00C2117A">
      <w:pPr>
        <w:pStyle w:val="ListParagraph"/>
        <w:tabs>
          <w:tab w:val="left" w:pos="1002"/>
        </w:tabs>
        <w:spacing w:before="120"/>
        <w:ind w:left="1008" w:firstLine="0"/>
        <w:jc w:val="both"/>
        <w:rPr>
          <w:rFonts w:asciiTheme="majorHAnsi" w:hAnsiTheme="majorHAnsi"/>
          <w:b/>
        </w:rPr>
      </w:pPr>
    </w:p>
    <w:p w:rsidR="00C52656" w:rsidRDefault="00C52656" w:rsidP="00C52656">
      <w:pPr>
        <w:spacing w:before="11" w:line="360" w:lineRule="auto"/>
        <w:ind w:left="-567" w:right="-852"/>
        <w:rPr>
          <w:sz w:val="20"/>
          <w:szCs w:val="20"/>
        </w:rPr>
      </w:pPr>
      <w:r w:rsidRPr="001D2E09">
        <w:rPr>
          <w:sz w:val="20"/>
          <w:szCs w:val="20"/>
        </w:rPr>
        <w:t>TRƯỜNG ĐẠI HỌC BÁCH KHOA TP. HỒ CHÍ MINH</w:t>
      </w:r>
      <w:r w:rsidRPr="001D2E09">
        <w:rPr>
          <w:sz w:val="20"/>
          <w:szCs w:val="20"/>
        </w:rPr>
        <w:tab/>
      </w:r>
      <w:r>
        <w:rPr>
          <w:sz w:val="20"/>
          <w:szCs w:val="20"/>
        </w:rPr>
        <w:tab/>
        <w:t xml:space="preserve">               </w:t>
      </w:r>
      <w:r w:rsidRPr="001D2E09">
        <w:rPr>
          <w:sz w:val="20"/>
          <w:szCs w:val="20"/>
        </w:rPr>
        <w:t>CỘNG HÒA XÃ HỘI CHỦ</w:t>
      </w:r>
      <w:r>
        <w:rPr>
          <w:sz w:val="20"/>
          <w:szCs w:val="20"/>
        </w:rPr>
        <w:t xml:space="preserve"> NGHĨA </w:t>
      </w:r>
      <w:r w:rsidRPr="001D2E09">
        <w:rPr>
          <w:sz w:val="20"/>
          <w:szCs w:val="20"/>
        </w:rPr>
        <w:t>VIỆT NAM</w:t>
      </w:r>
    </w:p>
    <w:p w:rsidR="00C52656" w:rsidRPr="001D2E09" w:rsidRDefault="00C52656" w:rsidP="00C52656">
      <w:pPr>
        <w:tabs>
          <w:tab w:val="left" w:pos="720"/>
          <w:tab w:val="left" w:pos="1440"/>
          <w:tab w:val="left" w:pos="2160"/>
          <w:tab w:val="left" w:pos="6057"/>
        </w:tabs>
        <w:spacing w:before="11" w:line="360" w:lineRule="auto"/>
        <w:ind w:right="-2"/>
        <w:rPr>
          <w:b/>
          <w:sz w:val="20"/>
          <w:szCs w:val="20"/>
        </w:rPr>
      </w:pPr>
      <w:r>
        <w:rPr>
          <w:b/>
          <w:sz w:val="20"/>
          <w:szCs w:val="20"/>
        </w:rPr>
        <w:t xml:space="preserve">            </w:t>
      </w:r>
      <w:r w:rsidRPr="001D2E09">
        <w:rPr>
          <w:b/>
          <w:sz w:val="20"/>
          <w:szCs w:val="20"/>
        </w:rPr>
        <w:t>KHOA ĐIỆN – ĐIỆN TỬ</w:t>
      </w:r>
      <w:r>
        <w:rPr>
          <w:b/>
          <w:sz w:val="20"/>
          <w:szCs w:val="20"/>
        </w:rPr>
        <w:tab/>
        <w:t xml:space="preserve">           </w:t>
      </w:r>
      <w:r>
        <w:rPr>
          <w:sz w:val="20"/>
          <w:szCs w:val="20"/>
        </w:rPr>
        <w:t>Độc lập – Tự do – Hạnh phúc</w:t>
      </w:r>
    </w:p>
    <w:p w:rsidR="00C52656" w:rsidRPr="001D2E09" w:rsidRDefault="00C52656" w:rsidP="00C52656">
      <w:pPr>
        <w:tabs>
          <w:tab w:val="left" w:pos="720"/>
          <w:tab w:val="left" w:pos="1440"/>
          <w:tab w:val="left" w:pos="2160"/>
          <w:tab w:val="left" w:pos="6057"/>
        </w:tabs>
        <w:spacing w:before="11" w:line="360" w:lineRule="auto"/>
        <w:ind w:right="-2"/>
        <w:rPr>
          <w:sz w:val="20"/>
          <w:szCs w:val="20"/>
        </w:rPr>
      </w:pPr>
      <w:r>
        <w:rPr>
          <w:b/>
          <w:sz w:val="20"/>
          <w:szCs w:val="20"/>
        </w:rPr>
        <w:t xml:space="preserve"> </w:t>
      </w:r>
      <w:r w:rsidRPr="001D2E09">
        <w:rPr>
          <w:b/>
          <w:sz w:val="20"/>
          <w:szCs w:val="20"/>
        </w:rPr>
        <w:t>BỘ MÔN: ĐIỀU KHIỂN TỰ ĐỘNG</w:t>
      </w:r>
      <w:r>
        <w:rPr>
          <w:b/>
          <w:sz w:val="20"/>
          <w:szCs w:val="20"/>
        </w:rPr>
        <w:t xml:space="preserve">                                                                   </w:t>
      </w:r>
      <w:r w:rsidRPr="00E91C15">
        <w:t>-</w:t>
      </w:r>
      <w:r>
        <w:t xml:space="preserve">--------------o0o--------------                                   -----------------o0o-----------------                                                           </w:t>
      </w:r>
      <w:r>
        <w:rPr>
          <w:sz w:val="20"/>
          <w:szCs w:val="20"/>
        </w:rPr>
        <w:t>TP. Hồ Chí Minh, ngày    tháng    năm</w:t>
      </w:r>
    </w:p>
    <w:p w:rsidR="00C52656" w:rsidRPr="001D2E09" w:rsidRDefault="00C52656" w:rsidP="00C52656">
      <w:pPr>
        <w:tabs>
          <w:tab w:val="left" w:pos="5619"/>
        </w:tabs>
        <w:spacing w:before="11" w:line="360" w:lineRule="auto"/>
        <w:ind w:right="-2"/>
        <w:rPr>
          <w:b/>
          <w:sz w:val="20"/>
          <w:szCs w:val="20"/>
        </w:rPr>
      </w:pPr>
    </w:p>
    <w:p w:rsidR="00C52656" w:rsidRDefault="00C52656" w:rsidP="00C52656">
      <w:pPr>
        <w:tabs>
          <w:tab w:val="left" w:pos="250"/>
          <w:tab w:val="right" w:pos="8789"/>
        </w:tabs>
        <w:spacing w:before="11" w:line="360" w:lineRule="auto"/>
        <w:ind w:right="-2"/>
        <w:rPr>
          <w:sz w:val="20"/>
          <w:szCs w:val="20"/>
        </w:rPr>
      </w:pPr>
    </w:p>
    <w:p w:rsidR="00C52656" w:rsidRDefault="00C52656" w:rsidP="00C52656">
      <w:pPr>
        <w:spacing w:line="360" w:lineRule="auto"/>
        <w:jc w:val="center"/>
        <w:rPr>
          <w:b/>
          <w:sz w:val="30"/>
          <w:szCs w:val="26"/>
        </w:rPr>
      </w:pPr>
      <w:r>
        <w:rPr>
          <w:b/>
          <w:sz w:val="30"/>
          <w:szCs w:val="26"/>
        </w:rPr>
        <w:t>NHẬN XÉT LUẬN VĂN TỐT NGHIỆP</w:t>
      </w:r>
    </w:p>
    <w:p w:rsidR="00C52656" w:rsidRDefault="00C52656" w:rsidP="00C52656">
      <w:pPr>
        <w:spacing w:line="360" w:lineRule="auto"/>
        <w:jc w:val="center"/>
        <w:rPr>
          <w:b/>
          <w:sz w:val="30"/>
          <w:szCs w:val="26"/>
        </w:rPr>
      </w:pPr>
      <w:r>
        <w:rPr>
          <w:b/>
          <w:sz w:val="30"/>
          <w:szCs w:val="26"/>
        </w:rPr>
        <w:t>(CỦA CÁN BỘ HƯỚNG DẪN)</w:t>
      </w:r>
    </w:p>
    <w:p w:rsidR="00C52656" w:rsidRDefault="00C52656" w:rsidP="00C52656">
      <w:pPr>
        <w:spacing w:line="360" w:lineRule="auto"/>
        <w:jc w:val="center"/>
        <w:rPr>
          <w:b/>
          <w:sz w:val="30"/>
          <w:szCs w:val="26"/>
        </w:rPr>
      </w:pPr>
    </w:p>
    <w:p w:rsidR="00C52656" w:rsidRPr="007D50AE" w:rsidRDefault="00C52656" w:rsidP="00C52656">
      <w:pPr>
        <w:spacing w:line="360" w:lineRule="auto"/>
        <w:rPr>
          <w:b/>
          <w:sz w:val="26"/>
          <w:szCs w:val="26"/>
          <w:u w:val="single"/>
        </w:rPr>
      </w:pPr>
      <w:r w:rsidRPr="007D50AE">
        <w:rPr>
          <w:b/>
          <w:sz w:val="26"/>
          <w:szCs w:val="26"/>
          <w:u w:val="single"/>
        </w:rPr>
        <w:t>Tên luận văn:</w:t>
      </w:r>
    </w:p>
    <w:p w:rsidR="00C52656" w:rsidRPr="007D50AE" w:rsidRDefault="00C52656" w:rsidP="00C52656">
      <w:pPr>
        <w:spacing w:line="360" w:lineRule="auto"/>
        <w:jc w:val="center"/>
        <w:rPr>
          <w:b/>
          <w:sz w:val="26"/>
          <w:szCs w:val="26"/>
        </w:rPr>
      </w:pPr>
      <w:r w:rsidRPr="007D50AE">
        <w:rPr>
          <w:b/>
          <w:sz w:val="26"/>
          <w:szCs w:val="26"/>
        </w:rPr>
        <w:t>ROBOT HÚT BỤI TỰ ĐỘNG</w:t>
      </w:r>
    </w:p>
    <w:p w:rsidR="00C52656" w:rsidRPr="007D50AE" w:rsidRDefault="00C52656" w:rsidP="00C52656">
      <w:pPr>
        <w:spacing w:line="360" w:lineRule="auto"/>
        <w:jc w:val="center"/>
        <w:rPr>
          <w:b/>
          <w:sz w:val="26"/>
          <w:szCs w:val="26"/>
        </w:rPr>
      </w:pPr>
    </w:p>
    <w:p w:rsidR="00C52656" w:rsidRPr="007D50AE" w:rsidRDefault="00C52656" w:rsidP="00C52656">
      <w:pPr>
        <w:spacing w:line="360" w:lineRule="auto"/>
        <w:rPr>
          <w:b/>
          <w:sz w:val="26"/>
          <w:szCs w:val="26"/>
        </w:rPr>
      </w:pPr>
      <w:r w:rsidRPr="007D50AE">
        <w:rPr>
          <w:b/>
          <w:sz w:val="26"/>
          <w:szCs w:val="26"/>
          <w:u w:val="single"/>
        </w:rPr>
        <w:t>Nhóm Sinh viên thực hiện:</w:t>
      </w:r>
      <w:r w:rsidRPr="007D50AE">
        <w:rPr>
          <w:b/>
          <w:sz w:val="26"/>
          <w:szCs w:val="26"/>
        </w:rPr>
        <w:t xml:space="preserve">  </w:t>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u w:val="single"/>
        </w:rPr>
        <w:t>Cán bộ hướng dẫn:</w:t>
      </w:r>
    </w:p>
    <w:p w:rsidR="00C52656" w:rsidRPr="007D50AE" w:rsidRDefault="00C52656" w:rsidP="00C52656">
      <w:pPr>
        <w:spacing w:line="360" w:lineRule="auto"/>
        <w:ind w:right="-360"/>
        <w:rPr>
          <w:sz w:val="26"/>
          <w:szCs w:val="26"/>
        </w:rPr>
      </w:pPr>
      <w:r w:rsidRPr="007D50AE">
        <w:rPr>
          <w:sz w:val="26"/>
          <w:szCs w:val="26"/>
        </w:rPr>
        <w:t xml:space="preserve">Nguyễn Tuấn </w:t>
      </w:r>
      <w:r w:rsidRPr="007D50AE">
        <w:rPr>
          <w:sz w:val="26"/>
          <w:szCs w:val="26"/>
        </w:rPr>
        <w:tab/>
      </w:r>
      <w:r w:rsidRPr="007D50AE">
        <w:rPr>
          <w:sz w:val="26"/>
          <w:szCs w:val="26"/>
        </w:rPr>
        <w:tab/>
        <w:t xml:space="preserve">              </w:t>
      </w:r>
      <w:r w:rsidRPr="007D50AE">
        <w:rPr>
          <w:sz w:val="26"/>
          <w:szCs w:val="26"/>
        </w:rPr>
        <w:tab/>
        <w:t xml:space="preserve">    </w:t>
      </w:r>
      <w:r>
        <w:rPr>
          <w:sz w:val="26"/>
          <w:szCs w:val="26"/>
        </w:rPr>
        <w:t>1513831</w:t>
      </w:r>
      <w:r w:rsidRPr="007D50AE">
        <w:rPr>
          <w:sz w:val="26"/>
          <w:szCs w:val="26"/>
        </w:rPr>
        <w:tab/>
      </w:r>
      <w:r>
        <w:rPr>
          <w:sz w:val="26"/>
          <w:szCs w:val="26"/>
        </w:rPr>
        <w:tab/>
      </w:r>
      <w:r>
        <w:rPr>
          <w:sz w:val="26"/>
          <w:szCs w:val="26"/>
        </w:rPr>
        <w:tab/>
        <w:t>KS.Bùi Thanh Huyền</w:t>
      </w:r>
    </w:p>
    <w:p w:rsidR="00C52656" w:rsidRPr="007D50AE" w:rsidRDefault="00C52656" w:rsidP="00C52656">
      <w:pPr>
        <w:spacing w:line="360" w:lineRule="auto"/>
        <w:rPr>
          <w:sz w:val="26"/>
          <w:szCs w:val="26"/>
        </w:rPr>
      </w:pPr>
      <w:r w:rsidRPr="007D50AE">
        <w:rPr>
          <w:sz w:val="26"/>
          <w:szCs w:val="26"/>
        </w:rPr>
        <w:t xml:space="preserve">Lê Thị Mỹ Duyên </w:t>
      </w:r>
      <w:r w:rsidRPr="007D50AE">
        <w:rPr>
          <w:sz w:val="26"/>
          <w:szCs w:val="26"/>
        </w:rPr>
        <w:tab/>
      </w:r>
      <w:r w:rsidRPr="007D50AE">
        <w:rPr>
          <w:sz w:val="26"/>
          <w:szCs w:val="26"/>
        </w:rPr>
        <w:tab/>
        <w:t xml:space="preserve">                </w:t>
      </w:r>
      <w:r>
        <w:rPr>
          <w:sz w:val="26"/>
          <w:szCs w:val="26"/>
        </w:rPr>
        <w:tab/>
        <w:t xml:space="preserve">   </w:t>
      </w:r>
      <w:r w:rsidRPr="007D50AE">
        <w:rPr>
          <w:sz w:val="26"/>
          <w:szCs w:val="26"/>
        </w:rPr>
        <w:t xml:space="preserve"> </w:t>
      </w:r>
      <w:r>
        <w:rPr>
          <w:sz w:val="26"/>
          <w:szCs w:val="26"/>
        </w:rPr>
        <w:t>1510525</w:t>
      </w:r>
    </w:p>
    <w:p w:rsidR="00C52656" w:rsidRPr="007D50AE" w:rsidRDefault="00C52656" w:rsidP="00C52656">
      <w:pPr>
        <w:spacing w:line="360" w:lineRule="auto"/>
        <w:rPr>
          <w:b/>
          <w:sz w:val="26"/>
          <w:szCs w:val="26"/>
          <w:u w:val="single"/>
        </w:rPr>
      </w:pPr>
    </w:p>
    <w:p w:rsidR="00C52656" w:rsidRPr="007D50AE" w:rsidRDefault="00C52656" w:rsidP="00C52656">
      <w:pPr>
        <w:spacing w:line="360" w:lineRule="auto"/>
        <w:rPr>
          <w:b/>
          <w:sz w:val="26"/>
          <w:szCs w:val="26"/>
          <w:u w:val="single"/>
        </w:rPr>
      </w:pPr>
      <w:r w:rsidRPr="007D50AE">
        <w:rPr>
          <w:b/>
          <w:sz w:val="26"/>
          <w:szCs w:val="26"/>
          <w:u w:val="single"/>
        </w:rPr>
        <w:t>Đánh giá luận văn</w:t>
      </w:r>
    </w:p>
    <w:p w:rsidR="00C52656" w:rsidRPr="007D50AE" w:rsidRDefault="00C52656" w:rsidP="00C52656">
      <w:pPr>
        <w:pStyle w:val="ListParagraph"/>
        <w:numPr>
          <w:ilvl w:val="0"/>
          <w:numId w:val="56"/>
        </w:numPr>
        <w:spacing w:before="0" w:line="360" w:lineRule="auto"/>
        <w:ind w:left="426"/>
        <w:contextualSpacing/>
        <w:rPr>
          <w:sz w:val="26"/>
          <w:szCs w:val="26"/>
        </w:rPr>
      </w:pPr>
      <w:r w:rsidRPr="007D50AE">
        <w:rPr>
          <w:sz w:val="26"/>
          <w:szCs w:val="26"/>
        </w:rPr>
        <w:t>Về cuốn báo cáo:</w:t>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trang                         </w:t>
      </w:r>
      <w:r w:rsidRPr="007D50AE">
        <w:rPr>
          <w:sz w:val="26"/>
          <w:szCs w:val="26"/>
        </w:rPr>
        <w:tab/>
        <w:t xml:space="preserve">    Số chương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bảng số liệu              </w:t>
      </w:r>
      <w:r w:rsidRPr="007D50AE">
        <w:rPr>
          <w:sz w:val="26"/>
          <w:szCs w:val="26"/>
        </w:rPr>
        <w:tab/>
        <w:t xml:space="preserve">    Số hình vẽ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tài liệu tham khảo    </w:t>
      </w:r>
      <w:r w:rsidRPr="007D50AE">
        <w:rPr>
          <w:sz w:val="26"/>
          <w:szCs w:val="26"/>
        </w:rPr>
        <w:tab/>
        <w:t xml:space="preserve">    Sản phẩm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p>
    <w:p w:rsidR="00C52656" w:rsidRPr="007D50AE" w:rsidRDefault="00C52656" w:rsidP="00C52656">
      <w:pPr>
        <w:spacing w:line="360" w:lineRule="auto"/>
        <w:ind w:left="426"/>
        <w:rPr>
          <w:sz w:val="26"/>
          <w:szCs w:val="26"/>
        </w:rPr>
      </w:pPr>
      <w:r w:rsidRPr="007D50AE">
        <w:rPr>
          <w:sz w:val="26"/>
          <w:szCs w:val="26"/>
        </w:rPr>
        <w:t>Một số nhận xét về hình thức cuốn báo cáo:</w:t>
      </w:r>
    </w:p>
    <w:p w:rsidR="00C52656" w:rsidRPr="005014C3" w:rsidRDefault="00C52656" w:rsidP="00C52656">
      <w:pPr>
        <w:pStyle w:val="ListParagraph"/>
        <w:tabs>
          <w:tab w:val="left" w:leader="dot" w:pos="8505"/>
        </w:tabs>
        <w:spacing w:line="360" w:lineRule="auto"/>
        <w:ind w:left="426"/>
        <w:rPr>
          <w:szCs w:val="26"/>
        </w:rPr>
      </w:pPr>
      <w:r>
        <w:rPr>
          <w:szCs w:val="26"/>
        </w:rPr>
        <w:tab/>
      </w:r>
      <w:r w:rsidRPr="005014C3">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p>
    <w:p w:rsidR="00C52656" w:rsidRPr="007D50AE" w:rsidRDefault="00C52656" w:rsidP="00C52656">
      <w:pPr>
        <w:pStyle w:val="ListParagraph"/>
        <w:numPr>
          <w:ilvl w:val="0"/>
          <w:numId w:val="56"/>
        </w:numPr>
        <w:spacing w:before="0" w:line="360" w:lineRule="auto"/>
        <w:ind w:left="426"/>
        <w:contextualSpacing/>
        <w:rPr>
          <w:sz w:val="26"/>
          <w:szCs w:val="26"/>
        </w:rPr>
      </w:pPr>
      <w:r w:rsidRPr="007D50AE">
        <w:rPr>
          <w:sz w:val="26"/>
          <w:szCs w:val="26"/>
        </w:rPr>
        <w:lastRenderedPageBreak/>
        <w:t>Về nội dung luận văn:</w:t>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pStyle w:val="ListParagraph"/>
        <w:numPr>
          <w:ilvl w:val="0"/>
          <w:numId w:val="56"/>
        </w:numPr>
        <w:spacing w:before="0" w:line="360" w:lineRule="auto"/>
        <w:ind w:left="426"/>
        <w:contextualSpacing/>
        <w:rPr>
          <w:sz w:val="26"/>
          <w:szCs w:val="26"/>
        </w:rPr>
      </w:pPr>
      <w:r w:rsidRPr="007D50AE">
        <w:rPr>
          <w:sz w:val="26"/>
          <w:szCs w:val="26"/>
        </w:rPr>
        <w:t>Về tính ứng dụng:</w:t>
      </w:r>
    </w:p>
    <w:p w:rsidR="00C52656" w:rsidRPr="005014C3" w:rsidRDefault="00C52656" w:rsidP="00C52656">
      <w:pPr>
        <w:pStyle w:val="ListParagraph"/>
        <w:tabs>
          <w:tab w:val="left" w:leader="dot" w:pos="8505"/>
        </w:tabs>
        <w:spacing w:line="360" w:lineRule="auto"/>
        <w:ind w:left="426"/>
        <w:rPr>
          <w:szCs w:val="26"/>
        </w:rPr>
      </w:pPr>
      <w:r>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857CA7">
      <w:pPr>
        <w:pStyle w:val="ListParagraph"/>
        <w:numPr>
          <w:ilvl w:val="0"/>
          <w:numId w:val="56"/>
        </w:numPr>
        <w:spacing w:before="120" w:line="360" w:lineRule="auto"/>
        <w:ind w:left="432"/>
        <w:contextualSpacing/>
        <w:rPr>
          <w:sz w:val="26"/>
          <w:szCs w:val="26"/>
        </w:rPr>
      </w:pPr>
      <w:r w:rsidRPr="007D50AE">
        <w:rPr>
          <w:sz w:val="26"/>
          <w:szCs w:val="26"/>
        </w:rPr>
        <w:t>Về thái độ làm việc của sinh viên:</w:t>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spacing w:line="360" w:lineRule="auto"/>
        <w:rPr>
          <w:b/>
          <w:sz w:val="26"/>
          <w:szCs w:val="26"/>
          <w:u w:val="single"/>
        </w:rPr>
      </w:pPr>
      <w:r w:rsidRPr="007D50AE">
        <w:rPr>
          <w:b/>
          <w:sz w:val="26"/>
          <w:szCs w:val="26"/>
          <w:u w:val="single"/>
        </w:rPr>
        <w:t>Đánh giá chung:</w:t>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5014C3"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857CA7">
      <w:pPr>
        <w:spacing w:before="120" w:line="360" w:lineRule="auto"/>
        <w:rPr>
          <w:b/>
          <w:sz w:val="26"/>
          <w:szCs w:val="26"/>
          <w:u w:val="single"/>
        </w:rPr>
      </w:pPr>
      <w:r w:rsidRPr="007D50AE">
        <w:rPr>
          <w:b/>
          <w:sz w:val="26"/>
          <w:szCs w:val="26"/>
          <w:u w:val="single"/>
        </w:rPr>
        <w:t>Điểm từng sinh viên:</w:t>
      </w:r>
    </w:p>
    <w:p w:rsidR="00C52656" w:rsidRPr="007D50AE" w:rsidRDefault="00C52656" w:rsidP="00C52656">
      <w:pPr>
        <w:tabs>
          <w:tab w:val="left" w:leader="dot" w:pos="2835"/>
        </w:tabs>
        <w:spacing w:line="360" w:lineRule="auto"/>
        <w:rPr>
          <w:sz w:val="26"/>
          <w:szCs w:val="26"/>
        </w:rPr>
      </w:pPr>
      <w:r>
        <w:rPr>
          <w:sz w:val="26"/>
          <w:szCs w:val="26"/>
        </w:rPr>
        <w:t>Nguyễn Tuấn</w:t>
      </w:r>
      <w:r w:rsidRPr="007D50AE">
        <w:rPr>
          <w:sz w:val="26"/>
          <w:szCs w:val="26"/>
        </w:rPr>
        <w:t xml:space="preserve">            :</w:t>
      </w:r>
      <w:r w:rsidRPr="007D50AE">
        <w:rPr>
          <w:sz w:val="26"/>
          <w:szCs w:val="26"/>
        </w:rPr>
        <w:tab/>
        <w:t xml:space="preserve"> /10</w:t>
      </w:r>
    </w:p>
    <w:p w:rsidR="00C52656" w:rsidRPr="005014C3" w:rsidRDefault="00C52656" w:rsidP="00C52656">
      <w:pPr>
        <w:tabs>
          <w:tab w:val="left" w:leader="dot" w:pos="2835"/>
        </w:tabs>
        <w:spacing w:line="360" w:lineRule="auto"/>
        <w:rPr>
          <w:sz w:val="26"/>
          <w:szCs w:val="26"/>
        </w:rPr>
      </w:pPr>
      <w:r>
        <w:rPr>
          <w:sz w:val="26"/>
          <w:szCs w:val="26"/>
        </w:rPr>
        <w:t>Lê Thị Mỹ Duyên    :</w:t>
      </w:r>
      <w:r>
        <w:rPr>
          <w:sz w:val="26"/>
          <w:szCs w:val="26"/>
        </w:rPr>
        <w:tab/>
        <w:t xml:space="preserve"> /10</w:t>
      </w:r>
    </w:p>
    <w:p w:rsidR="00C52656" w:rsidRPr="007D50AE" w:rsidRDefault="00C52656" w:rsidP="00C52656">
      <w:pPr>
        <w:tabs>
          <w:tab w:val="left" w:pos="4820"/>
        </w:tabs>
        <w:spacing w:line="360" w:lineRule="auto"/>
        <w:ind w:left="5760"/>
        <w:jc w:val="center"/>
        <w:rPr>
          <w:b/>
          <w:sz w:val="26"/>
          <w:szCs w:val="26"/>
        </w:rPr>
      </w:pPr>
      <w:r w:rsidRPr="007D50AE">
        <w:rPr>
          <w:b/>
          <w:sz w:val="26"/>
          <w:szCs w:val="26"/>
        </w:rPr>
        <w:t>Người nhận xét</w:t>
      </w:r>
    </w:p>
    <w:p w:rsidR="00C52656" w:rsidRPr="005014C3" w:rsidRDefault="00C52656" w:rsidP="00C52656">
      <w:pPr>
        <w:spacing w:line="360" w:lineRule="auto"/>
        <w:ind w:left="5760"/>
        <w:jc w:val="center"/>
        <w:rPr>
          <w:sz w:val="26"/>
          <w:szCs w:val="26"/>
        </w:rPr>
      </w:pPr>
      <w:r>
        <w:rPr>
          <w:sz w:val="26"/>
          <w:szCs w:val="26"/>
        </w:rPr>
        <w:t>(Ký tên và ghi rõ họ tên)</w:t>
      </w:r>
    </w:p>
    <w:p w:rsidR="00C52656" w:rsidRDefault="00C52656" w:rsidP="00456CB1">
      <w:pPr>
        <w:pStyle w:val="ListParagraph"/>
        <w:rPr>
          <w:rFonts w:asciiTheme="majorHAnsi" w:hAnsiTheme="majorHAnsi"/>
        </w:rPr>
      </w:pPr>
    </w:p>
    <w:p w:rsidR="00C52656" w:rsidRDefault="00C52656">
      <w:pPr>
        <w:rPr>
          <w:rFonts w:asciiTheme="majorHAnsi" w:hAnsiTheme="majorHAnsi"/>
        </w:rPr>
      </w:pPr>
    </w:p>
    <w:p w:rsidR="00C52656" w:rsidRDefault="00C52656">
      <w:pPr>
        <w:rPr>
          <w:rFonts w:asciiTheme="majorHAnsi" w:hAnsiTheme="majorHAnsi"/>
        </w:rPr>
      </w:pPr>
      <w:r>
        <w:rPr>
          <w:rFonts w:asciiTheme="majorHAnsi" w:hAnsiTheme="majorHAnsi"/>
        </w:rPr>
        <w:br w:type="page"/>
      </w:r>
    </w:p>
    <w:p w:rsidR="00C52656" w:rsidRDefault="00C52656" w:rsidP="00C52656">
      <w:pPr>
        <w:spacing w:before="11" w:line="360" w:lineRule="auto"/>
        <w:ind w:left="-567" w:right="-852"/>
        <w:rPr>
          <w:sz w:val="20"/>
          <w:szCs w:val="20"/>
        </w:rPr>
      </w:pPr>
      <w:r w:rsidRPr="001D2E09">
        <w:rPr>
          <w:sz w:val="20"/>
          <w:szCs w:val="20"/>
        </w:rPr>
        <w:lastRenderedPageBreak/>
        <w:t>TRƯỜNG ĐẠI HỌC BÁCH KHOA TP. HỒ CHÍ MINH</w:t>
      </w:r>
      <w:r w:rsidRPr="001D2E09">
        <w:rPr>
          <w:sz w:val="20"/>
          <w:szCs w:val="20"/>
        </w:rPr>
        <w:tab/>
      </w:r>
      <w:r>
        <w:rPr>
          <w:sz w:val="20"/>
          <w:szCs w:val="20"/>
        </w:rPr>
        <w:tab/>
        <w:t xml:space="preserve">               </w:t>
      </w:r>
      <w:r w:rsidRPr="001D2E09">
        <w:rPr>
          <w:sz w:val="20"/>
          <w:szCs w:val="20"/>
        </w:rPr>
        <w:t>CỘNG HÒA XÃ HỘI CHỦ</w:t>
      </w:r>
      <w:r>
        <w:rPr>
          <w:sz w:val="20"/>
          <w:szCs w:val="20"/>
        </w:rPr>
        <w:t xml:space="preserve"> NGHĨA </w:t>
      </w:r>
      <w:r w:rsidRPr="001D2E09">
        <w:rPr>
          <w:sz w:val="20"/>
          <w:szCs w:val="20"/>
        </w:rPr>
        <w:t>VIỆT NAM</w:t>
      </w:r>
    </w:p>
    <w:p w:rsidR="00C52656" w:rsidRPr="001D2E09" w:rsidRDefault="00C52656" w:rsidP="00C52656">
      <w:pPr>
        <w:tabs>
          <w:tab w:val="left" w:pos="720"/>
          <w:tab w:val="left" w:pos="1440"/>
          <w:tab w:val="left" w:pos="2160"/>
          <w:tab w:val="left" w:pos="6057"/>
        </w:tabs>
        <w:spacing w:before="11" w:line="360" w:lineRule="auto"/>
        <w:ind w:right="-2"/>
        <w:rPr>
          <w:b/>
          <w:sz w:val="20"/>
          <w:szCs w:val="20"/>
        </w:rPr>
      </w:pPr>
      <w:r>
        <w:rPr>
          <w:b/>
          <w:sz w:val="20"/>
          <w:szCs w:val="20"/>
        </w:rPr>
        <w:t xml:space="preserve">            </w:t>
      </w:r>
      <w:r w:rsidRPr="001D2E09">
        <w:rPr>
          <w:b/>
          <w:sz w:val="20"/>
          <w:szCs w:val="20"/>
        </w:rPr>
        <w:t>KHOA ĐIỆN – ĐIỆN TỬ</w:t>
      </w:r>
      <w:r>
        <w:rPr>
          <w:b/>
          <w:sz w:val="20"/>
          <w:szCs w:val="20"/>
        </w:rPr>
        <w:tab/>
        <w:t xml:space="preserve">           </w:t>
      </w:r>
      <w:r>
        <w:rPr>
          <w:sz w:val="20"/>
          <w:szCs w:val="20"/>
        </w:rPr>
        <w:t>Độc lập – Tự do – Hạnh phúc</w:t>
      </w:r>
    </w:p>
    <w:p w:rsidR="00C52656" w:rsidRPr="001D2E09" w:rsidRDefault="00C52656" w:rsidP="00C52656">
      <w:pPr>
        <w:tabs>
          <w:tab w:val="left" w:pos="720"/>
          <w:tab w:val="left" w:pos="1440"/>
          <w:tab w:val="left" w:pos="2160"/>
          <w:tab w:val="left" w:pos="6057"/>
        </w:tabs>
        <w:spacing w:before="11" w:line="360" w:lineRule="auto"/>
        <w:ind w:right="-2"/>
        <w:rPr>
          <w:sz w:val="20"/>
          <w:szCs w:val="20"/>
        </w:rPr>
      </w:pPr>
      <w:r>
        <w:rPr>
          <w:b/>
          <w:sz w:val="20"/>
          <w:szCs w:val="20"/>
        </w:rPr>
        <w:t xml:space="preserve"> </w:t>
      </w:r>
      <w:r w:rsidRPr="001D2E09">
        <w:rPr>
          <w:b/>
          <w:sz w:val="20"/>
          <w:szCs w:val="20"/>
        </w:rPr>
        <w:t>BỘ MÔN: ĐIỀU KHIỂN TỰ ĐỘNG</w:t>
      </w:r>
      <w:r>
        <w:rPr>
          <w:b/>
          <w:sz w:val="20"/>
          <w:szCs w:val="20"/>
        </w:rPr>
        <w:t xml:space="preserve">                                                                   </w:t>
      </w:r>
      <w:r w:rsidRPr="00E91C15">
        <w:t>-</w:t>
      </w:r>
      <w:r>
        <w:t xml:space="preserve">--------------o0o--------------                                   -----------------o0o-----------------                                                           </w:t>
      </w:r>
      <w:r>
        <w:rPr>
          <w:sz w:val="20"/>
          <w:szCs w:val="20"/>
        </w:rPr>
        <w:t>TP. Hồ Chí Minh, ngày    tháng    năm</w:t>
      </w:r>
    </w:p>
    <w:p w:rsidR="00C52656" w:rsidRPr="001D2E09" w:rsidRDefault="00C52656" w:rsidP="00C52656">
      <w:pPr>
        <w:tabs>
          <w:tab w:val="left" w:pos="5619"/>
        </w:tabs>
        <w:spacing w:before="11" w:line="360" w:lineRule="auto"/>
        <w:ind w:right="-2"/>
        <w:rPr>
          <w:b/>
          <w:sz w:val="20"/>
          <w:szCs w:val="20"/>
        </w:rPr>
      </w:pPr>
    </w:p>
    <w:p w:rsidR="00C52656" w:rsidRDefault="00C52656" w:rsidP="00C52656">
      <w:pPr>
        <w:tabs>
          <w:tab w:val="left" w:pos="250"/>
          <w:tab w:val="right" w:pos="8789"/>
        </w:tabs>
        <w:spacing w:before="11" w:line="360" w:lineRule="auto"/>
        <w:ind w:right="-2"/>
        <w:rPr>
          <w:sz w:val="20"/>
          <w:szCs w:val="20"/>
        </w:rPr>
      </w:pPr>
    </w:p>
    <w:p w:rsidR="00C52656" w:rsidRDefault="00C52656" w:rsidP="00C52656">
      <w:pPr>
        <w:spacing w:line="360" w:lineRule="auto"/>
        <w:jc w:val="center"/>
        <w:rPr>
          <w:b/>
          <w:sz w:val="30"/>
          <w:szCs w:val="26"/>
        </w:rPr>
      </w:pPr>
      <w:r>
        <w:rPr>
          <w:b/>
          <w:sz w:val="30"/>
          <w:szCs w:val="26"/>
        </w:rPr>
        <w:t>NHẬN XÉT LUẬN VĂN TỐT NGHIỆP</w:t>
      </w:r>
    </w:p>
    <w:p w:rsidR="00C52656" w:rsidRDefault="00C52656" w:rsidP="00C52656">
      <w:pPr>
        <w:spacing w:line="360" w:lineRule="auto"/>
        <w:jc w:val="center"/>
        <w:rPr>
          <w:b/>
          <w:sz w:val="30"/>
          <w:szCs w:val="26"/>
        </w:rPr>
      </w:pPr>
      <w:r>
        <w:rPr>
          <w:b/>
          <w:sz w:val="30"/>
          <w:szCs w:val="26"/>
        </w:rPr>
        <w:t>(CỦA CÁN BỘ PHẢN BIỆN)</w:t>
      </w:r>
    </w:p>
    <w:p w:rsidR="00C52656" w:rsidRDefault="00C52656" w:rsidP="00C52656">
      <w:pPr>
        <w:spacing w:line="360" w:lineRule="auto"/>
        <w:jc w:val="center"/>
        <w:rPr>
          <w:b/>
          <w:sz w:val="30"/>
          <w:szCs w:val="26"/>
        </w:rPr>
      </w:pPr>
    </w:p>
    <w:p w:rsidR="00C52656" w:rsidRPr="007D50AE" w:rsidRDefault="00C52656" w:rsidP="00C52656">
      <w:pPr>
        <w:spacing w:line="360" w:lineRule="auto"/>
        <w:rPr>
          <w:b/>
          <w:sz w:val="26"/>
          <w:szCs w:val="26"/>
          <w:u w:val="single"/>
        </w:rPr>
      </w:pPr>
      <w:r w:rsidRPr="007D50AE">
        <w:rPr>
          <w:b/>
          <w:sz w:val="26"/>
          <w:szCs w:val="26"/>
          <w:u w:val="single"/>
        </w:rPr>
        <w:t>Tên luận văn:</w:t>
      </w:r>
    </w:p>
    <w:p w:rsidR="00C52656" w:rsidRPr="007D50AE" w:rsidRDefault="00C52656" w:rsidP="00C52656">
      <w:pPr>
        <w:spacing w:line="360" w:lineRule="auto"/>
        <w:jc w:val="center"/>
        <w:rPr>
          <w:b/>
          <w:sz w:val="26"/>
          <w:szCs w:val="26"/>
        </w:rPr>
      </w:pPr>
      <w:r w:rsidRPr="007D50AE">
        <w:rPr>
          <w:b/>
          <w:sz w:val="26"/>
          <w:szCs w:val="26"/>
        </w:rPr>
        <w:t>ROBOT HÚT BỤI TỰ ĐỘNG</w:t>
      </w:r>
    </w:p>
    <w:p w:rsidR="00C52656" w:rsidRPr="007D50AE" w:rsidRDefault="00C52656" w:rsidP="00C52656">
      <w:pPr>
        <w:spacing w:line="360" w:lineRule="auto"/>
        <w:jc w:val="center"/>
        <w:rPr>
          <w:b/>
          <w:sz w:val="26"/>
          <w:szCs w:val="26"/>
        </w:rPr>
      </w:pPr>
    </w:p>
    <w:p w:rsidR="00C52656" w:rsidRPr="007D50AE" w:rsidRDefault="00C52656" w:rsidP="00C52656">
      <w:pPr>
        <w:spacing w:line="360" w:lineRule="auto"/>
        <w:rPr>
          <w:b/>
          <w:sz w:val="26"/>
          <w:szCs w:val="26"/>
        </w:rPr>
      </w:pPr>
      <w:r w:rsidRPr="007D50AE">
        <w:rPr>
          <w:b/>
          <w:sz w:val="26"/>
          <w:szCs w:val="26"/>
          <w:u w:val="single"/>
        </w:rPr>
        <w:t>Nhóm Sinh viên thực hiện:</w:t>
      </w:r>
      <w:r w:rsidRPr="007D50AE">
        <w:rPr>
          <w:b/>
          <w:sz w:val="26"/>
          <w:szCs w:val="26"/>
        </w:rPr>
        <w:t xml:space="preserve">  </w:t>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Pr>
          <w:b/>
          <w:sz w:val="26"/>
          <w:szCs w:val="26"/>
          <w:u w:val="single"/>
        </w:rPr>
        <w:t>Cán bộ phản biện</w:t>
      </w:r>
      <w:r w:rsidRPr="007D50AE">
        <w:rPr>
          <w:b/>
          <w:sz w:val="26"/>
          <w:szCs w:val="26"/>
          <w:u w:val="single"/>
        </w:rPr>
        <w:t>:</w:t>
      </w:r>
    </w:p>
    <w:p w:rsidR="00C52656" w:rsidRPr="007D50AE" w:rsidRDefault="00C52656" w:rsidP="00C52656">
      <w:pPr>
        <w:spacing w:line="360" w:lineRule="auto"/>
        <w:ind w:right="-270"/>
        <w:rPr>
          <w:sz w:val="26"/>
          <w:szCs w:val="26"/>
        </w:rPr>
      </w:pPr>
      <w:r w:rsidRPr="007D50AE">
        <w:rPr>
          <w:sz w:val="26"/>
          <w:szCs w:val="26"/>
        </w:rPr>
        <w:t xml:space="preserve">Nguyễn Tuấn </w:t>
      </w:r>
      <w:r>
        <w:rPr>
          <w:sz w:val="26"/>
          <w:szCs w:val="26"/>
        </w:rPr>
        <w:tab/>
      </w:r>
      <w:r>
        <w:rPr>
          <w:sz w:val="26"/>
          <w:szCs w:val="26"/>
        </w:rPr>
        <w:tab/>
        <w:t xml:space="preserve">                </w:t>
      </w:r>
      <w:r w:rsidRPr="007D50AE">
        <w:rPr>
          <w:sz w:val="26"/>
          <w:szCs w:val="26"/>
        </w:rPr>
        <w:t xml:space="preserve"> </w:t>
      </w:r>
      <w:r>
        <w:rPr>
          <w:sz w:val="26"/>
          <w:szCs w:val="26"/>
        </w:rPr>
        <w:t>1513831</w:t>
      </w:r>
      <w:r w:rsidRPr="007D50AE">
        <w:rPr>
          <w:sz w:val="26"/>
          <w:szCs w:val="26"/>
        </w:rPr>
        <w:tab/>
      </w:r>
      <w:r w:rsidRPr="007D50AE">
        <w:rPr>
          <w:sz w:val="26"/>
          <w:szCs w:val="26"/>
        </w:rPr>
        <w:tab/>
      </w:r>
      <w:r w:rsidRPr="007D50AE">
        <w:rPr>
          <w:sz w:val="26"/>
          <w:szCs w:val="26"/>
        </w:rPr>
        <w:tab/>
      </w:r>
      <w:r w:rsidRPr="007D50AE">
        <w:rPr>
          <w:sz w:val="26"/>
          <w:szCs w:val="26"/>
        </w:rPr>
        <w:tab/>
      </w:r>
      <w:r>
        <w:rPr>
          <w:sz w:val="26"/>
          <w:szCs w:val="26"/>
        </w:rPr>
        <w:t>KS. Bùi Thanh Huyền</w:t>
      </w:r>
    </w:p>
    <w:p w:rsidR="00C52656" w:rsidRPr="007D50AE" w:rsidRDefault="00C52656" w:rsidP="00C52656">
      <w:pPr>
        <w:spacing w:line="360" w:lineRule="auto"/>
        <w:rPr>
          <w:sz w:val="26"/>
          <w:szCs w:val="26"/>
        </w:rPr>
      </w:pPr>
      <w:r w:rsidRPr="007D50AE">
        <w:rPr>
          <w:sz w:val="26"/>
          <w:szCs w:val="26"/>
        </w:rPr>
        <w:t xml:space="preserve">Lê Thị Mỹ Duyên </w:t>
      </w:r>
      <w:r w:rsidRPr="007D50AE">
        <w:rPr>
          <w:sz w:val="26"/>
          <w:szCs w:val="26"/>
        </w:rPr>
        <w:tab/>
      </w:r>
      <w:r w:rsidRPr="007D50AE">
        <w:rPr>
          <w:sz w:val="26"/>
          <w:szCs w:val="26"/>
        </w:rPr>
        <w:tab/>
        <w:t xml:space="preserve">                 </w:t>
      </w:r>
      <w:r>
        <w:rPr>
          <w:sz w:val="26"/>
          <w:szCs w:val="26"/>
        </w:rPr>
        <w:t>1510525</w:t>
      </w:r>
    </w:p>
    <w:p w:rsidR="00C52656" w:rsidRPr="007D50AE" w:rsidRDefault="00C52656" w:rsidP="00C52656">
      <w:pPr>
        <w:spacing w:line="360" w:lineRule="auto"/>
        <w:rPr>
          <w:b/>
          <w:sz w:val="26"/>
          <w:szCs w:val="26"/>
          <w:u w:val="single"/>
        </w:rPr>
      </w:pPr>
    </w:p>
    <w:p w:rsidR="00C52656" w:rsidRPr="007D50AE" w:rsidRDefault="00C52656" w:rsidP="00C52656">
      <w:pPr>
        <w:spacing w:line="360" w:lineRule="auto"/>
        <w:rPr>
          <w:b/>
          <w:sz w:val="26"/>
          <w:szCs w:val="26"/>
          <w:u w:val="single"/>
        </w:rPr>
      </w:pPr>
      <w:r w:rsidRPr="007D50AE">
        <w:rPr>
          <w:b/>
          <w:sz w:val="26"/>
          <w:szCs w:val="26"/>
          <w:u w:val="single"/>
        </w:rPr>
        <w:t>Đánh giá luận văn</w:t>
      </w:r>
    </w:p>
    <w:p w:rsidR="00C52656" w:rsidRPr="007D50AE" w:rsidRDefault="00C52656" w:rsidP="00C52656">
      <w:pPr>
        <w:pStyle w:val="ListParagraph"/>
        <w:numPr>
          <w:ilvl w:val="0"/>
          <w:numId w:val="57"/>
        </w:numPr>
        <w:spacing w:before="0" w:line="360" w:lineRule="auto"/>
        <w:contextualSpacing/>
        <w:rPr>
          <w:sz w:val="26"/>
          <w:szCs w:val="26"/>
        </w:rPr>
      </w:pPr>
      <w:r w:rsidRPr="007D50AE">
        <w:rPr>
          <w:sz w:val="26"/>
          <w:szCs w:val="26"/>
        </w:rPr>
        <w:t>Về cuốn báo cáo:</w:t>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trang                         </w:t>
      </w:r>
      <w:r w:rsidRPr="007D50AE">
        <w:rPr>
          <w:sz w:val="26"/>
          <w:szCs w:val="26"/>
        </w:rPr>
        <w:tab/>
        <w:t xml:space="preserve">    Số chương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bảng số liệu              </w:t>
      </w:r>
      <w:r w:rsidRPr="007D50AE">
        <w:rPr>
          <w:sz w:val="26"/>
          <w:szCs w:val="26"/>
        </w:rPr>
        <w:tab/>
        <w:t xml:space="preserve">    Số hình vẽ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tài liệu tham khảo    </w:t>
      </w:r>
      <w:r w:rsidRPr="007D50AE">
        <w:rPr>
          <w:sz w:val="26"/>
          <w:szCs w:val="26"/>
        </w:rPr>
        <w:tab/>
        <w:t xml:space="preserve">    Sản phẩm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p>
    <w:p w:rsidR="00C52656" w:rsidRPr="007D50AE" w:rsidRDefault="00C52656" w:rsidP="00C52656">
      <w:pPr>
        <w:spacing w:line="360" w:lineRule="auto"/>
        <w:ind w:left="426"/>
        <w:rPr>
          <w:sz w:val="26"/>
          <w:szCs w:val="26"/>
        </w:rPr>
      </w:pPr>
      <w:r w:rsidRPr="007D50AE">
        <w:rPr>
          <w:sz w:val="26"/>
          <w:szCs w:val="26"/>
        </w:rPr>
        <w:t>Một số nhận xét về hình thức cuốn báo cáo:</w:t>
      </w:r>
    </w:p>
    <w:p w:rsidR="00C52656" w:rsidRPr="005014C3" w:rsidRDefault="00C52656" w:rsidP="00C52656">
      <w:pPr>
        <w:pStyle w:val="ListParagraph"/>
        <w:tabs>
          <w:tab w:val="left" w:leader="dot" w:pos="8505"/>
        </w:tabs>
        <w:spacing w:line="360" w:lineRule="auto"/>
        <w:ind w:left="426"/>
        <w:rPr>
          <w:szCs w:val="26"/>
        </w:rPr>
      </w:pPr>
      <w:r>
        <w:rPr>
          <w:szCs w:val="26"/>
        </w:rPr>
        <w:tab/>
      </w:r>
      <w:r w:rsidRPr="005014C3">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p>
    <w:p w:rsidR="00C52656" w:rsidRPr="007D50AE" w:rsidRDefault="00C52656" w:rsidP="00C52656">
      <w:pPr>
        <w:pStyle w:val="ListParagraph"/>
        <w:numPr>
          <w:ilvl w:val="0"/>
          <w:numId w:val="57"/>
        </w:numPr>
        <w:spacing w:before="0" w:line="360" w:lineRule="auto"/>
        <w:ind w:left="426"/>
        <w:contextualSpacing/>
        <w:rPr>
          <w:sz w:val="26"/>
          <w:szCs w:val="26"/>
        </w:rPr>
      </w:pPr>
      <w:r w:rsidRPr="007D50AE">
        <w:rPr>
          <w:sz w:val="26"/>
          <w:szCs w:val="26"/>
        </w:rPr>
        <w:lastRenderedPageBreak/>
        <w:t>Về nội dung luận văn:</w:t>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pStyle w:val="ListParagraph"/>
        <w:numPr>
          <w:ilvl w:val="0"/>
          <w:numId w:val="57"/>
        </w:numPr>
        <w:spacing w:before="0" w:line="360" w:lineRule="auto"/>
        <w:ind w:left="426"/>
        <w:contextualSpacing/>
        <w:rPr>
          <w:sz w:val="26"/>
          <w:szCs w:val="26"/>
        </w:rPr>
      </w:pPr>
      <w:r w:rsidRPr="007D50AE">
        <w:rPr>
          <w:sz w:val="26"/>
          <w:szCs w:val="26"/>
        </w:rPr>
        <w:t>Về tính ứng dụng:</w:t>
      </w:r>
    </w:p>
    <w:p w:rsidR="00C52656" w:rsidRPr="005014C3" w:rsidRDefault="00C52656" w:rsidP="00C52656">
      <w:pPr>
        <w:pStyle w:val="ListParagraph"/>
        <w:tabs>
          <w:tab w:val="left" w:leader="dot" w:pos="8505"/>
        </w:tabs>
        <w:spacing w:line="360" w:lineRule="auto"/>
        <w:ind w:left="426"/>
        <w:rPr>
          <w:szCs w:val="26"/>
        </w:rPr>
      </w:pPr>
      <w:r>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pStyle w:val="ListParagraph"/>
        <w:numPr>
          <w:ilvl w:val="0"/>
          <w:numId w:val="57"/>
        </w:numPr>
        <w:spacing w:before="0" w:line="360" w:lineRule="auto"/>
        <w:ind w:left="426"/>
        <w:contextualSpacing/>
        <w:rPr>
          <w:sz w:val="26"/>
          <w:szCs w:val="26"/>
        </w:rPr>
      </w:pPr>
      <w:r w:rsidRPr="007D50AE">
        <w:rPr>
          <w:sz w:val="26"/>
          <w:szCs w:val="26"/>
        </w:rPr>
        <w:t>Về thái độ làm việc của sinh viên:</w:t>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spacing w:line="360" w:lineRule="auto"/>
        <w:rPr>
          <w:b/>
          <w:sz w:val="26"/>
          <w:szCs w:val="26"/>
          <w:u w:val="single"/>
        </w:rPr>
      </w:pPr>
      <w:r w:rsidRPr="007D50AE">
        <w:rPr>
          <w:b/>
          <w:sz w:val="26"/>
          <w:szCs w:val="26"/>
          <w:u w:val="single"/>
        </w:rPr>
        <w:t>Đánh giá chung:</w:t>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5014C3"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857CA7">
      <w:pPr>
        <w:spacing w:before="120" w:line="360" w:lineRule="auto"/>
        <w:rPr>
          <w:b/>
          <w:sz w:val="26"/>
          <w:szCs w:val="26"/>
          <w:u w:val="single"/>
        </w:rPr>
      </w:pPr>
      <w:r w:rsidRPr="007D50AE">
        <w:rPr>
          <w:b/>
          <w:sz w:val="26"/>
          <w:szCs w:val="26"/>
          <w:u w:val="single"/>
        </w:rPr>
        <w:t>Điểm từng sinh viên:</w:t>
      </w:r>
    </w:p>
    <w:p w:rsidR="00C52656" w:rsidRPr="007D50AE" w:rsidRDefault="00C52656" w:rsidP="00C52656">
      <w:pPr>
        <w:tabs>
          <w:tab w:val="left" w:leader="dot" w:pos="2835"/>
        </w:tabs>
        <w:spacing w:before="120" w:line="360" w:lineRule="auto"/>
        <w:rPr>
          <w:sz w:val="26"/>
          <w:szCs w:val="26"/>
        </w:rPr>
      </w:pPr>
      <w:r>
        <w:rPr>
          <w:sz w:val="26"/>
          <w:szCs w:val="26"/>
        </w:rPr>
        <w:t>Nguyễn Tuấn</w:t>
      </w:r>
      <w:r w:rsidRPr="007D50AE">
        <w:rPr>
          <w:sz w:val="26"/>
          <w:szCs w:val="26"/>
        </w:rPr>
        <w:t xml:space="preserve">            :</w:t>
      </w:r>
      <w:r w:rsidRPr="007D50AE">
        <w:rPr>
          <w:sz w:val="26"/>
          <w:szCs w:val="26"/>
        </w:rPr>
        <w:tab/>
        <w:t xml:space="preserve"> /10</w:t>
      </w:r>
    </w:p>
    <w:p w:rsidR="00C52656" w:rsidRPr="005014C3" w:rsidRDefault="00C52656" w:rsidP="00C52656">
      <w:pPr>
        <w:tabs>
          <w:tab w:val="left" w:leader="dot" w:pos="2835"/>
        </w:tabs>
        <w:spacing w:before="120" w:line="360" w:lineRule="auto"/>
        <w:rPr>
          <w:sz w:val="26"/>
          <w:szCs w:val="26"/>
        </w:rPr>
      </w:pPr>
      <w:r>
        <w:rPr>
          <w:sz w:val="26"/>
          <w:szCs w:val="26"/>
        </w:rPr>
        <w:t>Lê Thị Mỹ Duyên    :</w:t>
      </w:r>
      <w:r>
        <w:rPr>
          <w:sz w:val="26"/>
          <w:szCs w:val="26"/>
        </w:rPr>
        <w:tab/>
        <w:t xml:space="preserve"> /10</w:t>
      </w:r>
    </w:p>
    <w:p w:rsidR="00C52656" w:rsidRPr="007D50AE" w:rsidRDefault="00C52656" w:rsidP="00C52656">
      <w:pPr>
        <w:tabs>
          <w:tab w:val="left" w:pos="4820"/>
        </w:tabs>
        <w:spacing w:line="360" w:lineRule="auto"/>
        <w:ind w:left="5760"/>
        <w:jc w:val="center"/>
        <w:rPr>
          <w:b/>
          <w:sz w:val="26"/>
          <w:szCs w:val="26"/>
        </w:rPr>
      </w:pPr>
      <w:r w:rsidRPr="007D50AE">
        <w:rPr>
          <w:b/>
          <w:sz w:val="26"/>
          <w:szCs w:val="26"/>
        </w:rPr>
        <w:t>Người nhận xét</w:t>
      </w:r>
    </w:p>
    <w:p w:rsidR="00C52656" w:rsidRPr="005014C3" w:rsidRDefault="00C52656" w:rsidP="00C52656">
      <w:pPr>
        <w:spacing w:line="360" w:lineRule="auto"/>
        <w:ind w:left="5760"/>
        <w:jc w:val="center"/>
        <w:rPr>
          <w:sz w:val="26"/>
          <w:szCs w:val="26"/>
        </w:rPr>
      </w:pPr>
      <w:r>
        <w:rPr>
          <w:sz w:val="26"/>
          <w:szCs w:val="26"/>
        </w:rPr>
        <w:t>(Ký tên và ghi rõ họ tên)</w:t>
      </w:r>
    </w:p>
    <w:p w:rsidR="00C52656" w:rsidRDefault="00C52656">
      <w:pPr>
        <w:rPr>
          <w:rFonts w:asciiTheme="majorHAnsi" w:hAnsiTheme="majorHAnsi"/>
        </w:rPr>
      </w:pPr>
      <w:r>
        <w:rPr>
          <w:rFonts w:asciiTheme="majorHAnsi" w:hAnsiTheme="majorHAnsi"/>
        </w:rPr>
        <w:br w:type="page"/>
      </w:r>
    </w:p>
    <w:p w:rsidR="00C52656" w:rsidRDefault="00C52656">
      <w:pPr>
        <w:rPr>
          <w:rFonts w:asciiTheme="majorHAnsi" w:hAnsiTheme="majorHAnsi"/>
        </w:rPr>
      </w:pPr>
    </w:p>
    <w:p w:rsidR="00C52656" w:rsidRDefault="00C52656">
      <w:pPr>
        <w:rPr>
          <w:rFonts w:asciiTheme="majorHAnsi" w:hAnsiTheme="majorHAnsi"/>
        </w:rPr>
      </w:pPr>
    </w:p>
    <w:p w:rsidR="00456CB1" w:rsidRPr="00C52656" w:rsidRDefault="00456CB1" w:rsidP="00C52656">
      <w:pPr>
        <w:tabs>
          <w:tab w:val="left" w:pos="1002"/>
        </w:tabs>
        <w:spacing w:before="1"/>
        <w:jc w:val="both"/>
        <w:rPr>
          <w:rFonts w:asciiTheme="majorHAnsi" w:hAnsiTheme="majorHAnsi"/>
        </w:rPr>
      </w:pPr>
    </w:p>
    <w:p w:rsidR="00C52656" w:rsidRPr="00C52656" w:rsidRDefault="00EC70FF">
      <w:r>
        <w:rPr>
          <w:lang w:val="vi-VN"/>
        </w:rPr>
        <w:pict>
          <v:group id="_x0000_s1053" style="position:absolute;margin-left:74.35pt;margin-top:38.65pt;width:501.25pt;height:700.8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9" o:title=""/>
            </v:shape>
            <v:rect id="_x0000_s1054" style="position:absolute;left:1417;top:727;width:10010;height:13771" filled="f" strokecolor="blue"/>
            <w10:wrap anchorx="page" anchory="page"/>
          </v:group>
        </w:pict>
      </w:r>
      <w:bookmarkStart w:id="1" w:name="_TOC_250004"/>
      <w:bookmarkStart w:id="2" w:name="_Toc3317132"/>
      <w:bookmarkStart w:id="3" w:name="_Toc4523559"/>
      <w:bookmarkStart w:id="4" w:name="_Toc4967563"/>
      <w:bookmarkStart w:id="5" w:name="_Toc6235829"/>
      <w:bookmarkStart w:id="6" w:name="_Toc9797807"/>
      <w:bookmarkStart w:id="7" w:name="_Toc9797945"/>
      <w:bookmarkEnd w:id="1"/>
    </w:p>
    <w:p w:rsidR="00F64A38" w:rsidRPr="00456CB1" w:rsidRDefault="00837FEB" w:rsidP="00456CB1">
      <w:pPr>
        <w:pStyle w:val="Title"/>
        <w:ind w:left="1260"/>
        <w:rPr>
          <w:lang w:val="en-US"/>
        </w:rPr>
      </w:pPr>
      <w:r>
        <w:t>LỜI CẢ</w:t>
      </w:r>
      <w:r w:rsidR="002C42B3" w:rsidRPr="002C42B3">
        <w:t>M ƠN</w:t>
      </w:r>
      <w:bookmarkEnd w:id="2"/>
      <w:bookmarkEnd w:id="3"/>
      <w:bookmarkEnd w:id="4"/>
      <w:bookmarkEnd w:id="5"/>
      <w:bookmarkEnd w:id="6"/>
      <w:bookmarkEnd w:id="7"/>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456CB1">
        <w:rPr>
          <w:sz w:val="24"/>
          <w:szCs w:val="24"/>
        </w:rPr>
        <w:t xml:space="preserve">ện và hoàn thành Đồ Án Môn Học, </w:t>
      </w:r>
      <w:r w:rsidRPr="00F20427">
        <w:rPr>
          <w:sz w:val="24"/>
          <w:szCs w:val="24"/>
        </w:rPr>
        <w:t>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456CB1">
        <w:rPr>
          <w:sz w:val="24"/>
          <w:szCs w:val="24"/>
        </w:rPr>
        <w:t xml:space="preserve"> những ưu, </w:t>
      </w:r>
      <w:r w:rsidR="00974C8E" w:rsidRPr="00F20427">
        <w:rPr>
          <w:sz w:val="24"/>
          <w:szCs w:val="24"/>
        </w:rPr>
        <w:t>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456CB1">
        <w:rPr>
          <w:sz w:val="24"/>
          <w:szCs w:val="24"/>
        </w:rPr>
        <w:t xml:space="preserve"> những bài học vô cùng bổ</w:t>
      </w:r>
      <w:r w:rsidR="00974C8E" w:rsidRPr="00F20427">
        <w:rPr>
          <w:sz w:val="24"/>
          <w:szCs w:val="24"/>
        </w:rPr>
        <w:t xml:space="preserve">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w:t>
      </w:r>
      <w:r w:rsidR="00456CB1">
        <w:rPr>
          <w:sz w:val="24"/>
          <w:szCs w:val="24"/>
        </w:rPr>
        <w:t>inh thần vững chắc cho chúng em</w:t>
      </w:r>
      <w:r w:rsidRPr="00F20427">
        <w:rPr>
          <w:sz w:val="24"/>
          <w:szCs w:val="24"/>
        </w:rPr>
        <w:t xml:space="preserve"> trong thời gian học tập tại Trường Đại Học Bách Kh</w:t>
      </w:r>
      <w:r w:rsidR="00456CB1">
        <w:rPr>
          <w:sz w:val="24"/>
          <w:szCs w:val="24"/>
        </w:rPr>
        <w:t>oa và trong quá trình</w:t>
      </w:r>
      <w:r w:rsidRPr="00F20427">
        <w:rPr>
          <w:sz w:val="24"/>
          <w:szCs w:val="24"/>
        </w:rPr>
        <w:t xml:space="preserve">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456CB1" w:rsidRDefault="008131B9" w:rsidP="00456CB1">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A52901">
        <w:rPr>
          <w:sz w:val="24"/>
          <w:szCs w:val="24"/>
        </w:rPr>
        <w:t>!</w:t>
      </w:r>
    </w:p>
    <w:p w:rsidR="008131B9" w:rsidRDefault="00815E89" w:rsidP="00A52901">
      <w:pPr>
        <w:spacing w:before="120" w:line="276" w:lineRule="auto"/>
        <w:ind w:left="5760" w:right="274" w:hanging="547"/>
        <w:jc w:val="center"/>
        <w:rPr>
          <w:i/>
        </w:rPr>
      </w:pPr>
      <w:r>
        <w:rPr>
          <w:i/>
        </w:rPr>
        <w:t>Hồ Chí Minh, ngày   tháng   năm 2019</w:t>
      </w:r>
    </w:p>
    <w:p w:rsidR="00A52901" w:rsidRDefault="00A52901" w:rsidP="00A52901">
      <w:pPr>
        <w:spacing w:line="276" w:lineRule="auto"/>
        <w:ind w:left="5760" w:right="278" w:hanging="540"/>
        <w:jc w:val="center"/>
      </w:pPr>
      <w:r w:rsidRPr="00A52901">
        <w:t>Sinh viên thực hiện</w:t>
      </w:r>
    </w:p>
    <w:p w:rsidR="00A52901" w:rsidRDefault="00A52901" w:rsidP="00A52901">
      <w:pPr>
        <w:spacing w:line="276" w:lineRule="auto"/>
        <w:ind w:left="5760" w:right="278" w:hanging="540"/>
        <w:jc w:val="center"/>
      </w:pPr>
    </w:p>
    <w:p w:rsidR="00A52901" w:rsidRDefault="00A52901" w:rsidP="00A52901">
      <w:pPr>
        <w:spacing w:line="276" w:lineRule="auto"/>
        <w:ind w:left="5760" w:right="278" w:hanging="540"/>
        <w:jc w:val="center"/>
      </w:pPr>
    </w:p>
    <w:p w:rsidR="00A52901" w:rsidRPr="00A52901" w:rsidRDefault="00A52901" w:rsidP="00A52901">
      <w:pPr>
        <w:spacing w:line="276" w:lineRule="auto"/>
        <w:ind w:left="5760" w:right="278" w:hanging="720"/>
        <w:jc w:val="center"/>
      </w:pPr>
    </w:p>
    <w:p w:rsidR="00B7295D" w:rsidRPr="00AF3DBB" w:rsidRDefault="00EB5496" w:rsidP="00456CB1">
      <w:pPr>
        <w:spacing w:before="240" w:line="276" w:lineRule="auto"/>
        <w:ind w:left="5299" w:right="274" w:hanging="547"/>
        <w:jc w:val="center"/>
      </w:pPr>
      <w:r w:rsidRPr="00AF3DBB">
        <w:t xml:space="preserve">NGUYỄN </w:t>
      </w:r>
      <w:r w:rsidR="008131B9">
        <w:t>TUẤN &amp; LÊ THỊ MỸ DUYÊN</w:t>
      </w:r>
    </w:p>
    <w:p w:rsidR="000F2460" w:rsidRDefault="000F2460">
      <w:pPr>
        <w:rPr>
          <w:rFonts w:eastAsiaTheme="majorEastAsia" w:cstheme="majorBidi"/>
          <w:b/>
          <w:spacing w:val="5"/>
          <w:kern w:val="28"/>
          <w:sz w:val="32"/>
          <w:szCs w:val="52"/>
          <w:lang w:val="vi-VN"/>
        </w:rPr>
      </w:pPr>
      <w:bookmarkStart w:id="8" w:name="_TOC_250003"/>
      <w:bookmarkStart w:id="9" w:name="_Toc3317133"/>
      <w:bookmarkStart w:id="10" w:name="_Toc4523560"/>
      <w:bookmarkStart w:id="11" w:name="_Toc4967564"/>
      <w:bookmarkStart w:id="12" w:name="_Toc6235830"/>
      <w:bookmarkStart w:id="13" w:name="_Toc9797808"/>
      <w:bookmarkStart w:id="14" w:name="_Toc9797946"/>
      <w:bookmarkEnd w:id="8"/>
    </w:p>
    <w:bookmarkEnd w:id="9"/>
    <w:bookmarkEnd w:id="10"/>
    <w:bookmarkEnd w:id="11"/>
    <w:bookmarkEnd w:id="12"/>
    <w:bookmarkEnd w:id="13"/>
    <w:bookmarkEnd w:id="14"/>
    <w:p w:rsidR="00F1753F" w:rsidRDefault="00EB5496" w:rsidP="000F2460">
      <w:pPr>
        <w:rPr>
          <w:b/>
        </w:rPr>
      </w:pPr>
      <w:r w:rsidRPr="00AF3DBB">
        <w:rPr>
          <w:b/>
        </w:rPr>
        <w:tab/>
      </w: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F1753F" w:rsidTr="00047E3E">
        <w:tc>
          <w:tcPr>
            <w:tcW w:w="4687"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F1753F" w:rsidRPr="00047E3E" w:rsidRDefault="00F1753F" w:rsidP="00047E3E">
            <w:pPr>
              <w:tabs>
                <w:tab w:val="left" w:pos="4469"/>
              </w:tabs>
              <w:spacing w:before="102" w:line="276" w:lineRule="auto"/>
              <w:ind w:right="231"/>
              <w:jc w:val="center"/>
              <w:rPr>
                <w:rFonts w:asciiTheme="majorHAnsi" w:hAnsiTheme="majorHAnsi"/>
                <w:b/>
                <w:sz w:val="24"/>
                <w:szCs w:val="24"/>
                <w:lang w:val="en-US"/>
              </w:rPr>
            </w:pPr>
            <w:r w:rsidRPr="00047E3E">
              <w:rPr>
                <w:rFonts w:asciiTheme="majorHAnsi" w:hAnsiTheme="majorHAnsi"/>
                <w:b/>
                <w:sz w:val="24"/>
                <w:szCs w:val="24"/>
              </w:rPr>
              <w:t>KHOA  ĐIỆN –</w:t>
            </w:r>
            <w:r w:rsidRPr="00047E3E">
              <w:rPr>
                <w:rFonts w:asciiTheme="majorHAnsi" w:hAnsiTheme="majorHAnsi"/>
                <w:b/>
                <w:spacing w:val="-3"/>
                <w:sz w:val="24"/>
                <w:szCs w:val="24"/>
              </w:rPr>
              <w:t xml:space="preserve"> </w:t>
            </w:r>
            <w:r w:rsidRPr="00047E3E">
              <w:rPr>
                <w:rFonts w:asciiTheme="majorHAnsi" w:hAnsiTheme="majorHAnsi"/>
                <w:b/>
                <w:sz w:val="24"/>
                <w:szCs w:val="24"/>
              </w:rPr>
              <w:t>ĐIỆN</w:t>
            </w:r>
            <w:r w:rsidRPr="00047E3E">
              <w:rPr>
                <w:rFonts w:asciiTheme="majorHAnsi" w:hAnsiTheme="majorHAnsi"/>
                <w:b/>
                <w:spacing w:val="-2"/>
                <w:sz w:val="24"/>
                <w:szCs w:val="24"/>
              </w:rPr>
              <w:t xml:space="preserve"> </w:t>
            </w:r>
            <w:r w:rsidRPr="00047E3E">
              <w:rPr>
                <w:rFonts w:asciiTheme="majorHAnsi" w:hAnsiTheme="majorHAnsi"/>
                <w:b/>
                <w:sz w:val="24"/>
                <w:szCs w:val="24"/>
              </w:rPr>
              <w:t>TỬ</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047E3E">
              <w:rPr>
                <w:rFonts w:asciiTheme="majorHAnsi" w:hAnsiTheme="majorHAnsi"/>
                <w:b/>
                <w:sz w:val="24"/>
                <w:szCs w:val="24"/>
              </w:rPr>
              <w:t>BỘ MÔN: ĐIỀU KHIỂN TỰ ĐỘNG</w:t>
            </w:r>
          </w:p>
        </w:tc>
        <w:tc>
          <w:tcPr>
            <w:tcW w:w="5231"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F1753F" w:rsidRPr="007B5126" w:rsidRDefault="00F1753F" w:rsidP="00047E3E">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F1753F" w:rsidTr="00047E3E">
        <w:tc>
          <w:tcPr>
            <w:tcW w:w="4687" w:type="dxa"/>
          </w:tcPr>
          <w:p w:rsidR="00F1753F" w:rsidRDefault="00F1753F" w:rsidP="00047E3E">
            <w:pPr>
              <w:tabs>
                <w:tab w:val="left" w:pos="4469"/>
              </w:tabs>
              <w:spacing w:before="102" w:line="276" w:lineRule="auto"/>
              <w:ind w:right="231"/>
              <w:jc w:val="both"/>
              <w:rPr>
                <w:rFonts w:asciiTheme="majorHAnsi" w:hAnsiTheme="majorHAnsi"/>
              </w:rPr>
            </w:pPr>
          </w:p>
        </w:tc>
        <w:tc>
          <w:tcPr>
            <w:tcW w:w="5231" w:type="dxa"/>
          </w:tcPr>
          <w:p w:rsidR="00F1753F" w:rsidRPr="007B5126" w:rsidRDefault="00F1753F" w:rsidP="00047E3E">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F1753F" w:rsidRDefault="00F1753F" w:rsidP="00F1753F">
      <w:pPr>
        <w:rPr>
          <w:rFonts w:asciiTheme="majorHAnsi" w:hAnsiTheme="majorHAnsi"/>
          <w:b/>
          <w:sz w:val="36"/>
          <w:szCs w:val="36"/>
        </w:rPr>
      </w:pPr>
      <w:bookmarkStart w:id="15" w:name="_Toc438137081"/>
      <w:bookmarkStart w:id="16" w:name="_Toc438137148"/>
      <w:bookmarkStart w:id="17" w:name="_Toc438181211"/>
    </w:p>
    <w:p w:rsidR="00594692" w:rsidRPr="00DA1299" w:rsidRDefault="00EC70FF" w:rsidP="00E53439">
      <w:pPr>
        <w:jc w:val="center"/>
        <w:rPr>
          <w:rFonts w:asciiTheme="majorHAnsi" w:hAnsiTheme="majorHAnsi"/>
          <w:b/>
          <w:sz w:val="36"/>
          <w:szCs w:val="36"/>
        </w:rPr>
      </w:pPr>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15"/>
      <w:bookmarkEnd w:id="16"/>
      <w:bookmarkEnd w:id="17"/>
    </w:p>
    <w:tbl>
      <w:tblPr>
        <w:tblW w:w="9621" w:type="dxa"/>
        <w:jc w:val="center"/>
        <w:tblLayout w:type="fixed"/>
        <w:tblLook w:val="0000" w:firstRow="0" w:lastRow="0" w:firstColumn="0" w:lastColumn="0" w:noHBand="0" w:noVBand="0"/>
      </w:tblPr>
      <w:tblGrid>
        <w:gridCol w:w="4810"/>
        <w:gridCol w:w="4811"/>
      </w:tblGrid>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TÊN ĐỀ TÀI</w:t>
            </w:r>
            <w:r w:rsidR="00047E3E" w:rsidRPr="00047E3E">
              <w:rPr>
                <w:b/>
                <w:sz w:val="26"/>
                <w:szCs w:val="26"/>
              </w:rPr>
              <w:t>: ROBOT</w:t>
            </w:r>
            <w:r w:rsidRPr="00047E3E">
              <w:rPr>
                <w:b/>
                <w:sz w:val="26"/>
                <w:szCs w:val="26"/>
              </w:rPr>
              <w:t xml:space="preserve"> HÚT BỤI TỰ ĐỘNG</w:t>
            </w:r>
          </w:p>
        </w:tc>
      </w:tr>
      <w:tr w:rsidR="00594692" w:rsidRPr="008264D5" w:rsidTr="00F1753F">
        <w:trPr>
          <w:trHeight w:val="425"/>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Cán bộ hướng dẫn: KS. Bùi Thanh Huyền</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 xml:space="preserve">Thời gian thực hiện: </w:t>
            </w:r>
            <w:r w:rsidR="00047E3E" w:rsidRPr="00047E3E">
              <w:rPr>
                <w:sz w:val="26"/>
                <w:szCs w:val="26"/>
              </w:rPr>
              <w:t xml:space="preserve">từ ngày </w:t>
            </w:r>
            <w:r w:rsidR="00047E3E">
              <w:rPr>
                <w:sz w:val="26"/>
                <w:szCs w:val="26"/>
              </w:rPr>
              <w:t>15/1/2019 đến ngày 7/6/2019</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Sinh viên thực hiện: NGUYỄN TUẤN – 1513831</w:t>
            </w:r>
          </w:p>
          <w:p w:rsidR="00594692" w:rsidRPr="008264D5" w:rsidRDefault="00594692" w:rsidP="000E5EF9">
            <w:pPr>
              <w:spacing w:before="120"/>
              <w:jc w:val="both"/>
              <w:rPr>
                <w:b/>
                <w:szCs w:val="26"/>
              </w:rPr>
            </w:pPr>
            <w:r w:rsidRPr="00047E3E">
              <w:rPr>
                <w:b/>
                <w:sz w:val="26"/>
                <w:szCs w:val="26"/>
              </w:rPr>
              <w:t xml:space="preserve">                                   LÊ THỊ MỸ DUYÊN – 1510525</w:t>
            </w:r>
          </w:p>
        </w:tc>
      </w:tr>
      <w:tr w:rsidR="00594692" w:rsidRPr="008264D5" w:rsidTr="00F1753F">
        <w:trPr>
          <w:trHeight w:val="3608"/>
          <w:jc w:val="center"/>
        </w:trPr>
        <w:tc>
          <w:tcPr>
            <w:tcW w:w="9621" w:type="dxa"/>
            <w:gridSpan w:val="2"/>
          </w:tcPr>
          <w:p w:rsidR="00594692" w:rsidRPr="00F45ECF" w:rsidRDefault="00594692" w:rsidP="000E5EF9">
            <w:pPr>
              <w:jc w:val="both"/>
              <w:rPr>
                <w:b/>
                <w:sz w:val="26"/>
                <w:szCs w:val="26"/>
              </w:rPr>
            </w:pPr>
            <w:r w:rsidRPr="00F45ECF">
              <w:rPr>
                <w:b/>
                <w:sz w:val="26"/>
                <w:szCs w:val="26"/>
              </w:rPr>
              <w:t xml:space="preserve">Nội dung đề tài: </w:t>
            </w:r>
          </w:p>
          <w:p w:rsidR="00237168" w:rsidRDefault="00047E3E" w:rsidP="00237168">
            <w:pPr>
              <w:spacing w:before="120" w:after="120"/>
              <w:ind w:firstLine="389"/>
              <w:jc w:val="both"/>
              <w:rPr>
                <w:sz w:val="26"/>
                <w:szCs w:val="26"/>
              </w:rPr>
            </w:pPr>
            <w:r>
              <w:rPr>
                <w:sz w:val="26"/>
                <w:szCs w:val="26"/>
              </w:rPr>
              <w:t xml:space="preserve">Xây dựng mô hình robot hút bụi </w:t>
            </w:r>
            <w:r w:rsidR="00237168">
              <w:rPr>
                <w:sz w:val="26"/>
                <w:szCs w:val="26"/>
              </w:rPr>
              <w:t>có hai chế độ hoạt động là bằng tay và tự động</w:t>
            </w:r>
            <w:r>
              <w:rPr>
                <w:sz w:val="26"/>
                <w:szCs w:val="26"/>
              </w:rPr>
              <w:t>, có</w:t>
            </w:r>
            <w:r w:rsidR="00237168">
              <w:rPr>
                <w:sz w:val="26"/>
                <w:szCs w:val="26"/>
              </w:rPr>
              <w:t xml:space="preserve"> khả năng định hướng di chuyển tránh vật cản và rơi rớt. Tích hợp thêm các chức năng về thời gian thực, giám sát pin và kết nối wifi. </w:t>
            </w:r>
          </w:p>
          <w:p w:rsidR="00047E3E" w:rsidRDefault="00237168" w:rsidP="00237168">
            <w:pPr>
              <w:spacing w:before="120" w:after="120"/>
              <w:ind w:firstLine="389"/>
              <w:jc w:val="both"/>
              <w:rPr>
                <w:sz w:val="26"/>
                <w:szCs w:val="26"/>
              </w:rPr>
            </w:pPr>
            <w:r>
              <w:rPr>
                <w:sz w:val="26"/>
                <w:szCs w:val="26"/>
              </w:rPr>
              <w:t>Thiết kế mô hình cơ khí cho khung robot tương tự với các sản phẩm trong thực tế</w:t>
            </w:r>
            <w:r w:rsidR="00B06CA5">
              <w:rPr>
                <w:sz w:val="26"/>
                <w:szCs w:val="26"/>
              </w:rPr>
              <w:t>, mang đến cái cái nhìn trực quan về sản phẩm.</w:t>
            </w:r>
          </w:p>
          <w:p w:rsidR="00B06CA5" w:rsidRPr="006C112C" w:rsidRDefault="00B06CA5" w:rsidP="00237168">
            <w:pPr>
              <w:spacing w:before="120" w:after="120"/>
              <w:ind w:firstLine="389"/>
              <w:jc w:val="both"/>
              <w:rPr>
                <w:sz w:val="26"/>
                <w:szCs w:val="26"/>
              </w:rPr>
            </w:pPr>
            <w:r>
              <w:rPr>
                <w:sz w:val="26"/>
                <w:szCs w:val="26"/>
              </w:rPr>
              <w:t>Xây dựng giao diện người dùng để điều khiển robot từ máy tính và nhận các thông tin được truyền về qua kết nối wifi.</w:t>
            </w:r>
          </w:p>
          <w:p w:rsidR="00594692" w:rsidRPr="00F45ECF" w:rsidRDefault="00594692" w:rsidP="000E5EF9">
            <w:pPr>
              <w:jc w:val="both"/>
              <w:rPr>
                <w:b/>
                <w:sz w:val="26"/>
                <w:szCs w:val="26"/>
              </w:rPr>
            </w:pPr>
            <w:r w:rsidRPr="00F45ECF">
              <w:rPr>
                <w:b/>
                <w:sz w:val="26"/>
                <w:szCs w:val="26"/>
              </w:rPr>
              <w:t xml:space="preserve">Kết quả mong đợi: </w:t>
            </w:r>
          </w:p>
          <w:p w:rsidR="00594692" w:rsidRPr="006C112C" w:rsidRDefault="00594692"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274A24">
            <w:pPr>
              <w:pStyle w:val="ListParagraph"/>
              <w:widowControl/>
              <w:numPr>
                <w:ilvl w:val="0"/>
                <w:numId w:val="2"/>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F1753F">
        <w:trPr>
          <w:trHeight w:val="1399"/>
          <w:jc w:val="center"/>
        </w:trPr>
        <w:tc>
          <w:tcPr>
            <w:tcW w:w="9621" w:type="dxa"/>
            <w:gridSpan w:val="2"/>
          </w:tcPr>
          <w:p w:rsidR="00594692" w:rsidRPr="00F45ECF" w:rsidRDefault="00594692" w:rsidP="000E5EF9">
            <w:pPr>
              <w:jc w:val="both"/>
              <w:rPr>
                <w:b/>
                <w:sz w:val="26"/>
                <w:szCs w:val="26"/>
              </w:rPr>
            </w:pPr>
            <w:r w:rsidRPr="00F45ECF">
              <w:rPr>
                <w:b/>
                <w:sz w:val="26"/>
                <w:szCs w:val="26"/>
              </w:rPr>
              <w:t>Kế hoạch thực hiện:</w:t>
            </w:r>
          </w:p>
          <w:p w:rsidR="00594692" w:rsidRPr="008264D5" w:rsidRDefault="00594692" w:rsidP="000E5EF9">
            <w:pPr>
              <w:jc w:val="both"/>
              <w:rPr>
                <w:b/>
                <w:szCs w:val="26"/>
              </w:rPr>
            </w:pPr>
          </w:p>
          <w:tbl>
            <w:tblPr>
              <w:tblStyle w:val="TableGrid"/>
              <w:tblW w:w="87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6836"/>
              <w:gridCol w:w="1345"/>
            </w:tblGrid>
            <w:tr w:rsidR="00594692" w:rsidRPr="001346C5" w:rsidTr="001346C5">
              <w:trPr>
                <w:jc w:val="center"/>
              </w:trPr>
              <w:tc>
                <w:tcPr>
                  <w:tcW w:w="591"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T</w:t>
                  </w:r>
                </w:p>
              </w:tc>
              <w:tc>
                <w:tcPr>
                  <w:tcW w:w="6836" w:type="dxa"/>
                  <w:tcBorders>
                    <w:top w:val="single" w:sz="12" w:space="0" w:color="auto"/>
                    <w:bottom w:val="single" w:sz="12" w:space="0" w:color="auto"/>
                  </w:tcBorders>
                  <w:vAlign w:val="center"/>
                </w:tcPr>
                <w:p w:rsidR="00594692" w:rsidRPr="001346C5" w:rsidRDefault="00594692" w:rsidP="00237168">
                  <w:pPr>
                    <w:spacing w:before="60" w:after="60" w:line="360" w:lineRule="auto"/>
                    <w:jc w:val="center"/>
                    <w:rPr>
                      <w:b/>
                      <w:sz w:val="26"/>
                      <w:szCs w:val="26"/>
                      <w:lang w:val="en-US"/>
                    </w:rPr>
                  </w:pPr>
                  <w:r w:rsidRPr="001346C5">
                    <w:rPr>
                      <w:b/>
                      <w:sz w:val="26"/>
                      <w:szCs w:val="26"/>
                      <w:lang w:val="en-US"/>
                    </w:rPr>
                    <w:t>Công việc</w:t>
                  </w:r>
                </w:p>
              </w:tc>
              <w:tc>
                <w:tcPr>
                  <w:tcW w:w="1345"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hời gian</w:t>
                  </w:r>
                </w:p>
                <w:p w:rsidR="00594692" w:rsidRPr="001346C5" w:rsidRDefault="00594692" w:rsidP="001346C5">
                  <w:pPr>
                    <w:spacing w:before="60" w:after="60" w:line="360" w:lineRule="auto"/>
                    <w:jc w:val="both"/>
                    <w:rPr>
                      <w:b/>
                      <w:sz w:val="26"/>
                      <w:szCs w:val="26"/>
                      <w:lang w:val="en-US"/>
                    </w:rPr>
                  </w:pPr>
                  <w:r w:rsidRPr="001346C5">
                    <w:rPr>
                      <w:b/>
                      <w:sz w:val="26"/>
                      <w:szCs w:val="26"/>
                      <w:lang w:val="en-US"/>
                    </w:rPr>
                    <w:t>thực hiện</w:t>
                  </w:r>
                </w:p>
              </w:tc>
            </w:tr>
            <w:tr w:rsidR="00594692"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1346C5" w:rsidRDefault="00B06CA5" w:rsidP="001346C5">
                  <w:pPr>
                    <w:spacing w:before="60" w:after="60" w:line="360" w:lineRule="auto"/>
                    <w:jc w:val="both"/>
                    <w:rPr>
                      <w:color w:val="000000" w:themeColor="text1"/>
                      <w:sz w:val="26"/>
                      <w:szCs w:val="26"/>
                      <w:lang w:val="en-US"/>
                    </w:rPr>
                  </w:pPr>
                  <w:r>
                    <w:rPr>
                      <w:color w:val="000000" w:themeColor="text1"/>
                      <w:sz w:val="26"/>
                      <w:szCs w:val="26"/>
                      <w:lang w:val="en-US"/>
                    </w:rPr>
                    <w:t>1</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_Tìm hiểu cách sử dụng module RTC DS3</w:t>
                  </w:r>
                  <w:r w:rsidR="007D1C97">
                    <w:rPr>
                      <w:color w:val="000000" w:themeColor="text1"/>
                      <w:sz w:val="26"/>
                      <w:szCs w:val="26"/>
                      <w:lang w:val="en-US"/>
                    </w:rPr>
                    <w:t xml:space="preserve">231, truyền UART không dây dùng </w:t>
                  </w:r>
                  <w:r w:rsidRPr="001346C5">
                    <w:rPr>
                      <w:color w:val="000000" w:themeColor="text1"/>
                      <w:sz w:val="26"/>
                      <w:szCs w:val="26"/>
                      <w:lang w:val="en-US"/>
                    </w:rPr>
                    <w:t>ESP8266</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5/1-29/1</w:t>
                  </w:r>
                </w:p>
              </w:tc>
            </w:tr>
            <w:tr w:rsidR="00F45ECF"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lastRenderedPageBreak/>
                    <w:t>2</w:t>
                  </w:r>
                </w:p>
              </w:tc>
              <w:tc>
                <w:tcPr>
                  <w:tcW w:w="6836" w:type="dxa"/>
                  <w:tcBorders>
                    <w:top w:val="single" w:sz="4" w:space="0" w:color="auto"/>
                    <w:left w:val="single" w:sz="4" w:space="0" w:color="auto"/>
                    <w:bottom w:val="single" w:sz="4" w:space="0" w:color="auto"/>
                    <w:right w:val="single" w:sz="4" w:space="0" w:color="auto"/>
                  </w:tcBorders>
                </w:tcPr>
                <w:p w:rsidR="00F45ECF" w:rsidRPr="001346C5" w:rsidRDefault="00F45ECF" w:rsidP="001346C5">
                  <w:pPr>
                    <w:spacing w:before="60" w:after="60" w:line="360" w:lineRule="auto"/>
                    <w:jc w:val="both"/>
                    <w:rPr>
                      <w:color w:val="000000" w:themeColor="text1"/>
                      <w:sz w:val="26"/>
                      <w:szCs w:val="26"/>
                    </w:rPr>
                  </w:pPr>
                  <w:r w:rsidRPr="001346C5">
                    <w:rPr>
                      <w:color w:val="000000" w:themeColor="text1"/>
                      <w:sz w:val="26"/>
                      <w:szCs w:val="26"/>
                      <w:lang w:val="en-US"/>
                    </w:rPr>
                    <w:t>_Lập trình</w:t>
                  </w:r>
                  <w:r>
                    <w:rPr>
                      <w:color w:val="000000" w:themeColor="text1"/>
                      <w:sz w:val="26"/>
                      <w:szCs w:val="26"/>
                      <w:lang w:val="en-US"/>
                    </w:rPr>
                    <w:t xml:space="preserve"> sơ bộ</w:t>
                  </w:r>
                  <w:r w:rsidRPr="001346C5">
                    <w:rPr>
                      <w:color w:val="000000" w:themeColor="text1"/>
                      <w:sz w:val="26"/>
                      <w:szCs w:val="26"/>
                      <w:lang w:val="en-US"/>
                    </w:rPr>
                    <w:t xml:space="preserve">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0/1-13/2</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PID điều khiển động cơ, </w:t>
                  </w:r>
                  <w:r w:rsidR="001346C5" w:rsidRPr="001346C5">
                    <w:rPr>
                      <w:color w:val="000000" w:themeColor="text1"/>
                      <w:sz w:val="26"/>
                      <w:szCs w:val="26"/>
                      <w:lang w:val="en-US"/>
                    </w:rPr>
                    <w:t>sử dụng ADC đọc giá trị</w:t>
                  </w:r>
                  <w:r w:rsidR="007D1C97">
                    <w:rPr>
                      <w:color w:val="000000" w:themeColor="text1"/>
                      <w:sz w:val="26"/>
                      <w:szCs w:val="26"/>
                      <w:lang w:val="en-US"/>
                    </w:rPr>
                    <w:t xml:space="preserve"> điện</w:t>
                  </w:r>
                  <w:r w:rsidR="001346C5" w:rsidRPr="001346C5">
                    <w:rPr>
                      <w:color w:val="000000" w:themeColor="text1"/>
                      <w:sz w:val="26"/>
                      <w:szCs w:val="26"/>
                      <w:lang w:val="en-US"/>
                    </w:rPr>
                    <w:t xml:space="preserve"> áp</w:t>
                  </w:r>
                  <w:r w:rsidR="007D1C97">
                    <w:rPr>
                      <w:color w:val="000000" w:themeColor="text1"/>
                      <w:sz w:val="26"/>
                      <w:szCs w:val="26"/>
                      <w:lang w:val="en-US"/>
                    </w:rPr>
                    <w:t xml:space="preserve"> của nguồn pin</w:t>
                  </w:r>
                </w:p>
                <w:p w:rsidR="001346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ứng dụng các module DS3231, ESP8266 vào </w:t>
                  </w:r>
                  <w:r w:rsidR="00694588">
                    <w:rPr>
                      <w:color w:val="000000" w:themeColor="text1"/>
                      <w:sz w:val="26"/>
                      <w:szCs w:val="26"/>
                      <w:lang w:val="en-US"/>
                    </w:rPr>
                    <w:t>robot</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4/2-6/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4</w:t>
                  </w:r>
                </w:p>
              </w:tc>
              <w:tc>
                <w:tcPr>
                  <w:tcW w:w="6836" w:type="dxa"/>
                  <w:tcBorders>
                    <w:top w:val="single" w:sz="4" w:space="0" w:color="auto"/>
                    <w:left w:val="single" w:sz="4" w:space="0" w:color="auto"/>
                    <w:bottom w:val="single" w:sz="4" w:space="0" w:color="auto"/>
                    <w:right w:val="single" w:sz="4" w:space="0" w:color="auto"/>
                  </w:tcBorders>
                </w:tcPr>
                <w:p w:rsidR="002F61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h sử dụng và thiết kế mô hình </w:t>
                  </w:r>
                  <w:r w:rsidR="00694588">
                    <w:rPr>
                      <w:color w:val="000000" w:themeColor="text1"/>
                      <w:sz w:val="26"/>
                      <w:szCs w:val="26"/>
                      <w:lang w:val="en-US"/>
                    </w:rPr>
                    <w:t>robot</w:t>
                  </w:r>
                  <w:r>
                    <w:rPr>
                      <w:color w:val="000000" w:themeColor="text1"/>
                      <w:sz w:val="26"/>
                      <w:szCs w:val="26"/>
                      <w:lang w:val="en-US"/>
                    </w:rPr>
                    <w:t xml:space="preserve"> sử dụng phần mềm 3D Soliwork</w:t>
                  </w:r>
                  <w:r w:rsidR="007D1C97">
                    <w:rPr>
                      <w:color w:val="000000" w:themeColor="text1"/>
                      <w:sz w:val="26"/>
                      <w:szCs w:val="26"/>
                      <w:lang w:val="en-US"/>
                    </w:rPr>
                    <w:t>s</w:t>
                  </w:r>
                </w:p>
                <w:p w:rsidR="001346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Lập trình một số tính</w:t>
                  </w:r>
                  <w:r w:rsidR="00E333DD">
                    <w:rPr>
                      <w:color w:val="000000" w:themeColor="text1"/>
                      <w:sz w:val="26"/>
                      <w:szCs w:val="26"/>
                      <w:lang w:val="en-US"/>
                    </w:rPr>
                    <w:t xml:space="preserve"> năng trên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7/3-23/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5</w:t>
                  </w:r>
                </w:p>
              </w:tc>
              <w:tc>
                <w:tcPr>
                  <w:tcW w:w="6836" w:type="dxa"/>
                  <w:tcBorders>
                    <w:top w:val="single" w:sz="4" w:space="0" w:color="auto"/>
                    <w:left w:val="single" w:sz="4" w:space="0" w:color="auto"/>
                    <w:bottom w:val="single" w:sz="4" w:space="0" w:color="auto"/>
                    <w:right w:val="single" w:sz="4" w:space="0" w:color="auto"/>
                  </w:tcBorders>
                </w:tcPr>
                <w:p w:rsidR="00A3261D"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3261D">
                    <w:rPr>
                      <w:color w:val="000000" w:themeColor="text1"/>
                      <w:sz w:val="26"/>
                      <w:szCs w:val="26"/>
                      <w:lang w:val="en-US"/>
                    </w:rPr>
                    <w:t>Viết báo cáo các phần là</w:t>
                  </w:r>
                  <w:r w:rsidR="00BB1C46">
                    <w:rPr>
                      <w:color w:val="000000" w:themeColor="text1"/>
                      <w:sz w:val="26"/>
                      <w:szCs w:val="26"/>
                      <w:lang w:val="en-US"/>
                    </w:rPr>
                    <w:t>m được chuẩn bị cho báo cáo 50%</w:t>
                  </w:r>
                </w:p>
                <w:p w:rsidR="00A3261D" w:rsidRPr="001346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ổng hợp và chỉnh sửa các phần của code</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24/3-10/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6</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 phương pháp điều hướng </w:t>
                  </w:r>
                  <w:r w:rsidR="00694588">
                    <w:rPr>
                      <w:color w:val="000000" w:themeColor="text1"/>
                      <w:sz w:val="26"/>
                      <w:szCs w:val="26"/>
                      <w:lang w:val="en-US"/>
                    </w:rPr>
                    <w:t>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hiết kế mạch phân áp đọc giá trị pin</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11/4-29/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7</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 Lập trình giải thuật di chuyển cho </w:t>
                  </w:r>
                  <w:r w:rsidR="00694588">
                    <w:rPr>
                      <w:color w:val="000000" w:themeColor="text1"/>
                      <w:sz w:val="26"/>
                      <w:szCs w:val="26"/>
                      <w:lang w:val="en-US"/>
                    </w:rPr>
                    <w:t>robot</w:t>
                  </w:r>
                </w:p>
                <w:p w:rsid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 xml:space="preserve">Lắp đặt, chỉnh sửa mô hình </w:t>
                  </w:r>
                  <w:r w:rsidR="00694588">
                    <w:rPr>
                      <w:color w:val="000000" w:themeColor="text1"/>
                      <w:sz w:val="26"/>
                      <w:szCs w:val="26"/>
                      <w:lang w:val="en-US"/>
                    </w:rPr>
                    <w:t>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sidR="00BB1C46">
                    <w:rPr>
                      <w:color w:val="000000" w:themeColor="text1"/>
                      <w:sz w:val="26"/>
                      <w:szCs w:val="26"/>
                      <w:lang w:val="en-US"/>
                    </w:rPr>
                    <w:t>Báo cáo các phần đã làm được</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14</w:t>
                  </w:r>
                  <w:r w:rsidR="00A3261D">
                    <w:rPr>
                      <w:color w:val="000000" w:themeColor="text1"/>
                      <w:sz w:val="26"/>
                      <w:szCs w:val="26"/>
                      <w:lang w:val="en-US"/>
                    </w:rPr>
                    <w:t>/5</w:t>
                  </w:r>
                </w:p>
              </w:tc>
            </w:tr>
            <w:tr w:rsidR="00A3261D"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3261D"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8</w:t>
                  </w:r>
                </w:p>
              </w:tc>
              <w:tc>
                <w:tcPr>
                  <w:tcW w:w="6836" w:type="dxa"/>
                  <w:tcBorders>
                    <w:top w:val="single" w:sz="4" w:space="0" w:color="auto"/>
                    <w:left w:val="single" w:sz="4" w:space="0" w:color="auto"/>
                    <w:bottom w:val="single" w:sz="4" w:space="0" w:color="auto"/>
                    <w:right w:val="single" w:sz="4" w:space="0" w:color="auto"/>
                  </w:tcBorders>
                </w:tcPr>
                <w:p w:rsid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hực nghiệm </w:t>
                  </w:r>
                  <w:r w:rsidR="00BB1C46">
                    <w:rPr>
                      <w:color w:val="000000" w:themeColor="text1"/>
                      <w:sz w:val="26"/>
                      <w:szCs w:val="26"/>
                      <w:lang w:val="en-US"/>
                    </w:rPr>
                    <w:t>và đánh giá kết quả</w:t>
                  </w:r>
                </w:p>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inh</w:t>
                  </w:r>
                  <w:r w:rsidR="00BB1C46">
                    <w:rPr>
                      <w:color w:val="000000" w:themeColor="text1"/>
                      <w:sz w:val="26"/>
                      <w:szCs w:val="26"/>
                      <w:lang w:val="en-US"/>
                    </w:rPr>
                    <w:t xml:space="preserve"> chỉnh thông số, chỉnh sửa code</w:t>
                  </w:r>
                </w:p>
                <w:p w:rsidR="00AE78F5" w:rsidRPr="00AE78F5" w:rsidRDefault="00BB1C46" w:rsidP="001346C5">
                  <w:pPr>
                    <w:spacing w:before="60" w:after="60" w:line="360" w:lineRule="auto"/>
                    <w:jc w:val="both"/>
                    <w:rPr>
                      <w:color w:val="000000" w:themeColor="text1"/>
                      <w:sz w:val="26"/>
                      <w:szCs w:val="26"/>
                      <w:lang w:val="en-US"/>
                    </w:rPr>
                  </w:pPr>
                  <w:r>
                    <w:rPr>
                      <w:color w:val="000000" w:themeColor="text1"/>
                      <w:sz w:val="26"/>
                      <w:szCs w:val="26"/>
                      <w:lang w:val="en-US"/>
                    </w:rPr>
                    <w:t>_Viết báo cáo</w:t>
                  </w:r>
                </w:p>
              </w:tc>
              <w:tc>
                <w:tcPr>
                  <w:tcW w:w="1345" w:type="dxa"/>
                  <w:tcBorders>
                    <w:top w:val="single" w:sz="4" w:space="0" w:color="auto"/>
                    <w:left w:val="single" w:sz="4" w:space="0" w:color="auto"/>
                    <w:bottom w:val="single" w:sz="4" w:space="0" w:color="auto"/>
                    <w:right w:val="single" w:sz="4" w:space="0" w:color="auto"/>
                  </w:tcBorders>
                  <w:vAlign w:val="center"/>
                </w:tcPr>
                <w:p w:rsidR="00A3261D"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5-31/5</w:t>
                  </w:r>
                </w:p>
              </w:tc>
            </w:tr>
            <w:tr w:rsidR="00AE78F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E78F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9</w:t>
                  </w:r>
                </w:p>
              </w:tc>
              <w:tc>
                <w:tcPr>
                  <w:tcW w:w="6836" w:type="dxa"/>
                  <w:tcBorders>
                    <w:top w:val="single" w:sz="4" w:space="0" w:color="auto"/>
                    <w:left w:val="single" w:sz="4" w:space="0" w:color="auto"/>
                    <w:bottom w:val="single" w:sz="4" w:space="0" w:color="auto"/>
                    <w:right w:val="single" w:sz="4" w:space="0" w:color="auto"/>
                  </w:tcBorders>
                </w:tcPr>
                <w:p w:rsidR="00AE78F5" w:rsidRDefault="00BB1C46" w:rsidP="001346C5">
                  <w:pPr>
                    <w:spacing w:before="60" w:after="60" w:line="360" w:lineRule="auto"/>
                    <w:jc w:val="both"/>
                    <w:rPr>
                      <w:color w:val="000000" w:themeColor="text1"/>
                      <w:sz w:val="26"/>
                      <w:szCs w:val="26"/>
                      <w:lang w:val="en-US"/>
                    </w:rPr>
                  </w:pPr>
                  <w:r>
                    <w:rPr>
                      <w:color w:val="000000" w:themeColor="text1"/>
                      <w:sz w:val="26"/>
                      <w:szCs w:val="26"/>
                      <w:lang w:val="en-US"/>
                    </w:rPr>
                    <w:t>_Chỉnh sửa nội dung luận văn</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Chuẩn </w:t>
                  </w:r>
                  <w:r w:rsidR="00BB1C46">
                    <w:rPr>
                      <w:color w:val="000000" w:themeColor="text1"/>
                      <w:sz w:val="26"/>
                      <w:szCs w:val="26"/>
                      <w:lang w:val="en-US"/>
                    </w:rPr>
                    <w:t>bị cho báo cáo luận văn sắp tới</w:t>
                  </w:r>
                </w:p>
              </w:tc>
              <w:tc>
                <w:tcPr>
                  <w:tcW w:w="1345" w:type="dxa"/>
                  <w:tcBorders>
                    <w:top w:val="single" w:sz="4" w:space="0" w:color="auto"/>
                    <w:left w:val="single" w:sz="4" w:space="0" w:color="auto"/>
                    <w:bottom w:val="single" w:sz="4" w:space="0" w:color="auto"/>
                    <w:right w:val="single" w:sz="4" w:space="0" w:color="auto"/>
                  </w:tcBorders>
                  <w:vAlign w:val="center"/>
                </w:tcPr>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6-7/6</w:t>
                  </w:r>
                </w:p>
              </w:tc>
            </w:tr>
          </w:tbl>
          <w:p w:rsidR="00594692" w:rsidRPr="008264D5" w:rsidRDefault="00594692" w:rsidP="000E5EF9">
            <w:pPr>
              <w:jc w:val="both"/>
              <w:rPr>
                <w:szCs w:val="26"/>
              </w:rPr>
            </w:pPr>
          </w:p>
        </w:tc>
      </w:tr>
      <w:tr w:rsidR="00F1753F" w:rsidRPr="008264D5" w:rsidTr="00F1753F">
        <w:trPr>
          <w:trHeight w:val="513"/>
          <w:jc w:val="center"/>
        </w:trPr>
        <w:tc>
          <w:tcPr>
            <w:tcW w:w="4810" w:type="dxa"/>
          </w:tcPr>
          <w:p w:rsidR="00F1753F" w:rsidRPr="008264D5" w:rsidRDefault="00F1753F" w:rsidP="000E5EF9">
            <w:pPr>
              <w:spacing w:before="120"/>
              <w:jc w:val="both"/>
              <w:rPr>
                <w:b/>
                <w:szCs w:val="26"/>
              </w:rPr>
            </w:pPr>
          </w:p>
        </w:tc>
        <w:tc>
          <w:tcPr>
            <w:tcW w:w="4811" w:type="dxa"/>
          </w:tcPr>
          <w:p w:rsidR="00F1753F" w:rsidRPr="008264D5" w:rsidRDefault="00F1753F" w:rsidP="000E5EF9">
            <w:pPr>
              <w:spacing w:before="120"/>
              <w:jc w:val="both"/>
            </w:pPr>
          </w:p>
        </w:tc>
      </w:tr>
      <w:tr w:rsidR="00594692" w:rsidRPr="008264D5" w:rsidTr="00F1753F">
        <w:trPr>
          <w:trHeight w:val="1712"/>
          <w:jc w:val="center"/>
        </w:trPr>
        <w:tc>
          <w:tcPr>
            <w:tcW w:w="4810" w:type="dxa"/>
          </w:tcPr>
          <w:p w:rsidR="00594692" w:rsidRPr="008264D5" w:rsidRDefault="00594692" w:rsidP="00F1753F">
            <w:pPr>
              <w:spacing w:before="120"/>
              <w:jc w:val="center"/>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F1753F">
            <w:pPr>
              <w:spacing w:before="120"/>
              <w:jc w:val="center"/>
            </w:pPr>
            <w:r w:rsidRPr="008264D5">
              <w:t>TP. HCM, ngày….tháng …..năm…..</w:t>
            </w:r>
          </w:p>
          <w:p w:rsidR="00594692" w:rsidRPr="008264D5" w:rsidRDefault="00594692" w:rsidP="00F1753F">
            <w:pPr>
              <w:tabs>
                <w:tab w:val="center" w:pos="1439"/>
              </w:tabs>
              <w:jc w:val="center"/>
              <w:rPr>
                <w:b/>
                <w:szCs w:val="26"/>
              </w:rPr>
            </w:pPr>
            <w:r w:rsidRPr="008264D5">
              <w:rPr>
                <w:b/>
                <w:szCs w:val="26"/>
              </w:rPr>
              <w:t>Sinh viên</w:t>
            </w:r>
            <w:r w:rsidR="00F1753F">
              <w:rPr>
                <w:b/>
                <w:szCs w:val="26"/>
              </w:rPr>
              <w:t xml:space="preserve"> thực hiệ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E423AD" w:rsidRDefault="00594692" w:rsidP="00F1753F">
      <w:pPr>
        <w:spacing w:before="120" w:after="120" w:line="360" w:lineRule="auto"/>
        <w:jc w:val="center"/>
        <w:rPr>
          <w:b/>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F1753F">
      <w:pPr>
        <w:spacing w:line="360" w:lineRule="auto"/>
        <w:ind w:left="180"/>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96167D" w:rsidRPr="000F34EB" w:rsidRDefault="0096167D" w:rsidP="000F34EB">
      <w:pPr>
        <w:jc w:val="both"/>
        <w:rPr>
          <w:b/>
          <w:sz w:val="26"/>
          <w:szCs w:val="26"/>
        </w:rPr>
      </w:pPr>
      <w:r>
        <w:rPr>
          <w:color w:val="EEECE1" w:themeColor="background2"/>
        </w:rPr>
        <w:br w:type="page"/>
      </w:r>
    </w:p>
    <w:p w:rsidR="00B67326" w:rsidRPr="00C85662" w:rsidRDefault="00F32D28" w:rsidP="00FB42E6">
      <w:pPr>
        <w:pStyle w:val="Title"/>
        <w:ind w:left="540"/>
        <w:jc w:val="center"/>
      </w:pPr>
      <w:bookmarkStart w:id="18" w:name="_Toc4523561"/>
      <w:bookmarkStart w:id="19" w:name="_Toc4967565"/>
      <w:bookmarkStart w:id="20" w:name="_Toc6235831"/>
      <w:bookmarkStart w:id="21" w:name="_Toc9797810"/>
      <w:bookmarkStart w:id="22" w:name="_Toc9797948"/>
      <w:r w:rsidRPr="00C85662">
        <w:lastRenderedPageBreak/>
        <w:t>MỤC LỤC</w:t>
      </w:r>
      <w:bookmarkEnd w:id="18"/>
      <w:bookmarkEnd w:id="19"/>
      <w:bookmarkEnd w:id="20"/>
      <w:bookmarkEnd w:id="21"/>
      <w:bookmarkEnd w:id="22"/>
    </w:p>
    <w:bookmarkStart w:id="23" w:name="_Toc4523562"/>
    <w:bookmarkStart w:id="24" w:name="_Toc4967566"/>
    <w:bookmarkStart w:id="25" w:name="_Toc6235832"/>
    <w:p w:rsidR="00207068"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10730758" w:history="1">
        <w:r w:rsidR="00207068" w:rsidRPr="00223988">
          <w:rPr>
            <w:rStyle w:val="Hyperlink"/>
          </w:rPr>
          <w:t>CHƯƠNG 1: GIỚI THIỆU TỔNG QUAN ĐỀ TÀI</w:t>
        </w:r>
        <w:r w:rsidR="00207068">
          <w:rPr>
            <w:webHidden/>
          </w:rPr>
          <w:tab/>
        </w:r>
        <w:r w:rsidR="00207068">
          <w:rPr>
            <w:webHidden/>
          </w:rPr>
          <w:fldChar w:fldCharType="begin"/>
        </w:r>
        <w:r w:rsidR="00207068">
          <w:rPr>
            <w:webHidden/>
          </w:rPr>
          <w:instrText xml:space="preserve"> PAGEREF _Toc10730758 \h </w:instrText>
        </w:r>
        <w:r w:rsidR="00207068">
          <w:rPr>
            <w:webHidden/>
          </w:rPr>
        </w:r>
        <w:r w:rsidR="00207068">
          <w:rPr>
            <w:webHidden/>
          </w:rPr>
          <w:fldChar w:fldCharType="separate"/>
        </w:r>
        <w:r w:rsidR="00272662">
          <w:rPr>
            <w:webHidden/>
          </w:rPr>
          <w:t>2</w:t>
        </w:r>
        <w:r w:rsidR="00207068">
          <w:rPr>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59" w:history="1">
        <w:r w:rsidR="00207068" w:rsidRPr="00223988">
          <w:rPr>
            <w:rStyle w:val="Hyperlink"/>
            <w:noProof/>
          </w:rPr>
          <w:t>1.1.</w:t>
        </w:r>
        <w:r w:rsidR="00207068">
          <w:rPr>
            <w:rFonts w:asciiTheme="minorHAnsi" w:eastAsiaTheme="minorEastAsia" w:hAnsiTheme="minorHAnsi" w:cstheme="minorBidi"/>
            <w:b w:val="0"/>
            <w:i w:val="0"/>
            <w:noProof/>
            <w:sz w:val="22"/>
            <w:szCs w:val="22"/>
          </w:rPr>
          <w:tab/>
        </w:r>
        <w:r w:rsidR="00207068" w:rsidRPr="00223988">
          <w:rPr>
            <w:rStyle w:val="Hyperlink"/>
            <w:noProof/>
            <w:shd w:val="clear" w:color="auto" w:fill="FFFFFF"/>
          </w:rPr>
          <w:t>Đặt vấn đề</w:t>
        </w:r>
        <w:r w:rsidR="00207068">
          <w:rPr>
            <w:noProof/>
            <w:webHidden/>
          </w:rPr>
          <w:tab/>
        </w:r>
        <w:r w:rsidR="00207068">
          <w:rPr>
            <w:noProof/>
            <w:webHidden/>
          </w:rPr>
          <w:fldChar w:fldCharType="begin"/>
        </w:r>
        <w:r w:rsidR="00207068">
          <w:rPr>
            <w:noProof/>
            <w:webHidden/>
          </w:rPr>
          <w:instrText xml:space="preserve"> PAGEREF _Toc10730759 \h </w:instrText>
        </w:r>
        <w:r w:rsidR="00207068">
          <w:rPr>
            <w:noProof/>
            <w:webHidden/>
          </w:rPr>
        </w:r>
        <w:r w:rsidR="00207068">
          <w:rPr>
            <w:noProof/>
            <w:webHidden/>
          </w:rPr>
          <w:fldChar w:fldCharType="separate"/>
        </w:r>
        <w:r w:rsidR="00272662">
          <w:rPr>
            <w:noProof/>
            <w:webHidden/>
          </w:rPr>
          <w:t>3</w:t>
        </w:r>
        <w:r w:rsidR="00207068">
          <w:rPr>
            <w:noProof/>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0" w:history="1">
        <w:r w:rsidR="00207068" w:rsidRPr="00223988">
          <w:rPr>
            <w:rStyle w:val="Hyperlink"/>
            <w:noProof/>
          </w:rPr>
          <w:t>1.2.</w:t>
        </w:r>
        <w:r w:rsidR="00207068">
          <w:rPr>
            <w:rFonts w:asciiTheme="minorHAnsi" w:eastAsiaTheme="minorEastAsia" w:hAnsiTheme="minorHAnsi" w:cstheme="minorBidi"/>
            <w:b w:val="0"/>
            <w:i w:val="0"/>
            <w:noProof/>
            <w:sz w:val="22"/>
            <w:szCs w:val="22"/>
          </w:rPr>
          <w:tab/>
        </w:r>
        <w:r w:rsidR="00207068" w:rsidRPr="00223988">
          <w:rPr>
            <w:rStyle w:val="Hyperlink"/>
            <w:noProof/>
            <w:shd w:val="clear" w:color="auto" w:fill="FFFFFF"/>
          </w:rPr>
          <w:t>Giới thiệu một số robot hút bụi ngày nay</w:t>
        </w:r>
        <w:r w:rsidR="00207068">
          <w:rPr>
            <w:noProof/>
            <w:webHidden/>
          </w:rPr>
          <w:tab/>
        </w:r>
        <w:r w:rsidR="00207068">
          <w:rPr>
            <w:noProof/>
            <w:webHidden/>
          </w:rPr>
          <w:fldChar w:fldCharType="begin"/>
        </w:r>
        <w:r w:rsidR="00207068">
          <w:rPr>
            <w:noProof/>
            <w:webHidden/>
          </w:rPr>
          <w:instrText xml:space="preserve"> PAGEREF _Toc10730760 \h </w:instrText>
        </w:r>
        <w:r w:rsidR="00207068">
          <w:rPr>
            <w:noProof/>
            <w:webHidden/>
          </w:rPr>
        </w:r>
        <w:r w:rsidR="00207068">
          <w:rPr>
            <w:noProof/>
            <w:webHidden/>
          </w:rPr>
          <w:fldChar w:fldCharType="separate"/>
        </w:r>
        <w:r w:rsidR="00272662">
          <w:rPr>
            <w:noProof/>
            <w:webHidden/>
          </w:rPr>
          <w:t>4</w:t>
        </w:r>
        <w:r w:rsidR="00207068">
          <w:rPr>
            <w:noProof/>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1" w:history="1">
        <w:r w:rsidR="00207068" w:rsidRPr="00223988">
          <w:rPr>
            <w:rStyle w:val="Hyperlink"/>
            <w:noProof/>
          </w:rPr>
          <w:t>1.3.</w:t>
        </w:r>
        <w:r w:rsidR="00207068">
          <w:rPr>
            <w:rFonts w:asciiTheme="minorHAnsi" w:eastAsiaTheme="minorEastAsia" w:hAnsiTheme="minorHAnsi" w:cstheme="minorBidi"/>
            <w:b w:val="0"/>
            <w:i w:val="0"/>
            <w:noProof/>
            <w:sz w:val="22"/>
            <w:szCs w:val="22"/>
          </w:rPr>
          <w:tab/>
        </w:r>
        <w:r w:rsidR="00207068" w:rsidRPr="00223988">
          <w:rPr>
            <w:rStyle w:val="Hyperlink"/>
            <w:noProof/>
            <w:shd w:val="clear" w:color="auto" w:fill="FFFFFF"/>
          </w:rPr>
          <w:t>Phạm vi đề tài và phương pháp thực hiện</w:t>
        </w:r>
        <w:r w:rsidR="00207068">
          <w:rPr>
            <w:noProof/>
            <w:webHidden/>
          </w:rPr>
          <w:tab/>
        </w:r>
        <w:r w:rsidR="00207068">
          <w:rPr>
            <w:noProof/>
            <w:webHidden/>
          </w:rPr>
          <w:fldChar w:fldCharType="begin"/>
        </w:r>
        <w:r w:rsidR="00207068">
          <w:rPr>
            <w:noProof/>
            <w:webHidden/>
          </w:rPr>
          <w:instrText xml:space="preserve"> PAGEREF _Toc10730761 \h </w:instrText>
        </w:r>
        <w:r w:rsidR="00207068">
          <w:rPr>
            <w:noProof/>
            <w:webHidden/>
          </w:rPr>
        </w:r>
        <w:r w:rsidR="00207068">
          <w:rPr>
            <w:noProof/>
            <w:webHidden/>
          </w:rPr>
          <w:fldChar w:fldCharType="separate"/>
        </w:r>
        <w:r w:rsidR="00272662">
          <w:rPr>
            <w:noProof/>
            <w:webHidden/>
          </w:rPr>
          <w:t>6</w:t>
        </w:r>
        <w:r w:rsidR="00207068">
          <w:rPr>
            <w:noProof/>
            <w:webHidden/>
          </w:rPr>
          <w:fldChar w:fldCharType="end"/>
        </w:r>
      </w:hyperlink>
    </w:p>
    <w:p w:rsidR="00207068" w:rsidRDefault="00EC70FF">
      <w:pPr>
        <w:pStyle w:val="TOC1"/>
        <w:rPr>
          <w:rFonts w:asciiTheme="minorHAnsi" w:eastAsiaTheme="minorEastAsia" w:hAnsiTheme="minorHAnsi" w:cstheme="minorBidi"/>
          <w:b w:val="0"/>
          <w:sz w:val="22"/>
          <w:szCs w:val="22"/>
        </w:rPr>
      </w:pPr>
      <w:hyperlink w:anchor="_Toc10730762" w:history="1">
        <w:r w:rsidR="00207068" w:rsidRPr="00223988">
          <w:rPr>
            <w:rStyle w:val="Hyperlink"/>
          </w:rPr>
          <w:t>CHƯƠNG 2: CÁC PHƯƠNG PHÁP VẬN HÀNH DI CHUYỂN</w:t>
        </w:r>
        <w:r w:rsidR="00207068">
          <w:rPr>
            <w:webHidden/>
          </w:rPr>
          <w:tab/>
        </w:r>
        <w:r w:rsidR="00207068">
          <w:rPr>
            <w:webHidden/>
          </w:rPr>
          <w:fldChar w:fldCharType="begin"/>
        </w:r>
        <w:r w:rsidR="00207068">
          <w:rPr>
            <w:webHidden/>
          </w:rPr>
          <w:instrText xml:space="preserve"> PAGEREF _Toc10730762 \h </w:instrText>
        </w:r>
        <w:r w:rsidR="00207068">
          <w:rPr>
            <w:webHidden/>
          </w:rPr>
        </w:r>
        <w:r w:rsidR="00207068">
          <w:rPr>
            <w:webHidden/>
          </w:rPr>
          <w:fldChar w:fldCharType="separate"/>
        </w:r>
        <w:r w:rsidR="00272662">
          <w:rPr>
            <w:webHidden/>
          </w:rPr>
          <w:t>9</w:t>
        </w:r>
        <w:r w:rsidR="00207068">
          <w:rPr>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3" w:history="1">
        <w:r w:rsidR="00207068" w:rsidRPr="00223988">
          <w:rPr>
            <w:rStyle w:val="Hyperlink"/>
            <w:noProof/>
          </w:rPr>
          <w:t>2.1.</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di chuyển tự động</w:t>
        </w:r>
        <w:r w:rsidR="00207068">
          <w:rPr>
            <w:noProof/>
            <w:webHidden/>
          </w:rPr>
          <w:tab/>
        </w:r>
        <w:r w:rsidR="00207068">
          <w:rPr>
            <w:noProof/>
            <w:webHidden/>
          </w:rPr>
          <w:fldChar w:fldCharType="begin"/>
        </w:r>
        <w:r w:rsidR="00207068">
          <w:rPr>
            <w:noProof/>
            <w:webHidden/>
          </w:rPr>
          <w:instrText xml:space="preserve"> PAGEREF _Toc10730763 \h </w:instrText>
        </w:r>
        <w:r w:rsidR="00207068">
          <w:rPr>
            <w:noProof/>
            <w:webHidden/>
          </w:rPr>
        </w:r>
        <w:r w:rsidR="00207068">
          <w:rPr>
            <w:noProof/>
            <w:webHidden/>
          </w:rPr>
          <w:fldChar w:fldCharType="separate"/>
        </w:r>
        <w:r w:rsidR="00272662">
          <w:rPr>
            <w:noProof/>
            <w:webHidden/>
          </w:rPr>
          <w:t>10</w:t>
        </w:r>
        <w:r w:rsidR="00207068">
          <w:rPr>
            <w:noProof/>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4" w:history="1">
        <w:r w:rsidR="00207068" w:rsidRPr="00223988">
          <w:rPr>
            <w:rStyle w:val="Hyperlink"/>
            <w:noProof/>
          </w:rPr>
          <w:t>2.2.</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di chuyển ZigZag</w:t>
        </w:r>
        <w:r w:rsidR="00207068">
          <w:rPr>
            <w:noProof/>
            <w:webHidden/>
          </w:rPr>
          <w:tab/>
        </w:r>
        <w:r w:rsidR="00207068">
          <w:rPr>
            <w:noProof/>
            <w:webHidden/>
          </w:rPr>
          <w:fldChar w:fldCharType="begin"/>
        </w:r>
        <w:r w:rsidR="00207068">
          <w:rPr>
            <w:noProof/>
            <w:webHidden/>
          </w:rPr>
          <w:instrText xml:space="preserve"> PAGEREF _Toc10730764 \h </w:instrText>
        </w:r>
        <w:r w:rsidR="00207068">
          <w:rPr>
            <w:noProof/>
            <w:webHidden/>
          </w:rPr>
        </w:r>
        <w:r w:rsidR="00207068">
          <w:rPr>
            <w:noProof/>
            <w:webHidden/>
          </w:rPr>
          <w:fldChar w:fldCharType="separate"/>
        </w:r>
        <w:r w:rsidR="00272662">
          <w:rPr>
            <w:noProof/>
            <w:webHidden/>
          </w:rPr>
          <w:t>12</w:t>
        </w:r>
        <w:r w:rsidR="00207068">
          <w:rPr>
            <w:noProof/>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5" w:history="1">
        <w:r w:rsidR="00207068" w:rsidRPr="00223988">
          <w:rPr>
            <w:rStyle w:val="Hyperlink"/>
            <w:noProof/>
          </w:rPr>
          <w:t>2.3.</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di chuyển xoắn ốc</w:t>
        </w:r>
        <w:r w:rsidR="00207068">
          <w:rPr>
            <w:noProof/>
            <w:webHidden/>
          </w:rPr>
          <w:tab/>
        </w:r>
        <w:r w:rsidR="00207068">
          <w:rPr>
            <w:noProof/>
            <w:webHidden/>
          </w:rPr>
          <w:fldChar w:fldCharType="begin"/>
        </w:r>
        <w:r w:rsidR="00207068">
          <w:rPr>
            <w:noProof/>
            <w:webHidden/>
          </w:rPr>
          <w:instrText xml:space="preserve"> PAGEREF _Toc10730765 \h </w:instrText>
        </w:r>
        <w:r w:rsidR="00207068">
          <w:rPr>
            <w:noProof/>
            <w:webHidden/>
          </w:rPr>
        </w:r>
        <w:r w:rsidR="00207068">
          <w:rPr>
            <w:noProof/>
            <w:webHidden/>
          </w:rPr>
          <w:fldChar w:fldCharType="separate"/>
        </w:r>
        <w:r w:rsidR="00272662">
          <w:rPr>
            <w:noProof/>
            <w:webHidden/>
          </w:rPr>
          <w:t>13</w:t>
        </w:r>
        <w:r w:rsidR="00207068">
          <w:rPr>
            <w:noProof/>
            <w:webHidden/>
          </w:rPr>
          <w:fldChar w:fldCharType="end"/>
        </w:r>
      </w:hyperlink>
    </w:p>
    <w:p w:rsidR="00207068" w:rsidRDefault="00EC70FF">
      <w:pPr>
        <w:pStyle w:val="TOC1"/>
        <w:rPr>
          <w:rFonts w:asciiTheme="minorHAnsi" w:eastAsiaTheme="minorEastAsia" w:hAnsiTheme="minorHAnsi" w:cstheme="minorBidi"/>
          <w:b w:val="0"/>
          <w:sz w:val="22"/>
          <w:szCs w:val="22"/>
        </w:rPr>
      </w:pPr>
      <w:hyperlink w:anchor="_Toc10730766" w:history="1">
        <w:r w:rsidR="00207068" w:rsidRPr="00223988">
          <w:rPr>
            <w:rStyle w:val="Hyperlink"/>
          </w:rPr>
          <w:t>CHƯƠNG 3: GIỚI THIỆU MỘT SỐ MODULE SỬ DỤNG TRONG ROBOT</w:t>
        </w:r>
        <w:r w:rsidR="00207068">
          <w:rPr>
            <w:webHidden/>
          </w:rPr>
          <w:tab/>
        </w:r>
        <w:r w:rsidR="00207068">
          <w:rPr>
            <w:webHidden/>
          </w:rPr>
          <w:fldChar w:fldCharType="begin"/>
        </w:r>
        <w:r w:rsidR="00207068">
          <w:rPr>
            <w:webHidden/>
          </w:rPr>
          <w:instrText xml:space="preserve"> PAGEREF _Toc10730766 \h </w:instrText>
        </w:r>
        <w:r w:rsidR="00207068">
          <w:rPr>
            <w:webHidden/>
          </w:rPr>
        </w:r>
        <w:r w:rsidR="00207068">
          <w:rPr>
            <w:webHidden/>
          </w:rPr>
          <w:fldChar w:fldCharType="separate"/>
        </w:r>
        <w:r w:rsidR="00272662">
          <w:rPr>
            <w:webHidden/>
          </w:rPr>
          <w:t>16</w:t>
        </w:r>
        <w:r w:rsidR="00207068">
          <w:rPr>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7" w:history="1">
        <w:r w:rsidR="00207068" w:rsidRPr="00223988">
          <w:rPr>
            <w:rStyle w:val="Hyperlink"/>
            <w:noProof/>
          </w:rPr>
          <w:t>3.1.</w:t>
        </w:r>
        <w:r w:rsidR="00207068">
          <w:rPr>
            <w:rFonts w:asciiTheme="minorHAnsi" w:eastAsiaTheme="minorEastAsia" w:hAnsiTheme="minorHAnsi" w:cstheme="minorBidi"/>
            <w:b w:val="0"/>
            <w:i w:val="0"/>
            <w:noProof/>
            <w:sz w:val="22"/>
            <w:szCs w:val="22"/>
          </w:rPr>
          <w:tab/>
        </w:r>
        <w:r w:rsidR="00207068" w:rsidRPr="00223988">
          <w:rPr>
            <w:rStyle w:val="Hyperlink"/>
            <w:noProof/>
          </w:rPr>
          <w:t>Vi điều khiển trung tâm STM32F407</w:t>
        </w:r>
        <w:r w:rsidR="00207068">
          <w:rPr>
            <w:noProof/>
            <w:webHidden/>
          </w:rPr>
          <w:tab/>
        </w:r>
        <w:r w:rsidR="00207068">
          <w:rPr>
            <w:noProof/>
            <w:webHidden/>
          </w:rPr>
          <w:fldChar w:fldCharType="begin"/>
        </w:r>
        <w:r w:rsidR="00207068">
          <w:rPr>
            <w:noProof/>
            <w:webHidden/>
          </w:rPr>
          <w:instrText xml:space="preserve"> PAGEREF _Toc10730767 \h </w:instrText>
        </w:r>
        <w:r w:rsidR="00207068">
          <w:rPr>
            <w:noProof/>
            <w:webHidden/>
          </w:rPr>
        </w:r>
        <w:r w:rsidR="00207068">
          <w:rPr>
            <w:noProof/>
            <w:webHidden/>
          </w:rPr>
          <w:fldChar w:fldCharType="separate"/>
        </w:r>
        <w:r w:rsidR="00272662">
          <w:rPr>
            <w:noProof/>
            <w:webHidden/>
          </w:rPr>
          <w:t>17</w:t>
        </w:r>
        <w:r w:rsidR="00207068">
          <w:rPr>
            <w:noProof/>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8" w:history="1">
        <w:r w:rsidR="00207068" w:rsidRPr="00223988">
          <w:rPr>
            <w:rStyle w:val="Hyperlink"/>
            <w:noProof/>
          </w:rPr>
          <w:t>3.2.</w:t>
        </w:r>
        <w:r w:rsidR="00207068">
          <w:rPr>
            <w:rFonts w:asciiTheme="minorHAnsi" w:eastAsiaTheme="minorEastAsia" w:hAnsiTheme="minorHAnsi" w:cstheme="minorBidi"/>
            <w:b w:val="0"/>
            <w:i w:val="0"/>
            <w:noProof/>
            <w:sz w:val="22"/>
            <w:szCs w:val="22"/>
          </w:rPr>
          <w:tab/>
        </w:r>
        <w:r w:rsidR="00207068" w:rsidRPr="00223988">
          <w:rPr>
            <w:rStyle w:val="Hyperlink"/>
            <w:noProof/>
          </w:rPr>
          <w:t>Phát hiện vật cản, vùng chênh lệch độ cao tránh rơi rớt</w:t>
        </w:r>
        <w:r w:rsidR="00207068">
          <w:rPr>
            <w:noProof/>
            <w:webHidden/>
          </w:rPr>
          <w:tab/>
        </w:r>
        <w:r w:rsidR="00207068">
          <w:rPr>
            <w:noProof/>
            <w:webHidden/>
          </w:rPr>
          <w:fldChar w:fldCharType="begin"/>
        </w:r>
        <w:r w:rsidR="00207068">
          <w:rPr>
            <w:noProof/>
            <w:webHidden/>
          </w:rPr>
          <w:instrText xml:space="preserve"> PAGEREF _Toc10730768 \h </w:instrText>
        </w:r>
        <w:r w:rsidR="00207068">
          <w:rPr>
            <w:noProof/>
            <w:webHidden/>
          </w:rPr>
        </w:r>
        <w:r w:rsidR="00207068">
          <w:rPr>
            <w:noProof/>
            <w:webHidden/>
          </w:rPr>
          <w:fldChar w:fldCharType="separate"/>
        </w:r>
        <w:r w:rsidR="00272662">
          <w:rPr>
            <w:noProof/>
            <w:webHidden/>
          </w:rPr>
          <w:t>22</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69" w:history="1">
        <w:r w:rsidR="00207068" w:rsidRPr="00223988">
          <w:rPr>
            <w:rStyle w:val="Hyperlink"/>
            <w:b/>
            <w:noProof/>
          </w:rPr>
          <w:t>3.2.1</w:t>
        </w:r>
        <w:r w:rsidR="00207068">
          <w:rPr>
            <w:rFonts w:asciiTheme="minorHAnsi" w:eastAsiaTheme="minorEastAsia" w:hAnsiTheme="minorHAnsi" w:cstheme="minorBidi"/>
            <w:i w:val="0"/>
            <w:noProof/>
            <w:szCs w:val="22"/>
          </w:rPr>
          <w:tab/>
        </w:r>
        <w:r w:rsidR="00207068" w:rsidRPr="00223988">
          <w:rPr>
            <w:rStyle w:val="Hyperlink"/>
            <w:b/>
            <w:noProof/>
          </w:rPr>
          <w:t>Module cảm biến siêu âm SRF-04</w:t>
        </w:r>
        <w:r w:rsidR="00207068">
          <w:rPr>
            <w:noProof/>
            <w:webHidden/>
          </w:rPr>
          <w:tab/>
        </w:r>
        <w:r w:rsidR="00207068">
          <w:rPr>
            <w:noProof/>
            <w:webHidden/>
          </w:rPr>
          <w:fldChar w:fldCharType="begin"/>
        </w:r>
        <w:r w:rsidR="00207068">
          <w:rPr>
            <w:noProof/>
            <w:webHidden/>
          </w:rPr>
          <w:instrText xml:space="preserve"> PAGEREF _Toc10730769 \h </w:instrText>
        </w:r>
        <w:r w:rsidR="00207068">
          <w:rPr>
            <w:noProof/>
            <w:webHidden/>
          </w:rPr>
        </w:r>
        <w:r w:rsidR="00207068">
          <w:rPr>
            <w:noProof/>
            <w:webHidden/>
          </w:rPr>
          <w:fldChar w:fldCharType="separate"/>
        </w:r>
        <w:r w:rsidR="00272662">
          <w:rPr>
            <w:noProof/>
            <w:webHidden/>
          </w:rPr>
          <w:t>22</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70" w:history="1">
        <w:r w:rsidR="00207068" w:rsidRPr="00223988">
          <w:rPr>
            <w:rStyle w:val="Hyperlink"/>
            <w:b/>
            <w:noProof/>
          </w:rPr>
          <w:t>3.2.2</w:t>
        </w:r>
        <w:r w:rsidR="00207068">
          <w:rPr>
            <w:rFonts w:asciiTheme="minorHAnsi" w:eastAsiaTheme="minorEastAsia" w:hAnsiTheme="minorHAnsi" w:cstheme="minorBidi"/>
            <w:i w:val="0"/>
            <w:noProof/>
            <w:szCs w:val="22"/>
          </w:rPr>
          <w:tab/>
        </w:r>
        <w:r w:rsidR="00207068" w:rsidRPr="00223988">
          <w:rPr>
            <w:rStyle w:val="Hyperlink"/>
            <w:b/>
            <w:noProof/>
          </w:rPr>
          <w:t>Module cảm biến hồng ngoại</w:t>
        </w:r>
        <w:r w:rsidR="00207068">
          <w:rPr>
            <w:noProof/>
            <w:webHidden/>
          </w:rPr>
          <w:tab/>
        </w:r>
        <w:r w:rsidR="00207068">
          <w:rPr>
            <w:noProof/>
            <w:webHidden/>
          </w:rPr>
          <w:fldChar w:fldCharType="begin"/>
        </w:r>
        <w:r w:rsidR="00207068">
          <w:rPr>
            <w:noProof/>
            <w:webHidden/>
          </w:rPr>
          <w:instrText xml:space="preserve"> PAGEREF _Toc10730770 \h </w:instrText>
        </w:r>
        <w:r w:rsidR="00207068">
          <w:rPr>
            <w:noProof/>
            <w:webHidden/>
          </w:rPr>
        </w:r>
        <w:r w:rsidR="00207068">
          <w:rPr>
            <w:noProof/>
            <w:webHidden/>
          </w:rPr>
          <w:fldChar w:fldCharType="separate"/>
        </w:r>
        <w:r w:rsidR="00272662">
          <w:rPr>
            <w:noProof/>
            <w:webHidden/>
          </w:rPr>
          <w:t>24</w:t>
        </w:r>
        <w:r w:rsidR="00207068">
          <w:rPr>
            <w:noProof/>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71" w:history="1">
        <w:r w:rsidR="00207068" w:rsidRPr="00223988">
          <w:rPr>
            <w:rStyle w:val="Hyperlink"/>
            <w:noProof/>
          </w:rPr>
          <w:t>3.3.</w:t>
        </w:r>
        <w:r w:rsidR="00207068">
          <w:rPr>
            <w:rFonts w:asciiTheme="minorHAnsi" w:eastAsiaTheme="minorEastAsia" w:hAnsiTheme="minorHAnsi" w:cstheme="minorBidi"/>
            <w:b w:val="0"/>
            <w:i w:val="0"/>
            <w:noProof/>
            <w:sz w:val="22"/>
            <w:szCs w:val="22"/>
          </w:rPr>
          <w:tab/>
        </w:r>
        <w:r w:rsidR="00207068" w:rsidRPr="00223988">
          <w:rPr>
            <w:rStyle w:val="Hyperlink"/>
            <w:noProof/>
          </w:rPr>
          <w:t>Động cơ và module điều khiển tốc độ</w:t>
        </w:r>
        <w:r w:rsidR="00207068">
          <w:rPr>
            <w:noProof/>
            <w:webHidden/>
          </w:rPr>
          <w:tab/>
        </w:r>
        <w:r w:rsidR="00207068">
          <w:rPr>
            <w:noProof/>
            <w:webHidden/>
          </w:rPr>
          <w:fldChar w:fldCharType="begin"/>
        </w:r>
        <w:r w:rsidR="00207068">
          <w:rPr>
            <w:noProof/>
            <w:webHidden/>
          </w:rPr>
          <w:instrText xml:space="preserve"> PAGEREF _Toc10730771 \h </w:instrText>
        </w:r>
        <w:r w:rsidR="00207068">
          <w:rPr>
            <w:noProof/>
            <w:webHidden/>
          </w:rPr>
        </w:r>
        <w:r w:rsidR="00207068">
          <w:rPr>
            <w:noProof/>
            <w:webHidden/>
          </w:rPr>
          <w:fldChar w:fldCharType="separate"/>
        </w:r>
        <w:r w:rsidR="00272662">
          <w:rPr>
            <w:noProof/>
            <w:webHidden/>
          </w:rPr>
          <w:t>25</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72" w:history="1">
        <w:r w:rsidR="00207068" w:rsidRPr="00223988">
          <w:rPr>
            <w:rStyle w:val="Hyperlink"/>
            <w:b/>
            <w:noProof/>
          </w:rPr>
          <w:t>3.3.1</w:t>
        </w:r>
        <w:r w:rsidR="00207068">
          <w:rPr>
            <w:rFonts w:asciiTheme="minorHAnsi" w:eastAsiaTheme="minorEastAsia" w:hAnsiTheme="minorHAnsi" w:cstheme="minorBidi"/>
            <w:i w:val="0"/>
            <w:noProof/>
            <w:szCs w:val="22"/>
          </w:rPr>
          <w:tab/>
        </w:r>
        <w:r w:rsidR="00207068" w:rsidRPr="00223988">
          <w:rPr>
            <w:rStyle w:val="Hyperlink"/>
            <w:b/>
            <w:noProof/>
          </w:rPr>
          <w:t>Động cơ encoder</w:t>
        </w:r>
        <w:r w:rsidR="00207068">
          <w:rPr>
            <w:noProof/>
            <w:webHidden/>
          </w:rPr>
          <w:tab/>
        </w:r>
        <w:r w:rsidR="00207068">
          <w:rPr>
            <w:noProof/>
            <w:webHidden/>
          </w:rPr>
          <w:fldChar w:fldCharType="begin"/>
        </w:r>
        <w:r w:rsidR="00207068">
          <w:rPr>
            <w:noProof/>
            <w:webHidden/>
          </w:rPr>
          <w:instrText xml:space="preserve"> PAGEREF _Toc10730772 \h </w:instrText>
        </w:r>
        <w:r w:rsidR="00207068">
          <w:rPr>
            <w:noProof/>
            <w:webHidden/>
          </w:rPr>
        </w:r>
        <w:r w:rsidR="00207068">
          <w:rPr>
            <w:noProof/>
            <w:webHidden/>
          </w:rPr>
          <w:fldChar w:fldCharType="separate"/>
        </w:r>
        <w:r w:rsidR="00272662">
          <w:rPr>
            <w:noProof/>
            <w:webHidden/>
          </w:rPr>
          <w:t>25</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73" w:history="1">
        <w:r w:rsidR="00207068" w:rsidRPr="00223988">
          <w:rPr>
            <w:rStyle w:val="Hyperlink"/>
            <w:b/>
            <w:noProof/>
          </w:rPr>
          <w:t>3.3.2</w:t>
        </w:r>
        <w:r w:rsidR="00207068">
          <w:rPr>
            <w:rFonts w:asciiTheme="minorHAnsi" w:eastAsiaTheme="minorEastAsia" w:hAnsiTheme="minorHAnsi" w:cstheme="minorBidi"/>
            <w:i w:val="0"/>
            <w:noProof/>
            <w:szCs w:val="22"/>
          </w:rPr>
          <w:tab/>
        </w:r>
        <w:r w:rsidR="00207068" w:rsidRPr="00223988">
          <w:rPr>
            <w:rStyle w:val="Hyperlink"/>
            <w:b/>
            <w:noProof/>
          </w:rPr>
          <w:t>Mạch lái động cơ L298</w:t>
        </w:r>
        <w:r w:rsidR="00207068">
          <w:rPr>
            <w:noProof/>
            <w:webHidden/>
          </w:rPr>
          <w:tab/>
        </w:r>
        <w:r w:rsidR="00207068">
          <w:rPr>
            <w:noProof/>
            <w:webHidden/>
          </w:rPr>
          <w:fldChar w:fldCharType="begin"/>
        </w:r>
        <w:r w:rsidR="00207068">
          <w:rPr>
            <w:noProof/>
            <w:webHidden/>
          </w:rPr>
          <w:instrText xml:space="preserve"> PAGEREF _Toc10730773 \h </w:instrText>
        </w:r>
        <w:r w:rsidR="00207068">
          <w:rPr>
            <w:noProof/>
            <w:webHidden/>
          </w:rPr>
        </w:r>
        <w:r w:rsidR="00207068">
          <w:rPr>
            <w:noProof/>
            <w:webHidden/>
          </w:rPr>
          <w:fldChar w:fldCharType="separate"/>
        </w:r>
        <w:r w:rsidR="00272662">
          <w:rPr>
            <w:noProof/>
            <w:webHidden/>
          </w:rPr>
          <w:t>26</w:t>
        </w:r>
        <w:r w:rsidR="00207068">
          <w:rPr>
            <w:noProof/>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74" w:history="1">
        <w:r w:rsidR="00207068" w:rsidRPr="00223988">
          <w:rPr>
            <w:rStyle w:val="Hyperlink"/>
            <w:noProof/>
          </w:rPr>
          <w:t>3.4.</w:t>
        </w:r>
        <w:r w:rsidR="00207068">
          <w:rPr>
            <w:rFonts w:asciiTheme="minorHAnsi" w:eastAsiaTheme="minorEastAsia" w:hAnsiTheme="minorHAnsi" w:cstheme="minorBidi"/>
            <w:b w:val="0"/>
            <w:i w:val="0"/>
            <w:noProof/>
            <w:sz w:val="22"/>
            <w:szCs w:val="22"/>
          </w:rPr>
          <w:tab/>
        </w:r>
        <w:r w:rsidR="00207068" w:rsidRPr="00223988">
          <w:rPr>
            <w:rStyle w:val="Hyperlink"/>
            <w:noProof/>
          </w:rPr>
          <w:t>Module thời gian thực – RTC</w:t>
        </w:r>
        <w:r w:rsidR="00207068">
          <w:rPr>
            <w:noProof/>
            <w:webHidden/>
          </w:rPr>
          <w:tab/>
        </w:r>
        <w:r w:rsidR="00207068">
          <w:rPr>
            <w:noProof/>
            <w:webHidden/>
          </w:rPr>
          <w:fldChar w:fldCharType="begin"/>
        </w:r>
        <w:r w:rsidR="00207068">
          <w:rPr>
            <w:noProof/>
            <w:webHidden/>
          </w:rPr>
          <w:instrText xml:space="preserve"> PAGEREF _Toc10730774 \h </w:instrText>
        </w:r>
        <w:r w:rsidR="00207068">
          <w:rPr>
            <w:noProof/>
            <w:webHidden/>
          </w:rPr>
        </w:r>
        <w:r w:rsidR="00207068">
          <w:rPr>
            <w:noProof/>
            <w:webHidden/>
          </w:rPr>
          <w:fldChar w:fldCharType="separate"/>
        </w:r>
        <w:r w:rsidR="00272662">
          <w:rPr>
            <w:noProof/>
            <w:webHidden/>
          </w:rPr>
          <w:t>28</w:t>
        </w:r>
        <w:r w:rsidR="00207068">
          <w:rPr>
            <w:noProof/>
            <w:webHidden/>
          </w:rPr>
          <w:fldChar w:fldCharType="end"/>
        </w:r>
      </w:hyperlink>
    </w:p>
    <w:p w:rsidR="00207068" w:rsidRDefault="00EC70F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75" w:history="1">
        <w:r w:rsidR="00207068" w:rsidRPr="00223988">
          <w:rPr>
            <w:rStyle w:val="Hyperlink"/>
            <w:noProof/>
          </w:rPr>
          <w:t>3.5.</w:t>
        </w:r>
        <w:r w:rsidR="00207068">
          <w:rPr>
            <w:rFonts w:asciiTheme="minorHAnsi" w:eastAsiaTheme="minorEastAsia" w:hAnsiTheme="minorHAnsi" w:cstheme="minorBidi"/>
            <w:b w:val="0"/>
            <w:i w:val="0"/>
            <w:noProof/>
            <w:sz w:val="22"/>
            <w:szCs w:val="22"/>
          </w:rPr>
          <w:tab/>
        </w:r>
        <w:r w:rsidR="00207068" w:rsidRPr="00223988">
          <w:rPr>
            <w:rStyle w:val="Hyperlink"/>
            <w:noProof/>
          </w:rPr>
          <w:t>Module kết nối không dây truyền dữ liệu UART</w:t>
        </w:r>
        <w:r w:rsidR="00207068">
          <w:rPr>
            <w:noProof/>
            <w:webHidden/>
          </w:rPr>
          <w:tab/>
        </w:r>
        <w:r w:rsidR="00207068">
          <w:rPr>
            <w:noProof/>
            <w:webHidden/>
          </w:rPr>
          <w:fldChar w:fldCharType="begin"/>
        </w:r>
        <w:r w:rsidR="00207068">
          <w:rPr>
            <w:noProof/>
            <w:webHidden/>
          </w:rPr>
          <w:instrText xml:space="preserve"> PAGEREF _Toc10730775 \h </w:instrText>
        </w:r>
        <w:r w:rsidR="00207068">
          <w:rPr>
            <w:noProof/>
            <w:webHidden/>
          </w:rPr>
        </w:r>
        <w:r w:rsidR="00207068">
          <w:rPr>
            <w:noProof/>
            <w:webHidden/>
          </w:rPr>
          <w:fldChar w:fldCharType="separate"/>
        </w:r>
        <w:r w:rsidR="00272662">
          <w:rPr>
            <w:noProof/>
            <w:webHidden/>
          </w:rPr>
          <w:t>29</w:t>
        </w:r>
        <w:r w:rsidR="00207068">
          <w:rPr>
            <w:noProof/>
            <w:webHidden/>
          </w:rPr>
          <w:fldChar w:fldCharType="end"/>
        </w:r>
      </w:hyperlink>
    </w:p>
    <w:p w:rsidR="00207068" w:rsidRDefault="00EC70FF">
      <w:pPr>
        <w:pStyle w:val="TOC1"/>
        <w:rPr>
          <w:rFonts w:asciiTheme="minorHAnsi" w:eastAsiaTheme="minorEastAsia" w:hAnsiTheme="minorHAnsi" w:cstheme="minorBidi"/>
          <w:b w:val="0"/>
          <w:sz w:val="22"/>
          <w:szCs w:val="22"/>
        </w:rPr>
      </w:pPr>
      <w:hyperlink w:anchor="_Toc10730776" w:history="1">
        <w:r w:rsidR="00207068" w:rsidRPr="00223988">
          <w:rPr>
            <w:rStyle w:val="Hyperlink"/>
          </w:rPr>
          <w:t>CHƯƠNG 4: THIẾT KẾ MÔ HÌNH PHẦN CƠ KHÍ</w:t>
        </w:r>
        <w:r w:rsidR="00207068">
          <w:rPr>
            <w:webHidden/>
          </w:rPr>
          <w:tab/>
        </w:r>
        <w:r w:rsidR="00207068">
          <w:rPr>
            <w:webHidden/>
          </w:rPr>
          <w:fldChar w:fldCharType="begin"/>
        </w:r>
        <w:r w:rsidR="00207068">
          <w:rPr>
            <w:webHidden/>
          </w:rPr>
          <w:instrText xml:space="preserve"> PAGEREF _Toc10730776 \h </w:instrText>
        </w:r>
        <w:r w:rsidR="00207068">
          <w:rPr>
            <w:webHidden/>
          </w:rPr>
        </w:r>
        <w:r w:rsidR="00207068">
          <w:rPr>
            <w:webHidden/>
          </w:rPr>
          <w:fldChar w:fldCharType="separate"/>
        </w:r>
        <w:r w:rsidR="00272662">
          <w:rPr>
            <w:webHidden/>
          </w:rPr>
          <w:t>31</w:t>
        </w:r>
        <w:r w:rsidR="00207068">
          <w:rPr>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77" w:history="1">
        <w:r w:rsidR="00207068" w:rsidRPr="00223988">
          <w:rPr>
            <w:rStyle w:val="Hyperlink"/>
            <w:noProof/>
          </w:rPr>
          <w:t>4.1</w:t>
        </w:r>
        <w:r w:rsidR="00207068">
          <w:rPr>
            <w:rFonts w:asciiTheme="minorHAnsi" w:eastAsiaTheme="minorEastAsia" w:hAnsiTheme="minorHAnsi" w:cstheme="minorBidi"/>
            <w:b w:val="0"/>
            <w:i w:val="0"/>
            <w:noProof/>
            <w:sz w:val="22"/>
            <w:szCs w:val="22"/>
          </w:rPr>
          <w:tab/>
        </w:r>
        <w:r w:rsidR="00207068" w:rsidRPr="00223988">
          <w:rPr>
            <w:rStyle w:val="Hyperlink"/>
            <w:noProof/>
          </w:rPr>
          <w:t>Giới thiệu phần mềm Soliworks</w:t>
        </w:r>
        <w:r w:rsidR="00207068">
          <w:rPr>
            <w:noProof/>
            <w:webHidden/>
          </w:rPr>
          <w:tab/>
        </w:r>
        <w:r w:rsidR="00207068">
          <w:rPr>
            <w:noProof/>
            <w:webHidden/>
          </w:rPr>
          <w:fldChar w:fldCharType="begin"/>
        </w:r>
        <w:r w:rsidR="00207068">
          <w:rPr>
            <w:noProof/>
            <w:webHidden/>
          </w:rPr>
          <w:instrText xml:space="preserve"> PAGEREF _Toc10730777 \h </w:instrText>
        </w:r>
        <w:r w:rsidR="00207068">
          <w:rPr>
            <w:noProof/>
            <w:webHidden/>
          </w:rPr>
        </w:r>
        <w:r w:rsidR="00207068">
          <w:rPr>
            <w:noProof/>
            <w:webHidden/>
          </w:rPr>
          <w:fldChar w:fldCharType="separate"/>
        </w:r>
        <w:r w:rsidR="00272662">
          <w:rPr>
            <w:noProof/>
            <w:webHidden/>
          </w:rPr>
          <w:t>32</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78" w:history="1">
        <w:r w:rsidR="00207068" w:rsidRPr="00223988">
          <w:rPr>
            <w:rStyle w:val="Hyperlink"/>
            <w:noProof/>
          </w:rPr>
          <w:t>4.2</w:t>
        </w:r>
        <w:r w:rsidR="00207068">
          <w:rPr>
            <w:rFonts w:asciiTheme="minorHAnsi" w:eastAsiaTheme="minorEastAsia" w:hAnsiTheme="minorHAnsi" w:cstheme="minorBidi"/>
            <w:b w:val="0"/>
            <w:i w:val="0"/>
            <w:noProof/>
            <w:sz w:val="22"/>
            <w:szCs w:val="22"/>
          </w:rPr>
          <w:tab/>
        </w:r>
        <w:r w:rsidR="00207068" w:rsidRPr="00223988">
          <w:rPr>
            <w:rStyle w:val="Hyperlink"/>
            <w:noProof/>
          </w:rPr>
          <w:t>Giới thiệu mô hình robot</w:t>
        </w:r>
        <w:r w:rsidR="00207068">
          <w:rPr>
            <w:noProof/>
            <w:webHidden/>
          </w:rPr>
          <w:tab/>
        </w:r>
        <w:r w:rsidR="00207068">
          <w:rPr>
            <w:noProof/>
            <w:webHidden/>
          </w:rPr>
          <w:fldChar w:fldCharType="begin"/>
        </w:r>
        <w:r w:rsidR="00207068">
          <w:rPr>
            <w:noProof/>
            <w:webHidden/>
          </w:rPr>
          <w:instrText xml:space="preserve"> PAGEREF _Toc10730778 \h </w:instrText>
        </w:r>
        <w:r w:rsidR="00207068">
          <w:rPr>
            <w:noProof/>
            <w:webHidden/>
          </w:rPr>
        </w:r>
        <w:r w:rsidR="00207068">
          <w:rPr>
            <w:noProof/>
            <w:webHidden/>
          </w:rPr>
          <w:fldChar w:fldCharType="separate"/>
        </w:r>
        <w:r w:rsidR="00272662">
          <w:rPr>
            <w:noProof/>
            <w:webHidden/>
          </w:rPr>
          <w:t>33</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79" w:history="1">
        <w:r w:rsidR="00207068" w:rsidRPr="00223988">
          <w:rPr>
            <w:rStyle w:val="Hyperlink"/>
            <w:noProof/>
          </w:rPr>
          <w:t>4.3</w:t>
        </w:r>
        <w:r w:rsidR="00207068">
          <w:rPr>
            <w:rFonts w:asciiTheme="minorHAnsi" w:eastAsiaTheme="minorEastAsia" w:hAnsiTheme="minorHAnsi" w:cstheme="minorBidi"/>
            <w:b w:val="0"/>
            <w:i w:val="0"/>
            <w:noProof/>
            <w:sz w:val="22"/>
            <w:szCs w:val="22"/>
          </w:rPr>
          <w:tab/>
        </w:r>
        <w:r w:rsidR="00207068" w:rsidRPr="00223988">
          <w:rPr>
            <w:rStyle w:val="Hyperlink"/>
            <w:noProof/>
          </w:rPr>
          <w:t>Thiết kế phần thân robot</w:t>
        </w:r>
        <w:r w:rsidR="00207068">
          <w:rPr>
            <w:noProof/>
            <w:webHidden/>
          </w:rPr>
          <w:tab/>
        </w:r>
        <w:r w:rsidR="00207068">
          <w:rPr>
            <w:noProof/>
            <w:webHidden/>
          </w:rPr>
          <w:fldChar w:fldCharType="begin"/>
        </w:r>
        <w:r w:rsidR="00207068">
          <w:rPr>
            <w:noProof/>
            <w:webHidden/>
          </w:rPr>
          <w:instrText xml:space="preserve"> PAGEREF _Toc10730779 \h </w:instrText>
        </w:r>
        <w:r w:rsidR="00207068">
          <w:rPr>
            <w:noProof/>
            <w:webHidden/>
          </w:rPr>
        </w:r>
        <w:r w:rsidR="00207068">
          <w:rPr>
            <w:noProof/>
            <w:webHidden/>
          </w:rPr>
          <w:fldChar w:fldCharType="separate"/>
        </w:r>
        <w:r w:rsidR="00272662">
          <w:rPr>
            <w:noProof/>
            <w:webHidden/>
          </w:rPr>
          <w:t>34</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0" w:history="1">
        <w:r w:rsidR="00207068" w:rsidRPr="00223988">
          <w:rPr>
            <w:rStyle w:val="Hyperlink"/>
            <w:noProof/>
          </w:rPr>
          <w:t>4.4</w:t>
        </w:r>
        <w:r w:rsidR="00207068">
          <w:rPr>
            <w:rFonts w:asciiTheme="minorHAnsi" w:eastAsiaTheme="minorEastAsia" w:hAnsiTheme="minorHAnsi" w:cstheme="minorBidi"/>
            <w:b w:val="0"/>
            <w:i w:val="0"/>
            <w:noProof/>
            <w:sz w:val="22"/>
            <w:szCs w:val="22"/>
          </w:rPr>
          <w:tab/>
        </w:r>
        <w:r w:rsidR="00207068" w:rsidRPr="00223988">
          <w:rPr>
            <w:rStyle w:val="Hyperlink"/>
            <w:noProof/>
          </w:rPr>
          <w:t>Thiết kế phần đế robot</w:t>
        </w:r>
        <w:r w:rsidR="00207068">
          <w:rPr>
            <w:noProof/>
            <w:webHidden/>
          </w:rPr>
          <w:tab/>
        </w:r>
        <w:r w:rsidR="00207068">
          <w:rPr>
            <w:noProof/>
            <w:webHidden/>
          </w:rPr>
          <w:fldChar w:fldCharType="begin"/>
        </w:r>
        <w:r w:rsidR="00207068">
          <w:rPr>
            <w:noProof/>
            <w:webHidden/>
          </w:rPr>
          <w:instrText xml:space="preserve"> PAGEREF _Toc10730780 \h </w:instrText>
        </w:r>
        <w:r w:rsidR="00207068">
          <w:rPr>
            <w:noProof/>
            <w:webHidden/>
          </w:rPr>
        </w:r>
        <w:r w:rsidR="00207068">
          <w:rPr>
            <w:noProof/>
            <w:webHidden/>
          </w:rPr>
          <w:fldChar w:fldCharType="separate"/>
        </w:r>
        <w:r w:rsidR="00272662">
          <w:rPr>
            <w:noProof/>
            <w:webHidden/>
          </w:rPr>
          <w:t>37</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1" w:history="1">
        <w:r w:rsidR="00207068" w:rsidRPr="00223988">
          <w:rPr>
            <w:rStyle w:val="Hyperlink"/>
            <w:noProof/>
          </w:rPr>
          <w:t>4.5</w:t>
        </w:r>
        <w:r w:rsidR="00207068">
          <w:rPr>
            <w:rFonts w:asciiTheme="minorHAnsi" w:eastAsiaTheme="minorEastAsia" w:hAnsiTheme="minorHAnsi" w:cstheme="minorBidi"/>
            <w:b w:val="0"/>
            <w:i w:val="0"/>
            <w:noProof/>
            <w:sz w:val="22"/>
            <w:szCs w:val="22"/>
          </w:rPr>
          <w:tab/>
        </w:r>
        <w:r w:rsidR="00207068" w:rsidRPr="00223988">
          <w:rPr>
            <w:rStyle w:val="Hyperlink"/>
            <w:noProof/>
          </w:rPr>
          <w:t>Thiết kế hộp bụi</w:t>
        </w:r>
        <w:r w:rsidR="00207068">
          <w:rPr>
            <w:noProof/>
            <w:webHidden/>
          </w:rPr>
          <w:tab/>
        </w:r>
        <w:r w:rsidR="00207068">
          <w:rPr>
            <w:noProof/>
            <w:webHidden/>
          </w:rPr>
          <w:fldChar w:fldCharType="begin"/>
        </w:r>
        <w:r w:rsidR="00207068">
          <w:rPr>
            <w:noProof/>
            <w:webHidden/>
          </w:rPr>
          <w:instrText xml:space="preserve"> PAGEREF _Toc10730781 \h </w:instrText>
        </w:r>
        <w:r w:rsidR="00207068">
          <w:rPr>
            <w:noProof/>
            <w:webHidden/>
          </w:rPr>
        </w:r>
        <w:r w:rsidR="00207068">
          <w:rPr>
            <w:noProof/>
            <w:webHidden/>
          </w:rPr>
          <w:fldChar w:fldCharType="separate"/>
        </w:r>
        <w:r w:rsidR="00272662">
          <w:rPr>
            <w:noProof/>
            <w:webHidden/>
          </w:rPr>
          <w:t>40</w:t>
        </w:r>
        <w:r w:rsidR="00207068">
          <w:rPr>
            <w:noProof/>
            <w:webHidden/>
          </w:rPr>
          <w:fldChar w:fldCharType="end"/>
        </w:r>
      </w:hyperlink>
    </w:p>
    <w:p w:rsidR="00207068" w:rsidRDefault="00EC70FF">
      <w:pPr>
        <w:pStyle w:val="TOC1"/>
        <w:rPr>
          <w:rFonts w:asciiTheme="minorHAnsi" w:eastAsiaTheme="minorEastAsia" w:hAnsiTheme="minorHAnsi" w:cstheme="minorBidi"/>
          <w:b w:val="0"/>
          <w:sz w:val="22"/>
          <w:szCs w:val="22"/>
        </w:rPr>
      </w:pPr>
      <w:hyperlink w:anchor="_Toc10730782" w:history="1">
        <w:r w:rsidR="00207068" w:rsidRPr="00223988">
          <w:rPr>
            <w:rStyle w:val="Hyperlink"/>
          </w:rPr>
          <w:t>CHƯƠNG 5: LẬP TRÌNH ROBOT</w:t>
        </w:r>
        <w:r w:rsidR="00207068">
          <w:rPr>
            <w:webHidden/>
          </w:rPr>
          <w:tab/>
        </w:r>
        <w:r w:rsidR="00207068">
          <w:rPr>
            <w:webHidden/>
          </w:rPr>
          <w:fldChar w:fldCharType="begin"/>
        </w:r>
        <w:r w:rsidR="00207068">
          <w:rPr>
            <w:webHidden/>
          </w:rPr>
          <w:instrText xml:space="preserve"> PAGEREF _Toc10730782 \h </w:instrText>
        </w:r>
        <w:r w:rsidR="00207068">
          <w:rPr>
            <w:webHidden/>
          </w:rPr>
        </w:r>
        <w:r w:rsidR="00207068">
          <w:rPr>
            <w:webHidden/>
          </w:rPr>
          <w:fldChar w:fldCharType="separate"/>
        </w:r>
        <w:r w:rsidR="00272662">
          <w:rPr>
            <w:webHidden/>
          </w:rPr>
          <w:t>42</w:t>
        </w:r>
        <w:r w:rsidR="00207068">
          <w:rPr>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3" w:history="1">
        <w:r w:rsidR="00207068" w:rsidRPr="00223988">
          <w:rPr>
            <w:rStyle w:val="Hyperlink"/>
            <w:noProof/>
          </w:rPr>
          <w:t>5.1</w:t>
        </w:r>
        <w:r w:rsidR="00207068">
          <w:rPr>
            <w:rFonts w:asciiTheme="minorHAnsi" w:eastAsiaTheme="minorEastAsia" w:hAnsiTheme="minorHAnsi" w:cstheme="minorBidi"/>
            <w:b w:val="0"/>
            <w:i w:val="0"/>
            <w:noProof/>
            <w:sz w:val="22"/>
            <w:szCs w:val="22"/>
          </w:rPr>
          <w:tab/>
        </w:r>
        <w:r w:rsidR="00207068" w:rsidRPr="00223988">
          <w:rPr>
            <w:rStyle w:val="Hyperlink"/>
            <w:noProof/>
          </w:rPr>
          <w:t>Sơ đồ khối và sơ đồ nguyên lý</w:t>
        </w:r>
        <w:r w:rsidR="00207068">
          <w:rPr>
            <w:noProof/>
            <w:webHidden/>
          </w:rPr>
          <w:tab/>
        </w:r>
        <w:r w:rsidR="00207068">
          <w:rPr>
            <w:noProof/>
            <w:webHidden/>
          </w:rPr>
          <w:fldChar w:fldCharType="begin"/>
        </w:r>
        <w:r w:rsidR="00207068">
          <w:rPr>
            <w:noProof/>
            <w:webHidden/>
          </w:rPr>
          <w:instrText xml:space="preserve"> PAGEREF _Toc10730783 \h </w:instrText>
        </w:r>
        <w:r w:rsidR="00207068">
          <w:rPr>
            <w:noProof/>
            <w:webHidden/>
          </w:rPr>
        </w:r>
        <w:r w:rsidR="00207068">
          <w:rPr>
            <w:noProof/>
            <w:webHidden/>
          </w:rPr>
          <w:fldChar w:fldCharType="separate"/>
        </w:r>
        <w:r w:rsidR="00272662">
          <w:rPr>
            <w:noProof/>
            <w:webHidden/>
          </w:rPr>
          <w:t>43</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84" w:history="1">
        <w:r w:rsidR="00207068" w:rsidRPr="00223988">
          <w:rPr>
            <w:rStyle w:val="Hyperlink"/>
            <w:b/>
            <w:noProof/>
          </w:rPr>
          <w:t>5.1.1</w:t>
        </w:r>
        <w:r w:rsidR="00207068">
          <w:rPr>
            <w:rFonts w:asciiTheme="minorHAnsi" w:eastAsiaTheme="minorEastAsia" w:hAnsiTheme="minorHAnsi" w:cstheme="minorBidi"/>
            <w:i w:val="0"/>
            <w:noProof/>
            <w:szCs w:val="22"/>
          </w:rPr>
          <w:tab/>
        </w:r>
        <w:r w:rsidR="00207068" w:rsidRPr="00223988">
          <w:rPr>
            <w:rStyle w:val="Hyperlink"/>
            <w:b/>
            <w:noProof/>
          </w:rPr>
          <w:t>Sơ đồ khối</w:t>
        </w:r>
        <w:r w:rsidR="00207068">
          <w:rPr>
            <w:noProof/>
            <w:webHidden/>
          </w:rPr>
          <w:tab/>
        </w:r>
        <w:r w:rsidR="00207068">
          <w:rPr>
            <w:noProof/>
            <w:webHidden/>
          </w:rPr>
          <w:fldChar w:fldCharType="begin"/>
        </w:r>
        <w:r w:rsidR="00207068">
          <w:rPr>
            <w:noProof/>
            <w:webHidden/>
          </w:rPr>
          <w:instrText xml:space="preserve"> PAGEREF _Toc10730784 \h </w:instrText>
        </w:r>
        <w:r w:rsidR="00207068">
          <w:rPr>
            <w:noProof/>
            <w:webHidden/>
          </w:rPr>
        </w:r>
        <w:r w:rsidR="00207068">
          <w:rPr>
            <w:noProof/>
            <w:webHidden/>
          </w:rPr>
          <w:fldChar w:fldCharType="separate"/>
        </w:r>
        <w:r w:rsidR="00272662">
          <w:rPr>
            <w:noProof/>
            <w:webHidden/>
          </w:rPr>
          <w:t>43</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85" w:history="1">
        <w:r w:rsidR="00207068" w:rsidRPr="00223988">
          <w:rPr>
            <w:rStyle w:val="Hyperlink"/>
            <w:b/>
            <w:noProof/>
          </w:rPr>
          <w:t>5.1.2</w:t>
        </w:r>
        <w:r w:rsidR="00207068">
          <w:rPr>
            <w:rFonts w:asciiTheme="minorHAnsi" w:eastAsiaTheme="minorEastAsia" w:hAnsiTheme="minorHAnsi" w:cstheme="minorBidi"/>
            <w:i w:val="0"/>
            <w:noProof/>
            <w:szCs w:val="22"/>
          </w:rPr>
          <w:tab/>
        </w:r>
        <w:r w:rsidR="00207068" w:rsidRPr="00223988">
          <w:rPr>
            <w:rStyle w:val="Hyperlink"/>
            <w:b/>
            <w:noProof/>
          </w:rPr>
          <w:t>Sơ đồ nguyên lý</w:t>
        </w:r>
        <w:r w:rsidR="00207068">
          <w:rPr>
            <w:noProof/>
            <w:webHidden/>
          </w:rPr>
          <w:tab/>
        </w:r>
        <w:r w:rsidR="00207068">
          <w:rPr>
            <w:noProof/>
            <w:webHidden/>
          </w:rPr>
          <w:fldChar w:fldCharType="begin"/>
        </w:r>
        <w:r w:rsidR="00207068">
          <w:rPr>
            <w:noProof/>
            <w:webHidden/>
          </w:rPr>
          <w:instrText xml:space="preserve"> PAGEREF _Toc10730785 \h </w:instrText>
        </w:r>
        <w:r w:rsidR="00207068">
          <w:rPr>
            <w:noProof/>
            <w:webHidden/>
          </w:rPr>
        </w:r>
        <w:r w:rsidR="00207068">
          <w:rPr>
            <w:noProof/>
            <w:webHidden/>
          </w:rPr>
          <w:fldChar w:fldCharType="separate"/>
        </w:r>
        <w:r w:rsidR="00272662">
          <w:rPr>
            <w:noProof/>
            <w:webHidden/>
          </w:rPr>
          <w:t>45</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6" w:history="1">
        <w:r w:rsidR="00207068" w:rsidRPr="00223988">
          <w:rPr>
            <w:rStyle w:val="Hyperlink"/>
            <w:noProof/>
          </w:rPr>
          <w:t>5.2</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điều chế PWM</w:t>
        </w:r>
        <w:r w:rsidR="00207068">
          <w:rPr>
            <w:noProof/>
            <w:webHidden/>
          </w:rPr>
          <w:tab/>
        </w:r>
        <w:r w:rsidR="00207068">
          <w:rPr>
            <w:noProof/>
            <w:webHidden/>
          </w:rPr>
          <w:fldChar w:fldCharType="begin"/>
        </w:r>
        <w:r w:rsidR="00207068">
          <w:rPr>
            <w:noProof/>
            <w:webHidden/>
          </w:rPr>
          <w:instrText xml:space="preserve"> PAGEREF _Toc10730786 \h </w:instrText>
        </w:r>
        <w:r w:rsidR="00207068">
          <w:rPr>
            <w:noProof/>
            <w:webHidden/>
          </w:rPr>
        </w:r>
        <w:r w:rsidR="00207068">
          <w:rPr>
            <w:noProof/>
            <w:webHidden/>
          </w:rPr>
          <w:fldChar w:fldCharType="separate"/>
        </w:r>
        <w:r w:rsidR="00272662">
          <w:rPr>
            <w:noProof/>
            <w:webHidden/>
          </w:rPr>
          <w:t>46</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87" w:history="1">
        <w:r w:rsidR="00207068" w:rsidRPr="00223988">
          <w:rPr>
            <w:rStyle w:val="Hyperlink"/>
            <w:b/>
            <w:noProof/>
          </w:rPr>
          <w:t>5.2.1</w:t>
        </w:r>
        <w:r w:rsidR="00207068">
          <w:rPr>
            <w:rFonts w:asciiTheme="minorHAnsi" w:eastAsiaTheme="minorEastAsia" w:hAnsiTheme="minorHAnsi" w:cstheme="minorBidi"/>
            <w:i w:val="0"/>
            <w:noProof/>
            <w:szCs w:val="22"/>
          </w:rPr>
          <w:tab/>
        </w:r>
        <w:r w:rsidR="00207068" w:rsidRPr="00223988">
          <w:rPr>
            <w:rStyle w:val="Hyperlink"/>
            <w:b/>
            <w:noProof/>
          </w:rPr>
          <w:t>Giới thiệu thuật toán</w:t>
        </w:r>
        <w:r w:rsidR="00207068">
          <w:rPr>
            <w:noProof/>
            <w:webHidden/>
          </w:rPr>
          <w:tab/>
        </w:r>
        <w:r w:rsidR="00207068">
          <w:rPr>
            <w:noProof/>
            <w:webHidden/>
          </w:rPr>
          <w:fldChar w:fldCharType="begin"/>
        </w:r>
        <w:r w:rsidR="00207068">
          <w:rPr>
            <w:noProof/>
            <w:webHidden/>
          </w:rPr>
          <w:instrText xml:space="preserve"> PAGEREF _Toc10730787 \h </w:instrText>
        </w:r>
        <w:r w:rsidR="00207068">
          <w:rPr>
            <w:noProof/>
            <w:webHidden/>
          </w:rPr>
        </w:r>
        <w:r w:rsidR="00207068">
          <w:rPr>
            <w:noProof/>
            <w:webHidden/>
          </w:rPr>
          <w:fldChar w:fldCharType="separate"/>
        </w:r>
        <w:r w:rsidR="00272662">
          <w:rPr>
            <w:noProof/>
            <w:webHidden/>
          </w:rPr>
          <w:t>46</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88" w:history="1">
        <w:r w:rsidR="00207068" w:rsidRPr="00223988">
          <w:rPr>
            <w:rStyle w:val="Hyperlink"/>
            <w:b/>
            <w:noProof/>
          </w:rPr>
          <w:t>5.2.2</w:t>
        </w:r>
        <w:r w:rsidR="00207068">
          <w:rPr>
            <w:rFonts w:asciiTheme="minorHAnsi" w:eastAsiaTheme="minorEastAsia" w:hAnsiTheme="minorHAnsi" w:cstheme="minorBidi"/>
            <w:i w:val="0"/>
            <w:noProof/>
            <w:szCs w:val="22"/>
          </w:rPr>
          <w:tab/>
        </w:r>
        <w:r w:rsidR="00207068" w:rsidRPr="00223988">
          <w:rPr>
            <w:rStyle w:val="Hyperlink"/>
            <w:b/>
            <w:noProof/>
          </w:rPr>
          <w:t>Ứng dụng vào robot</w:t>
        </w:r>
        <w:r w:rsidR="00207068">
          <w:rPr>
            <w:noProof/>
            <w:webHidden/>
          </w:rPr>
          <w:tab/>
        </w:r>
        <w:r w:rsidR="00207068">
          <w:rPr>
            <w:noProof/>
            <w:webHidden/>
          </w:rPr>
          <w:fldChar w:fldCharType="begin"/>
        </w:r>
        <w:r w:rsidR="00207068">
          <w:rPr>
            <w:noProof/>
            <w:webHidden/>
          </w:rPr>
          <w:instrText xml:space="preserve"> PAGEREF _Toc10730788 \h </w:instrText>
        </w:r>
        <w:r w:rsidR="00207068">
          <w:rPr>
            <w:noProof/>
            <w:webHidden/>
          </w:rPr>
        </w:r>
        <w:r w:rsidR="00207068">
          <w:rPr>
            <w:noProof/>
            <w:webHidden/>
          </w:rPr>
          <w:fldChar w:fldCharType="separate"/>
        </w:r>
        <w:r w:rsidR="00272662">
          <w:rPr>
            <w:noProof/>
            <w:webHidden/>
          </w:rPr>
          <w:t>47</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9" w:history="1">
        <w:r w:rsidR="00207068" w:rsidRPr="00223988">
          <w:rPr>
            <w:rStyle w:val="Hyperlink"/>
            <w:noProof/>
          </w:rPr>
          <w:t>5.3</w:t>
        </w:r>
        <w:r w:rsidR="00207068">
          <w:rPr>
            <w:rFonts w:asciiTheme="minorHAnsi" w:eastAsiaTheme="minorEastAsia" w:hAnsiTheme="minorHAnsi" w:cstheme="minorBidi"/>
            <w:b w:val="0"/>
            <w:i w:val="0"/>
            <w:noProof/>
            <w:sz w:val="22"/>
            <w:szCs w:val="22"/>
          </w:rPr>
          <w:tab/>
        </w:r>
        <w:r w:rsidR="00207068" w:rsidRPr="00223988">
          <w:rPr>
            <w:rStyle w:val="Hyperlink"/>
            <w:noProof/>
          </w:rPr>
          <w:t>Thuật toán PID</w:t>
        </w:r>
        <w:r w:rsidR="00207068">
          <w:rPr>
            <w:noProof/>
            <w:webHidden/>
          </w:rPr>
          <w:tab/>
        </w:r>
        <w:r w:rsidR="00207068">
          <w:rPr>
            <w:noProof/>
            <w:webHidden/>
          </w:rPr>
          <w:fldChar w:fldCharType="begin"/>
        </w:r>
        <w:r w:rsidR="00207068">
          <w:rPr>
            <w:noProof/>
            <w:webHidden/>
          </w:rPr>
          <w:instrText xml:space="preserve"> PAGEREF _Toc10730789 \h </w:instrText>
        </w:r>
        <w:r w:rsidR="00207068">
          <w:rPr>
            <w:noProof/>
            <w:webHidden/>
          </w:rPr>
        </w:r>
        <w:r w:rsidR="00207068">
          <w:rPr>
            <w:noProof/>
            <w:webHidden/>
          </w:rPr>
          <w:fldChar w:fldCharType="separate"/>
        </w:r>
        <w:r w:rsidR="00272662">
          <w:rPr>
            <w:noProof/>
            <w:webHidden/>
          </w:rPr>
          <w:t>48</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90" w:history="1">
        <w:r w:rsidR="00207068" w:rsidRPr="00223988">
          <w:rPr>
            <w:rStyle w:val="Hyperlink"/>
            <w:b/>
            <w:noProof/>
          </w:rPr>
          <w:t>5.3.1</w:t>
        </w:r>
        <w:r w:rsidR="00207068">
          <w:rPr>
            <w:rFonts w:asciiTheme="minorHAnsi" w:eastAsiaTheme="minorEastAsia" w:hAnsiTheme="minorHAnsi" w:cstheme="minorBidi"/>
            <w:i w:val="0"/>
            <w:noProof/>
            <w:szCs w:val="22"/>
          </w:rPr>
          <w:tab/>
        </w:r>
        <w:r w:rsidR="00207068" w:rsidRPr="00223988">
          <w:rPr>
            <w:rStyle w:val="Hyperlink"/>
            <w:b/>
            <w:noProof/>
          </w:rPr>
          <w:t>Giới thiệu thuật toán</w:t>
        </w:r>
        <w:r w:rsidR="00207068">
          <w:rPr>
            <w:noProof/>
            <w:webHidden/>
          </w:rPr>
          <w:tab/>
        </w:r>
        <w:r w:rsidR="00207068">
          <w:rPr>
            <w:noProof/>
            <w:webHidden/>
          </w:rPr>
          <w:fldChar w:fldCharType="begin"/>
        </w:r>
        <w:r w:rsidR="00207068">
          <w:rPr>
            <w:noProof/>
            <w:webHidden/>
          </w:rPr>
          <w:instrText xml:space="preserve"> PAGEREF _Toc10730790 \h </w:instrText>
        </w:r>
        <w:r w:rsidR="00207068">
          <w:rPr>
            <w:noProof/>
            <w:webHidden/>
          </w:rPr>
        </w:r>
        <w:r w:rsidR="00207068">
          <w:rPr>
            <w:noProof/>
            <w:webHidden/>
          </w:rPr>
          <w:fldChar w:fldCharType="separate"/>
        </w:r>
        <w:r w:rsidR="00272662">
          <w:rPr>
            <w:noProof/>
            <w:webHidden/>
          </w:rPr>
          <w:t>48</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91" w:history="1">
        <w:r w:rsidR="00207068" w:rsidRPr="00223988">
          <w:rPr>
            <w:rStyle w:val="Hyperlink"/>
            <w:b/>
            <w:noProof/>
          </w:rPr>
          <w:t>5.3.2</w:t>
        </w:r>
        <w:r w:rsidR="00207068">
          <w:rPr>
            <w:rFonts w:asciiTheme="minorHAnsi" w:eastAsiaTheme="minorEastAsia" w:hAnsiTheme="minorHAnsi" w:cstheme="minorBidi"/>
            <w:i w:val="0"/>
            <w:noProof/>
            <w:szCs w:val="22"/>
          </w:rPr>
          <w:tab/>
        </w:r>
        <w:r w:rsidR="00207068" w:rsidRPr="00223988">
          <w:rPr>
            <w:rStyle w:val="Hyperlink"/>
            <w:b/>
            <w:noProof/>
          </w:rPr>
          <w:t>Ứng dụng PID vào ổn định hướng đi</w:t>
        </w:r>
        <w:r w:rsidR="00207068">
          <w:rPr>
            <w:noProof/>
            <w:webHidden/>
          </w:rPr>
          <w:tab/>
        </w:r>
        <w:r w:rsidR="00207068">
          <w:rPr>
            <w:noProof/>
            <w:webHidden/>
          </w:rPr>
          <w:fldChar w:fldCharType="begin"/>
        </w:r>
        <w:r w:rsidR="00207068">
          <w:rPr>
            <w:noProof/>
            <w:webHidden/>
          </w:rPr>
          <w:instrText xml:space="preserve"> PAGEREF _Toc10730791 \h </w:instrText>
        </w:r>
        <w:r w:rsidR="00207068">
          <w:rPr>
            <w:noProof/>
            <w:webHidden/>
          </w:rPr>
        </w:r>
        <w:r w:rsidR="00207068">
          <w:rPr>
            <w:noProof/>
            <w:webHidden/>
          </w:rPr>
          <w:fldChar w:fldCharType="separate"/>
        </w:r>
        <w:r w:rsidR="00272662">
          <w:rPr>
            <w:noProof/>
            <w:webHidden/>
          </w:rPr>
          <w:t>52</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92" w:history="1">
        <w:r w:rsidR="00207068" w:rsidRPr="00223988">
          <w:rPr>
            <w:rStyle w:val="Hyperlink"/>
            <w:noProof/>
          </w:rPr>
          <w:t>5.4</w:t>
        </w:r>
        <w:r w:rsidR="00207068">
          <w:rPr>
            <w:rFonts w:asciiTheme="minorHAnsi" w:eastAsiaTheme="minorEastAsia" w:hAnsiTheme="minorHAnsi" w:cstheme="minorBidi"/>
            <w:b w:val="0"/>
            <w:i w:val="0"/>
            <w:noProof/>
            <w:sz w:val="22"/>
            <w:szCs w:val="22"/>
          </w:rPr>
          <w:tab/>
        </w:r>
        <w:r w:rsidR="00207068" w:rsidRPr="00223988">
          <w:rPr>
            <w:rStyle w:val="Hyperlink"/>
            <w:noProof/>
          </w:rPr>
          <w:t>Thuật toán tránh vật cản, vùng chênh lệch độ cao</w:t>
        </w:r>
        <w:r w:rsidR="00207068">
          <w:rPr>
            <w:noProof/>
            <w:webHidden/>
          </w:rPr>
          <w:tab/>
        </w:r>
        <w:r w:rsidR="00207068">
          <w:rPr>
            <w:noProof/>
            <w:webHidden/>
          </w:rPr>
          <w:fldChar w:fldCharType="begin"/>
        </w:r>
        <w:r w:rsidR="00207068">
          <w:rPr>
            <w:noProof/>
            <w:webHidden/>
          </w:rPr>
          <w:instrText xml:space="preserve"> PAGEREF _Toc10730792 \h </w:instrText>
        </w:r>
        <w:r w:rsidR="00207068">
          <w:rPr>
            <w:noProof/>
            <w:webHidden/>
          </w:rPr>
        </w:r>
        <w:r w:rsidR="00207068">
          <w:rPr>
            <w:noProof/>
            <w:webHidden/>
          </w:rPr>
          <w:fldChar w:fldCharType="separate"/>
        </w:r>
        <w:r w:rsidR="00272662">
          <w:rPr>
            <w:noProof/>
            <w:webHidden/>
          </w:rPr>
          <w:t>56</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93" w:history="1">
        <w:r w:rsidR="00207068" w:rsidRPr="00223988">
          <w:rPr>
            <w:rStyle w:val="Hyperlink"/>
            <w:b/>
            <w:noProof/>
          </w:rPr>
          <w:t>5.4.1</w:t>
        </w:r>
        <w:r w:rsidR="00207068">
          <w:rPr>
            <w:rFonts w:asciiTheme="minorHAnsi" w:eastAsiaTheme="minorEastAsia" w:hAnsiTheme="minorHAnsi" w:cstheme="minorBidi"/>
            <w:i w:val="0"/>
            <w:noProof/>
            <w:szCs w:val="22"/>
          </w:rPr>
          <w:tab/>
        </w:r>
        <w:r w:rsidR="00207068" w:rsidRPr="00223988">
          <w:rPr>
            <w:rStyle w:val="Hyperlink"/>
            <w:b/>
            <w:noProof/>
          </w:rPr>
          <w:t>Giới thiệu thuật toán</w:t>
        </w:r>
        <w:r w:rsidR="00207068">
          <w:rPr>
            <w:noProof/>
            <w:webHidden/>
          </w:rPr>
          <w:tab/>
        </w:r>
        <w:r w:rsidR="00207068">
          <w:rPr>
            <w:noProof/>
            <w:webHidden/>
          </w:rPr>
          <w:fldChar w:fldCharType="begin"/>
        </w:r>
        <w:r w:rsidR="00207068">
          <w:rPr>
            <w:noProof/>
            <w:webHidden/>
          </w:rPr>
          <w:instrText xml:space="preserve"> PAGEREF _Toc10730793 \h </w:instrText>
        </w:r>
        <w:r w:rsidR="00207068">
          <w:rPr>
            <w:noProof/>
            <w:webHidden/>
          </w:rPr>
        </w:r>
        <w:r w:rsidR="00207068">
          <w:rPr>
            <w:noProof/>
            <w:webHidden/>
          </w:rPr>
          <w:fldChar w:fldCharType="separate"/>
        </w:r>
        <w:r w:rsidR="00272662">
          <w:rPr>
            <w:noProof/>
            <w:webHidden/>
          </w:rPr>
          <w:t>56</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94" w:history="1">
        <w:r w:rsidR="00207068" w:rsidRPr="00223988">
          <w:rPr>
            <w:rStyle w:val="Hyperlink"/>
            <w:b/>
            <w:noProof/>
          </w:rPr>
          <w:t>5.4.2</w:t>
        </w:r>
        <w:r w:rsidR="00207068">
          <w:rPr>
            <w:rFonts w:asciiTheme="minorHAnsi" w:eastAsiaTheme="minorEastAsia" w:hAnsiTheme="minorHAnsi" w:cstheme="minorBidi"/>
            <w:i w:val="0"/>
            <w:noProof/>
            <w:szCs w:val="22"/>
          </w:rPr>
          <w:tab/>
        </w:r>
        <w:r w:rsidR="00207068" w:rsidRPr="00223988">
          <w:rPr>
            <w:rStyle w:val="Hyperlink"/>
            <w:b/>
            <w:noProof/>
          </w:rPr>
          <w:t>Ứng dụng vào robot</w:t>
        </w:r>
        <w:r w:rsidR="00207068">
          <w:rPr>
            <w:noProof/>
            <w:webHidden/>
          </w:rPr>
          <w:tab/>
        </w:r>
        <w:r w:rsidR="00207068">
          <w:rPr>
            <w:noProof/>
            <w:webHidden/>
          </w:rPr>
          <w:fldChar w:fldCharType="begin"/>
        </w:r>
        <w:r w:rsidR="00207068">
          <w:rPr>
            <w:noProof/>
            <w:webHidden/>
          </w:rPr>
          <w:instrText xml:space="preserve"> PAGEREF _Toc10730794 \h </w:instrText>
        </w:r>
        <w:r w:rsidR="00207068">
          <w:rPr>
            <w:noProof/>
            <w:webHidden/>
          </w:rPr>
        </w:r>
        <w:r w:rsidR="00207068">
          <w:rPr>
            <w:noProof/>
            <w:webHidden/>
          </w:rPr>
          <w:fldChar w:fldCharType="separate"/>
        </w:r>
        <w:r w:rsidR="00272662">
          <w:rPr>
            <w:noProof/>
            <w:webHidden/>
          </w:rPr>
          <w:t>56</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95" w:history="1">
        <w:r w:rsidR="00207068" w:rsidRPr="00223988">
          <w:rPr>
            <w:rStyle w:val="Hyperlink"/>
            <w:noProof/>
          </w:rPr>
          <w:t>5.5</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truyền UART qua kết nối không dây</w:t>
        </w:r>
        <w:r w:rsidR="00207068">
          <w:rPr>
            <w:noProof/>
            <w:webHidden/>
          </w:rPr>
          <w:tab/>
        </w:r>
        <w:r w:rsidR="00207068">
          <w:rPr>
            <w:noProof/>
            <w:webHidden/>
          </w:rPr>
          <w:fldChar w:fldCharType="begin"/>
        </w:r>
        <w:r w:rsidR="00207068">
          <w:rPr>
            <w:noProof/>
            <w:webHidden/>
          </w:rPr>
          <w:instrText xml:space="preserve"> PAGEREF _Toc10730795 \h </w:instrText>
        </w:r>
        <w:r w:rsidR="00207068">
          <w:rPr>
            <w:noProof/>
            <w:webHidden/>
          </w:rPr>
        </w:r>
        <w:r w:rsidR="00207068">
          <w:rPr>
            <w:noProof/>
            <w:webHidden/>
          </w:rPr>
          <w:fldChar w:fldCharType="separate"/>
        </w:r>
        <w:r w:rsidR="00272662">
          <w:rPr>
            <w:noProof/>
            <w:webHidden/>
          </w:rPr>
          <w:t>59</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96" w:history="1">
        <w:r w:rsidR="00207068" w:rsidRPr="00223988">
          <w:rPr>
            <w:rStyle w:val="Hyperlink"/>
            <w:b/>
            <w:noProof/>
          </w:rPr>
          <w:t>5.5.1</w:t>
        </w:r>
        <w:r w:rsidR="00207068">
          <w:rPr>
            <w:rFonts w:asciiTheme="minorHAnsi" w:eastAsiaTheme="minorEastAsia" w:hAnsiTheme="minorHAnsi" w:cstheme="minorBidi"/>
            <w:i w:val="0"/>
            <w:noProof/>
            <w:szCs w:val="22"/>
          </w:rPr>
          <w:tab/>
        </w:r>
        <w:r w:rsidR="00207068" w:rsidRPr="00223988">
          <w:rPr>
            <w:rStyle w:val="Hyperlink"/>
            <w:b/>
            <w:noProof/>
          </w:rPr>
          <w:t>Giới thiệu phương pháp truyền UART không dây</w:t>
        </w:r>
        <w:r w:rsidR="00207068">
          <w:rPr>
            <w:noProof/>
            <w:webHidden/>
          </w:rPr>
          <w:tab/>
        </w:r>
        <w:r w:rsidR="00207068">
          <w:rPr>
            <w:noProof/>
            <w:webHidden/>
          </w:rPr>
          <w:fldChar w:fldCharType="begin"/>
        </w:r>
        <w:r w:rsidR="00207068">
          <w:rPr>
            <w:noProof/>
            <w:webHidden/>
          </w:rPr>
          <w:instrText xml:space="preserve"> PAGEREF _Toc10730796 \h </w:instrText>
        </w:r>
        <w:r w:rsidR="00207068">
          <w:rPr>
            <w:noProof/>
            <w:webHidden/>
          </w:rPr>
        </w:r>
        <w:r w:rsidR="00207068">
          <w:rPr>
            <w:noProof/>
            <w:webHidden/>
          </w:rPr>
          <w:fldChar w:fldCharType="separate"/>
        </w:r>
        <w:r w:rsidR="00272662">
          <w:rPr>
            <w:noProof/>
            <w:webHidden/>
          </w:rPr>
          <w:t>59</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97" w:history="1">
        <w:r w:rsidR="00207068" w:rsidRPr="00223988">
          <w:rPr>
            <w:rStyle w:val="Hyperlink"/>
            <w:b/>
            <w:noProof/>
          </w:rPr>
          <w:t>5.5.2</w:t>
        </w:r>
        <w:r w:rsidR="00207068">
          <w:rPr>
            <w:rFonts w:asciiTheme="minorHAnsi" w:eastAsiaTheme="minorEastAsia" w:hAnsiTheme="minorHAnsi" w:cstheme="minorBidi"/>
            <w:i w:val="0"/>
            <w:noProof/>
            <w:szCs w:val="22"/>
          </w:rPr>
          <w:tab/>
        </w:r>
        <w:r w:rsidR="00207068" w:rsidRPr="00223988">
          <w:rPr>
            <w:rStyle w:val="Hyperlink"/>
            <w:b/>
            <w:noProof/>
          </w:rPr>
          <w:t>Ứng dụng vào điều khiển và theo dõi robot</w:t>
        </w:r>
        <w:r w:rsidR="00207068">
          <w:rPr>
            <w:noProof/>
            <w:webHidden/>
          </w:rPr>
          <w:tab/>
        </w:r>
        <w:r w:rsidR="00207068">
          <w:rPr>
            <w:noProof/>
            <w:webHidden/>
          </w:rPr>
          <w:fldChar w:fldCharType="begin"/>
        </w:r>
        <w:r w:rsidR="00207068">
          <w:rPr>
            <w:noProof/>
            <w:webHidden/>
          </w:rPr>
          <w:instrText xml:space="preserve"> PAGEREF _Toc10730797 \h </w:instrText>
        </w:r>
        <w:r w:rsidR="00207068">
          <w:rPr>
            <w:noProof/>
            <w:webHidden/>
          </w:rPr>
        </w:r>
        <w:r w:rsidR="00207068">
          <w:rPr>
            <w:noProof/>
            <w:webHidden/>
          </w:rPr>
          <w:fldChar w:fldCharType="separate"/>
        </w:r>
        <w:r w:rsidR="00272662">
          <w:rPr>
            <w:noProof/>
            <w:webHidden/>
          </w:rPr>
          <w:t>59</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98" w:history="1">
        <w:r w:rsidR="00207068" w:rsidRPr="00223988">
          <w:rPr>
            <w:rStyle w:val="Hyperlink"/>
            <w:noProof/>
          </w:rPr>
          <w:t>5.6</w:t>
        </w:r>
        <w:r w:rsidR="00207068">
          <w:rPr>
            <w:rFonts w:asciiTheme="minorHAnsi" w:eastAsiaTheme="minorEastAsia" w:hAnsiTheme="minorHAnsi" w:cstheme="minorBidi"/>
            <w:b w:val="0"/>
            <w:i w:val="0"/>
            <w:noProof/>
            <w:sz w:val="22"/>
            <w:szCs w:val="22"/>
          </w:rPr>
          <w:tab/>
        </w:r>
        <w:r w:rsidR="00207068" w:rsidRPr="00223988">
          <w:rPr>
            <w:rStyle w:val="Hyperlink"/>
            <w:noProof/>
          </w:rPr>
          <w:t>Xác định giá trị pin</w:t>
        </w:r>
        <w:r w:rsidR="00207068">
          <w:rPr>
            <w:noProof/>
            <w:webHidden/>
          </w:rPr>
          <w:tab/>
        </w:r>
        <w:r w:rsidR="00207068">
          <w:rPr>
            <w:noProof/>
            <w:webHidden/>
          </w:rPr>
          <w:fldChar w:fldCharType="begin"/>
        </w:r>
        <w:r w:rsidR="00207068">
          <w:rPr>
            <w:noProof/>
            <w:webHidden/>
          </w:rPr>
          <w:instrText xml:space="preserve"> PAGEREF _Toc10730798 \h </w:instrText>
        </w:r>
        <w:r w:rsidR="00207068">
          <w:rPr>
            <w:noProof/>
            <w:webHidden/>
          </w:rPr>
        </w:r>
        <w:r w:rsidR="00207068">
          <w:rPr>
            <w:noProof/>
            <w:webHidden/>
          </w:rPr>
          <w:fldChar w:fldCharType="separate"/>
        </w:r>
        <w:r w:rsidR="00272662">
          <w:rPr>
            <w:noProof/>
            <w:webHidden/>
          </w:rPr>
          <w:t>63</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799" w:history="1">
        <w:r w:rsidR="00207068" w:rsidRPr="00223988">
          <w:rPr>
            <w:rStyle w:val="Hyperlink"/>
            <w:b/>
            <w:noProof/>
          </w:rPr>
          <w:t>5.6.1</w:t>
        </w:r>
        <w:r w:rsidR="00207068">
          <w:rPr>
            <w:rFonts w:asciiTheme="minorHAnsi" w:eastAsiaTheme="minorEastAsia" w:hAnsiTheme="minorHAnsi" w:cstheme="minorBidi"/>
            <w:i w:val="0"/>
            <w:noProof/>
            <w:szCs w:val="22"/>
          </w:rPr>
          <w:tab/>
        </w:r>
        <w:r w:rsidR="00207068" w:rsidRPr="00223988">
          <w:rPr>
            <w:rStyle w:val="Hyperlink"/>
            <w:b/>
            <w:noProof/>
          </w:rPr>
          <w:t>Giới thiệu ADC</w:t>
        </w:r>
        <w:r w:rsidR="00207068">
          <w:rPr>
            <w:noProof/>
            <w:webHidden/>
          </w:rPr>
          <w:tab/>
        </w:r>
        <w:r w:rsidR="00207068">
          <w:rPr>
            <w:noProof/>
            <w:webHidden/>
          </w:rPr>
          <w:fldChar w:fldCharType="begin"/>
        </w:r>
        <w:r w:rsidR="00207068">
          <w:rPr>
            <w:noProof/>
            <w:webHidden/>
          </w:rPr>
          <w:instrText xml:space="preserve"> PAGEREF _Toc10730799 \h </w:instrText>
        </w:r>
        <w:r w:rsidR="00207068">
          <w:rPr>
            <w:noProof/>
            <w:webHidden/>
          </w:rPr>
        </w:r>
        <w:r w:rsidR="00207068">
          <w:rPr>
            <w:noProof/>
            <w:webHidden/>
          </w:rPr>
          <w:fldChar w:fldCharType="separate"/>
        </w:r>
        <w:r w:rsidR="00272662">
          <w:rPr>
            <w:noProof/>
            <w:webHidden/>
          </w:rPr>
          <w:t>63</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00" w:history="1">
        <w:r w:rsidR="00207068" w:rsidRPr="00223988">
          <w:rPr>
            <w:rStyle w:val="Hyperlink"/>
            <w:b/>
            <w:noProof/>
          </w:rPr>
          <w:t>5.6.2</w:t>
        </w:r>
        <w:r w:rsidR="00207068">
          <w:rPr>
            <w:rFonts w:asciiTheme="minorHAnsi" w:eastAsiaTheme="minorEastAsia" w:hAnsiTheme="minorHAnsi" w:cstheme="minorBidi"/>
            <w:i w:val="0"/>
            <w:noProof/>
            <w:szCs w:val="22"/>
          </w:rPr>
          <w:tab/>
        </w:r>
        <w:r w:rsidR="00207068" w:rsidRPr="00223988">
          <w:rPr>
            <w:rStyle w:val="Hyperlink"/>
            <w:b/>
            <w:noProof/>
          </w:rPr>
          <w:t>Sử dụng ADC vào đọc giá trị nguồn cấp</w:t>
        </w:r>
        <w:r w:rsidR="00207068">
          <w:rPr>
            <w:noProof/>
            <w:webHidden/>
          </w:rPr>
          <w:tab/>
        </w:r>
        <w:r w:rsidR="00207068">
          <w:rPr>
            <w:noProof/>
            <w:webHidden/>
          </w:rPr>
          <w:fldChar w:fldCharType="begin"/>
        </w:r>
        <w:r w:rsidR="00207068">
          <w:rPr>
            <w:noProof/>
            <w:webHidden/>
          </w:rPr>
          <w:instrText xml:space="preserve"> PAGEREF _Toc10730800 \h </w:instrText>
        </w:r>
        <w:r w:rsidR="00207068">
          <w:rPr>
            <w:noProof/>
            <w:webHidden/>
          </w:rPr>
        </w:r>
        <w:r w:rsidR="00207068">
          <w:rPr>
            <w:noProof/>
            <w:webHidden/>
          </w:rPr>
          <w:fldChar w:fldCharType="separate"/>
        </w:r>
        <w:r w:rsidR="00272662">
          <w:rPr>
            <w:noProof/>
            <w:webHidden/>
          </w:rPr>
          <w:t>63</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01" w:history="1">
        <w:r w:rsidR="00207068" w:rsidRPr="00223988">
          <w:rPr>
            <w:rStyle w:val="Hyperlink"/>
            <w:noProof/>
          </w:rPr>
          <w:t>5.7</w:t>
        </w:r>
        <w:r w:rsidR="00207068">
          <w:rPr>
            <w:rFonts w:asciiTheme="minorHAnsi" w:eastAsiaTheme="minorEastAsia" w:hAnsiTheme="minorHAnsi" w:cstheme="minorBidi"/>
            <w:b w:val="0"/>
            <w:i w:val="0"/>
            <w:noProof/>
            <w:sz w:val="22"/>
            <w:szCs w:val="22"/>
          </w:rPr>
          <w:tab/>
        </w:r>
        <w:r w:rsidR="00207068" w:rsidRPr="00223988">
          <w:rPr>
            <w:rStyle w:val="Hyperlink"/>
            <w:noProof/>
          </w:rPr>
          <w:t>Lập trình đọc giá trị thời gian thực</w:t>
        </w:r>
        <w:r w:rsidR="00207068">
          <w:rPr>
            <w:noProof/>
            <w:webHidden/>
          </w:rPr>
          <w:tab/>
        </w:r>
        <w:r w:rsidR="00207068">
          <w:rPr>
            <w:noProof/>
            <w:webHidden/>
          </w:rPr>
          <w:fldChar w:fldCharType="begin"/>
        </w:r>
        <w:r w:rsidR="00207068">
          <w:rPr>
            <w:noProof/>
            <w:webHidden/>
          </w:rPr>
          <w:instrText xml:space="preserve"> PAGEREF _Toc10730801 \h </w:instrText>
        </w:r>
        <w:r w:rsidR="00207068">
          <w:rPr>
            <w:noProof/>
            <w:webHidden/>
          </w:rPr>
        </w:r>
        <w:r w:rsidR="00207068">
          <w:rPr>
            <w:noProof/>
            <w:webHidden/>
          </w:rPr>
          <w:fldChar w:fldCharType="separate"/>
        </w:r>
        <w:r w:rsidR="00272662">
          <w:rPr>
            <w:noProof/>
            <w:webHidden/>
          </w:rPr>
          <w:t>64</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02" w:history="1">
        <w:r w:rsidR="00207068" w:rsidRPr="00223988">
          <w:rPr>
            <w:rStyle w:val="Hyperlink"/>
            <w:b/>
            <w:noProof/>
          </w:rPr>
          <w:t>5.7.1</w:t>
        </w:r>
        <w:r w:rsidR="00207068">
          <w:rPr>
            <w:rFonts w:asciiTheme="minorHAnsi" w:eastAsiaTheme="minorEastAsia" w:hAnsiTheme="minorHAnsi" w:cstheme="minorBidi"/>
            <w:i w:val="0"/>
            <w:noProof/>
            <w:szCs w:val="22"/>
          </w:rPr>
          <w:tab/>
        </w:r>
        <w:r w:rsidR="00207068" w:rsidRPr="00223988">
          <w:rPr>
            <w:rStyle w:val="Hyperlink"/>
            <w:b/>
            <w:noProof/>
          </w:rPr>
          <w:t>Giới thiệu hệ thống thời gian thực</w:t>
        </w:r>
        <w:r w:rsidR="00207068">
          <w:rPr>
            <w:noProof/>
            <w:webHidden/>
          </w:rPr>
          <w:tab/>
        </w:r>
        <w:r w:rsidR="00207068">
          <w:rPr>
            <w:noProof/>
            <w:webHidden/>
          </w:rPr>
          <w:fldChar w:fldCharType="begin"/>
        </w:r>
        <w:r w:rsidR="00207068">
          <w:rPr>
            <w:noProof/>
            <w:webHidden/>
          </w:rPr>
          <w:instrText xml:space="preserve"> PAGEREF _Toc10730802 \h </w:instrText>
        </w:r>
        <w:r w:rsidR="00207068">
          <w:rPr>
            <w:noProof/>
            <w:webHidden/>
          </w:rPr>
        </w:r>
        <w:r w:rsidR="00207068">
          <w:rPr>
            <w:noProof/>
            <w:webHidden/>
          </w:rPr>
          <w:fldChar w:fldCharType="separate"/>
        </w:r>
        <w:r w:rsidR="00272662">
          <w:rPr>
            <w:noProof/>
            <w:webHidden/>
          </w:rPr>
          <w:t>64</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03" w:history="1">
        <w:r w:rsidR="00207068" w:rsidRPr="00223988">
          <w:rPr>
            <w:rStyle w:val="Hyperlink"/>
            <w:b/>
            <w:noProof/>
          </w:rPr>
          <w:t>5.7.2</w:t>
        </w:r>
        <w:r w:rsidR="00207068">
          <w:rPr>
            <w:rFonts w:asciiTheme="minorHAnsi" w:eastAsiaTheme="minorEastAsia" w:hAnsiTheme="minorHAnsi" w:cstheme="minorBidi"/>
            <w:i w:val="0"/>
            <w:noProof/>
            <w:szCs w:val="22"/>
          </w:rPr>
          <w:tab/>
        </w:r>
        <w:r w:rsidR="00207068" w:rsidRPr="00223988">
          <w:rPr>
            <w:rStyle w:val="Hyperlink"/>
            <w:b/>
            <w:noProof/>
          </w:rPr>
          <w:t>Sử dụng module thời gian thực cho robot</w:t>
        </w:r>
        <w:r w:rsidR="00207068">
          <w:rPr>
            <w:noProof/>
            <w:webHidden/>
          </w:rPr>
          <w:tab/>
        </w:r>
        <w:r w:rsidR="00207068">
          <w:rPr>
            <w:noProof/>
            <w:webHidden/>
          </w:rPr>
          <w:fldChar w:fldCharType="begin"/>
        </w:r>
        <w:r w:rsidR="00207068">
          <w:rPr>
            <w:noProof/>
            <w:webHidden/>
          </w:rPr>
          <w:instrText xml:space="preserve"> PAGEREF _Toc10730803 \h </w:instrText>
        </w:r>
        <w:r w:rsidR="00207068">
          <w:rPr>
            <w:noProof/>
            <w:webHidden/>
          </w:rPr>
        </w:r>
        <w:r w:rsidR="00207068">
          <w:rPr>
            <w:noProof/>
            <w:webHidden/>
          </w:rPr>
          <w:fldChar w:fldCharType="separate"/>
        </w:r>
        <w:r w:rsidR="00272662">
          <w:rPr>
            <w:noProof/>
            <w:webHidden/>
          </w:rPr>
          <w:t>65</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04" w:history="1">
        <w:r w:rsidR="00207068" w:rsidRPr="00223988">
          <w:rPr>
            <w:rStyle w:val="Hyperlink"/>
            <w:noProof/>
          </w:rPr>
          <w:t>5.8</w:t>
        </w:r>
        <w:r w:rsidR="00207068">
          <w:rPr>
            <w:rFonts w:asciiTheme="minorHAnsi" w:eastAsiaTheme="minorEastAsia" w:hAnsiTheme="minorHAnsi" w:cstheme="minorBidi"/>
            <w:b w:val="0"/>
            <w:i w:val="0"/>
            <w:noProof/>
            <w:sz w:val="22"/>
            <w:szCs w:val="22"/>
          </w:rPr>
          <w:tab/>
        </w:r>
        <w:r w:rsidR="00207068" w:rsidRPr="00223988">
          <w:rPr>
            <w:rStyle w:val="Hyperlink"/>
            <w:noProof/>
          </w:rPr>
          <w:t>Thuật toán di chuyển của robot</w:t>
        </w:r>
        <w:r w:rsidR="00207068">
          <w:rPr>
            <w:noProof/>
            <w:webHidden/>
          </w:rPr>
          <w:tab/>
        </w:r>
        <w:r w:rsidR="00207068">
          <w:rPr>
            <w:noProof/>
            <w:webHidden/>
          </w:rPr>
          <w:fldChar w:fldCharType="begin"/>
        </w:r>
        <w:r w:rsidR="00207068">
          <w:rPr>
            <w:noProof/>
            <w:webHidden/>
          </w:rPr>
          <w:instrText xml:space="preserve"> PAGEREF _Toc10730804 \h </w:instrText>
        </w:r>
        <w:r w:rsidR="00207068">
          <w:rPr>
            <w:noProof/>
            <w:webHidden/>
          </w:rPr>
        </w:r>
        <w:r w:rsidR="00207068">
          <w:rPr>
            <w:noProof/>
            <w:webHidden/>
          </w:rPr>
          <w:fldChar w:fldCharType="separate"/>
        </w:r>
        <w:r w:rsidR="00272662">
          <w:rPr>
            <w:noProof/>
            <w:webHidden/>
          </w:rPr>
          <w:t>67</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05" w:history="1">
        <w:r w:rsidR="00207068" w:rsidRPr="00223988">
          <w:rPr>
            <w:rStyle w:val="Hyperlink"/>
            <w:b/>
            <w:noProof/>
          </w:rPr>
          <w:t>5.8.1</w:t>
        </w:r>
        <w:r w:rsidR="00207068">
          <w:rPr>
            <w:rFonts w:asciiTheme="minorHAnsi" w:eastAsiaTheme="minorEastAsia" w:hAnsiTheme="minorHAnsi" w:cstheme="minorBidi"/>
            <w:i w:val="0"/>
            <w:noProof/>
            <w:szCs w:val="22"/>
          </w:rPr>
          <w:tab/>
        </w:r>
        <w:r w:rsidR="00207068" w:rsidRPr="00223988">
          <w:rPr>
            <w:rStyle w:val="Hyperlink"/>
            <w:b/>
            <w:noProof/>
          </w:rPr>
          <w:t>Giới thiệu thuật toán di chuyển</w:t>
        </w:r>
        <w:r w:rsidR="00207068">
          <w:rPr>
            <w:noProof/>
            <w:webHidden/>
          </w:rPr>
          <w:tab/>
        </w:r>
        <w:r w:rsidR="00207068">
          <w:rPr>
            <w:noProof/>
            <w:webHidden/>
          </w:rPr>
          <w:fldChar w:fldCharType="begin"/>
        </w:r>
        <w:r w:rsidR="00207068">
          <w:rPr>
            <w:noProof/>
            <w:webHidden/>
          </w:rPr>
          <w:instrText xml:space="preserve"> PAGEREF _Toc10730805 \h </w:instrText>
        </w:r>
        <w:r w:rsidR="00207068">
          <w:rPr>
            <w:noProof/>
            <w:webHidden/>
          </w:rPr>
        </w:r>
        <w:r w:rsidR="00207068">
          <w:rPr>
            <w:noProof/>
            <w:webHidden/>
          </w:rPr>
          <w:fldChar w:fldCharType="separate"/>
        </w:r>
        <w:r w:rsidR="00272662">
          <w:rPr>
            <w:noProof/>
            <w:webHidden/>
          </w:rPr>
          <w:t>67</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06" w:history="1">
        <w:r w:rsidR="00207068" w:rsidRPr="00223988">
          <w:rPr>
            <w:rStyle w:val="Hyperlink"/>
            <w:b/>
            <w:noProof/>
          </w:rPr>
          <w:t>5.8.2</w:t>
        </w:r>
        <w:r w:rsidR="00207068">
          <w:rPr>
            <w:rFonts w:asciiTheme="minorHAnsi" w:eastAsiaTheme="minorEastAsia" w:hAnsiTheme="minorHAnsi" w:cstheme="minorBidi"/>
            <w:i w:val="0"/>
            <w:noProof/>
            <w:szCs w:val="22"/>
          </w:rPr>
          <w:tab/>
        </w:r>
        <w:r w:rsidR="00207068" w:rsidRPr="00223988">
          <w:rPr>
            <w:rStyle w:val="Hyperlink"/>
            <w:b/>
            <w:noProof/>
          </w:rPr>
          <w:t>Ứng dụng  thuật toán</w:t>
        </w:r>
        <w:r w:rsidR="00207068">
          <w:rPr>
            <w:noProof/>
            <w:webHidden/>
          </w:rPr>
          <w:tab/>
        </w:r>
        <w:r w:rsidR="00207068">
          <w:rPr>
            <w:noProof/>
            <w:webHidden/>
          </w:rPr>
          <w:fldChar w:fldCharType="begin"/>
        </w:r>
        <w:r w:rsidR="00207068">
          <w:rPr>
            <w:noProof/>
            <w:webHidden/>
          </w:rPr>
          <w:instrText xml:space="preserve"> PAGEREF _Toc10730806 \h </w:instrText>
        </w:r>
        <w:r w:rsidR="00207068">
          <w:rPr>
            <w:noProof/>
            <w:webHidden/>
          </w:rPr>
        </w:r>
        <w:r w:rsidR="00207068">
          <w:rPr>
            <w:noProof/>
            <w:webHidden/>
          </w:rPr>
          <w:fldChar w:fldCharType="separate"/>
        </w:r>
        <w:r w:rsidR="00272662">
          <w:rPr>
            <w:noProof/>
            <w:webHidden/>
          </w:rPr>
          <w:t>67</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07" w:history="1">
        <w:r w:rsidR="00207068" w:rsidRPr="00223988">
          <w:rPr>
            <w:rStyle w:val="Hyperlink"/>
            <w:noProof/>
          </w:rPr>
          <w:t>5.9</w:t>
        </w:r>
        <w:r w:rsidR="00207068">
          <w:rPr>
            <w:rFonts w:asciiTheme="minorHAnsi" w:eastAsiaTheme="minorEastAsia" w:hAnsiTheme="minorHAnsi" w:cstheme="minorBidi"/>
            <w:b w:val="0"/>
            <w:i w:val="0"/>
            <w:noProof/>
            <w:sz w:val="22"/>
            <w:szCs w:val="22"/>
          </w:rPr>
          <w:tab/>
        </w:r>
        <w:r w:rsidR="00207068" w:rsidRPr="00223988">
          <w:rPr>
            <w:rStyle w:val="Hyperlink"/>
            <w:noProof/>
          </w:rPr>
          <w:t>Giải thuật hệ thống</w:t>
        </w:r>
        <w:r w:rsidR="00207068">
          <w:rPr>
            <w:noProof/>
            <w:webHidden/>
          </w:rPr>
          <w:tab/>
        </w:r>
        <w:r w:rsidR="00207068">
          <w:rPr>
            <w:noProof/>
            <w:webHidden/>
          </w:rPr>
          <w:fldChar w:fldCharType="begin"/>
        </w:r>
        <w:r w:rsidR="00207068">
          <w:rPr>
            <w:noProof/>
            <w:webHidden/>
          </w:rPr>
          <w:instrText xml:space="preserve"> PAGEREF _Toc10730807 \h </w:instrText>
        </w:r>
        <w:r w:rsidR="00207068">
          <w:rPr>
            <w:noProof/>
            <w:webHidden/>
          </w:rPr>
        </w:r>
        <w:r w:rsidR="00207068">
          <w:rPr>
            <w:noProof/>
            <w:webHidden/>
          </w:rPr>
          <w:fldChar w:fldCharType="separate"/>
        </w:r>
        <w:r w:rsidR="00272662">
          <w:rPr>
            <w:noProof/>
            <w:webHidden/>
          </w:rPr>
          <w:t>71</w:t>
        </w:r>
        <w:r w:rsidR="00207068">
          <w:rPr>
            <w:noProof/>
            <w:webHidden/>
          </w:rPr>
          <w:fldChar w:fldCharType="end"/>
        </w:r>
      </w:hyperlink>
    </w:p>
    <w:p w:rsidR="00207068" w:rsidRDefault="00EC70FF">
      <w:pPr>
        <w:pStyle w:val="TOC1"/>
        <w:rPr>
          <w:rFonts w:asciiTheme="minorHAnsi" w:eastAsiaTheme="minorEastAsia" w:hAnsiTheme="minorHAnsi" w:cstheme="minorBidi"/>
          <w:b w:val="0"/>
          <w:sz w:val="22"/>
          <w:szCs w:val="22"/>
        </w:rPr>
      </w:pPr>
      <w:hyperlink w:anchor="_Toc10730808" w:history="1">
        <w:r w:rsidR="00207068" w:rsidRPr="00223988">
          <w:rPr>
            <w:rStyle w:val="Hyperlink"/>
          </w:rPr>
          <w:t>CHƯƠNG 6: THIẾT KẾ GIAO DIỆN NGƯỜI DÙNG BẰNG NGÔN NGỮ C#</w:t>
        </w:r>
        <w:r w:rsidR="00207068">
          <w:rPr>
            <w:webHidden/>
          </w:rPr>
          <w:tab/>
        </w:r>
        <w:r w:rsidR="00207068">
          <w:rPr>
            <w:webHidden/>
          </w:rPr>
          <w:fldChar w:fldCharType="begin"/>
        </w:r>
        <w:r w:rsidR="00207068">
          <w:rPr>
            <w:webHidden/>
          </w:rPr>
          <w:instrText xml:space="preserve"> PAGEREF _Toc10730808 \h </w:instrText>
        </w:r>
        <w:r w:rsidR="00207068">
          <w:rPr>
            <w:webHidden/>
          </w:rPr>
        </w:r>
        <w:r w:rsidR="00207068">
          <w:rPr>
            <w:webHidden/>
          </w:rPr>
          <w:fldChar w:fldCharType="separate"/>
        </w:r>
        <w:r w:rsidR="00272662">
          <w:rPr>
            <w:webHidden/>
          </w:rPr>
          <w:t>74</w:t>
        </w:r>
        <w:r w:rsidR="00207068">
          <w:rPr>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09" w:history="1">
        <w:r w:rsidR="00207068" w:rsidRPr="00223988">
          <w:rPr>
            <w:rStyle w:val="Hyperlink"/>
            <w:noProof/>
          </w:rPr>
          <w:t>6.1</w:t>
        </w:r>
        <w:r w:rsidR="00207068">
          <w:rPr>
            <w:rFonts w:asciiTheme="minorHAnsi" w:eastAsiaTheme="minorEastAsia" w:hAnsiTheme="minorHAnsi" w:cstheme="minorBidi"/>
            <w:b w:val="0"/>
            <w:i w:val="0"/>
            <w:noProof/>
            <w:sz w:val="22"/>
            <w:szCs w:val="22"/>
          </w:rPr>
          <w:tab/>
        </w:r>
        <w:r w:rsidR="00207068" w:rsidRPr="00223988">
          <w:rPr>
            <w:rStyle w:val="Hyperlink"/>
            <w:noProof/>
          </w:rPr>
          <w:t>Đặt vấn đề</w:t>
        </w:r>
        <w:r w:rsidR="00207068">
          <w:rPr>
            <w:noProof/>
            <w:webHidden/>
          </w:rPr>
          <w:tab/>
        </w:r>
        <w:r w:rsidR="00207068">
          <w:rPr>
            <w:noProof/>
            <w:webHidden/>
          </w:rPr>
          <w:fldChar w:fldCharType="begin"/>
        </w:r>
        <w:r w:rsidR="00207068">
          <w:rPr>
            <w:noProof/>
            <w:webHidden/>
          </w:rPr>
          <w:instrText xml:space="preserve"> PAGEREF _Toc10730809 \h </w:instrText>
        </w:r>
        <w:r w:rsidR="00207068">
          <w:rPr>
            <w:noProof/>
            <w:webHidden/>
          </w:rPr>
        </w:r>
        <w:r w:rsidR="00207068">
          <w:rPr>
            <w:noProof/>
            <w:webHidden/>
          </w:rPr>
          <w:fldChar w:fldCharType="separate"/>
        </w:r>
        <w:r w:rsidR="00272662">
          <w:rPr>
            <w:noProof/>
            <w:webHidden/>
          </w:rPr>
          <w:t>75</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10" w:history="1">
        <w:r w:rsidR="00207068" w:rsidRPr="00223988">
          <w:rPr>
            <w:rStyle w:val="Hyperlink"/>
            <w:noProof/>
          </w:rPr>
          <w:t>6.2</w:t>
        </w:r>
        <w:r w:rsidR="00207068">
          <w:rPr>
            <w:rFonts w:asciiTheme="minorHAnsi" w:eastAsiaTheme="minorEastAsia" w:hAnsiTheme="minorHAnsi" w:cstheme="minorBidi"/>
            <w:b w:val="0"/>
            <w:i w:val="0"/>
            <w:noProof/>
            <w:sz w:val="22"/>
            <w:szCs w:val="22"/>
          </w:rPr>
          <w:tab/>
        </w:r>
        <w:r w:rsidR="00207068" w:rsidRPr="00223988">
          <w:rPr>
            <w:rStyle w:val="Hyperlink"/>
            <w:noProof/>
          </w:rPr>
          <w:t>Giới thiệu giao diện người dùng (UI)</w:t>
        </w:r>
        <w:r w:rsidR="00207068">
          <w:rPr>
            <w:noProof/>
            <w:webHidden/>
          </w:rPr>
          <w:tab/>
        </w:r>
        <w:r w:rsidR="00207068">
          <w:rPr>
            <w:noProof/>
            <w:webHidden/>
          </w:rPr>
          <w:fldChar w:fldCharType="begin"/>
        </w:r>
        <w:r w:rsidR="00207068">
          <w:rPr>
            <w:noProof/>
            <w:webHidden/>
          </w:rPr>
          <w:instrText xml:space="preserve"> PAGEREF _Toc10730810 \h </w:instrText>
        </w:r>
        <w:r w:rsidR="00207068">
          <w:rPr>
            <w:noProof/>
            <w:webHidden/>
          </w:rPr>
        </w:r>
        <w:r w:rsidR="00207068">
          <w:rPr>
            <w:noProof/>
            <w:webHidden/>
          </w:rPr>
          <w:fldChar w:fldCharType="separate"/>
        </w:r>
        <w:r w:rsidR="00272662">
          <w:rPr>
            <w:noProof/>
            <w:webHidden/>
          </w:rPr>
          <w:t>75</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11" w:history="1">
        <w:r w:rsidR="00207068" w:rsidRPr="00223988">
          <w:rPr>
            <w:rStyle w:val="Hyperlink"/>
            <w:noProof/>
          </w:rPr>
          <w:t>6.3</w:t>
        </w:r>
        <w:r w:rsidR="00207068">
          <w:rPr>
            <w:rFonts w:asciiTheme="minorHAnsi" w:eastAsiaTheme="minorEastAsia" w:hAnsiTheme="minorHAnsi" w:cstheme="minorBidi"/>
            <w:b w:val="0"/>
            <w:i w:val="0"/>
            <w:noProof/>
            <w:sz w:val="22"/>
            <w:szCs w:val="22"/>
          </w:rPr>
          <w:tab/>
        </w:r>
        <w:r w:rsidR="00207068" w:rsidRPr="00223988">
          <w:rPr>
            <w:rStyle w:val="Hyperlink"/>
            <w:noProof/>
          </w:rPr>
          <w:t>Giới thiệu chương trình Visual Studio</w:t>
        </w:r>
        <w:r w:rsidR="00207068">
          <w:rPr>
            <w:noProof/>
            <w:webHidden/>
          </w:rPr>
          <w:tab/>
        </w:r>
        <w:r w:rsidR="00207068">
          <w:rPr>
            <w:noProof/>
            <w:webHidden/>
          </w:rPr>
          <w:fldChar w:fldCharType="begin"/>
        </w:r>
        <w:r w:rsidR="00207068">
          <w:rPr>
            <w:noProof/>
            <w:webHidden/>
          </w:rPr>
          <w:instrText xml:space="preserve"> PAGEREF _Toc10730811 \h </w:instrText>
        </w:r>
        <w:r w:rsidR="00207068">
          <w:rPr>
            <w:noProof/>
            <w:webHidden/>
          </w:rPr>
        </w:r>
        <w:r w:rsidR="00207068">
          <w:rPr>
            <w:noProof/>
            <w:webHidden/>
          </w:rPr>
          <w:fldChar w:fldCharType="separate"/>
        </w:r>
        <w:r w:rsidR="00272662">
          <w:rPr>
            <w:noProof/>
            <w:webHidden/>
          </w:rPr>
          <w:t>77</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12" w:history="1">
        <w:r w:rsidR="00207068" w:rsidRPr="00223988">
          <w:rPr>
            <w:rStyle w:val="Hyperlink"/>
            <w:noProof/>
          </w:rPr>
          <w:t>6.4</w:t>
        </w:r>
        <w:r w:rsidR="00207068">
          <w:rPr>
            <w:rFonts w:asciiTheme="minorHAnsi" w:eastAsiaTheme="minorEastAsia" w:hAnsiTheme="minorHAnsi" w:cstheme="minorBidi"/>
            <w:b w:val="0"/>
            <w:i w:val="0"/>
            <w:noProof/>
            <w:sz w:val="22"/>
            <w:szCs w:val="22"/>
          </w:rPr>
          <w:tab/>
        </w:r>
        <w:r w:rsidR="00207068" w:rsidRPr="00223988">
          <w:rPr>
            <w:rStyle w:val="Hyperlink"/>
            <w:noProof/>
          </w:rPr>
          <w:t>Các tính năng chính của giao diện</w:t>
        </w:r>
        <w:r w:rsidR="00207068">
          <w:rPr>
            <w:noProof/>
            <w:webHidden/>
          </w:rPr>
          <w:tab/>
        </w:r>
        <w:r w:rsidR="00207068">
          <w:rPr>
            <w:noProof/>
            <w:webHidden/>
          </w:rPr>
          <w:fldChar w:fldCharType="begin"/>
        </w:r>
        <w:r w:rsidR="00207068">
          <w:rPr>
            <w:noProof/>
            <w:webHidden/>
          </w:rPr>
          <w:instrText xml:space="preserve"> PAGEREF _Toc10730812 \h </w:instrText>
        </w:r>
        <w:r w:rsidR="00207068">
          <w:rPr>
            <w:noProof/>
            <w:webHidden/>
          </w:rPr>
        </w:r>
        <w:r w:rsidR="00207068">
          <w:rPr>
            <w:noProof/>
            <w:webHidden/>
          </w:rPr>
          <w:fldChar w:fldCharType="separate"/>
        </w:r>
        <w:r w:rsidR="00272662">
          <w:rPr>
            <w:noProof/>
            <w:webHidden/>
          </w:rPr>
          <w:t>80</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13" w:history="1">
        <w:r w:rsidR="00207068" w:rsidRPr="00223988">
          <w:rPr>
            <w:rStyle w:val="Hyperlink"/>
            <w:b/>
            <w:noProof/>
          </w:rPr>
          <w:t>6.4.1</w:t>
        </w:r>
        <w:r w:rsidR="00207068">
          <w:rPr>
            <w:rFonts w:asciiTheme="minorHAnsi" w:eastAsiaTheme="minorEastAsia" w:hAnsiTheme="minorHAnsi" w:cstheme="minorBidi"/>
            <w:i w:val="0"/>
            <w:noProof/>
            <w:szCs w:val="22"/>
          </w:rPr>
          <w:tab/>
        </w:r>
        <w:r w:rsidR="00207068" w:rsidRPr="00223988">
          <w:rPr>
            <w:rStyle w:val="Hyperlink"/>
            <w:b/>
            <w:noProof/>
          </w:rPr>
          <w:t>Kết nối thiết bị</w:t>
        </w:r>
        <w:r w:rsidR="00207068">
          <w:rPr>
            <w:noProof/>
            <w:webHidden/>
          </w:rPr>
          <w:tab/>
        </w:r>
        <w:r w:rsidR="00207068">
          <w:rPr>
            <w:noProof/>
            <w:webHidden/>
          </w:rPr>
          <w:fldChar w:fldCharType="begin"/>
        </w:r>
        <w:r w:rsidR="00207068">
          <w:rPr>
            <w:noProof/>
            <w:webHidden/>
          </w:rPr>
          <w:instrText xml:space="preserve"> PAGEREF _Toc10730813 \h </w:instrText>
        </w:r>
        <w:r w:rsidR="00207068">
          <w:rPr>
            <w:noProof/>
            <w:webHidden/>
          </w:rPr>
        </w:r>
        <w:r w:rsidR="00207068">
          <w:rPr>
            <w:noProof/>
            <w:webHidden/>
          </w:rPr>
          <w:fldChar w:fldCharType="separate"/>
        </w:r>
        <w:r w:rsidR="00272662">
          <w:rPr>
            <w:noProof/>
            <w:webHidden/>
          </w:rPr>
          <w:t>81</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14" w:history="1">
        <w:r w:rsidR="00207068" w:rsidRPr="00223988">
          <w:rPr>
            <w:rStyle w:val="Hyperlink"/>
            <w:b/>
            <w:noProof/>
          </w:rPr>
          <w:t>6.4.2</w:t>
        </w:r>
        <w:r w:rsidR="00207068">
          <w:rPr>
            <w:rFonts w:asciiTheme="minorHAnsi" w:eastAsiaTheme="minorEastAsia" w:hAnsiTheme="minorHAnsi" w:cstheme="minorBidi"/>
            <w:i w:val="0"/>
            <w:noProof/>
            <w:szCs w:val="22"/>
          </w:rPr>
          <w:tab/>
        </w:r>
        <w:r w:rsidR="00207068" w:rsidRPr="00223988">
          <w:rPr>
            <w:rStyle w:val="Hyperlink"/>
            <w:b/>
            <w:noProof/>
          </w:rPr>
          <w:t>Cài đặt cho robot</w:t>
        </w:r>
        <w:r w:rsidR="00207068">
          <w:rPr>
            <w:noProof/>
            <w:webHidden/>
          </w:rPr>
          <w:tab/>
        </w:r>
        <w:r w:rsidR="00207068">
          <w:rPr>
            <w:noProof/>
            <w:webHidden/>
          </w:rPr>
          <w:fldChar w:fldCharType="begin"/>
        </w:r>
        <w:r w:rsidR="00207068">
          <w:rPr>
            <w:noProof/>
            <w:webHidden/>
          </w:rPr>
          <w:instrText xml:space="preserve"> PAGEREF _Toc10730814 \h </w:instrText>
        </w:r>
        <w:r w:rsidR="00207068">
          <w:rPr>
            <w:noProof/>
            <w:webHidden/>
          </w:rPr>
        </w:r>
        <w:r w:rsidR="00207068">
          <w:rPr>
            <w:noProof/>
            <w:webHidden/>
          </w:rPr>
          <w:fldChar w:fldCharType="separate"/>
        </w:r>
        <w:r w:rsidR="00272662">
          <w:rPr>
            <w:noProof/>
            <w:webHidden/>
          </w:rPr>
          <w:t>84</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15" w:history="1">
        <w:r w:rsidR="00207068" w:rsidRPr="00223988">
          <w:rPr>
            <w:rStyle w:val="Hyperlink"/>
            <w:b/>
            <w:noProof/>
          </w:rPr>
          <w:t>6.4.3</w:t>
        </w:r>
        <w:r w:rsidR="00207068">
          <w:rPr>
            <w:rFonts w:asciiTheme="minorHAnsi" w:eastAsiaTheme="minorEastAsia" w:hAnsiTheme="minorHAnsi" w:cstheme="minorBidi"/>
            <w:i w:val="0"/>
            <w:noProof/>
            <w:szCs w:val="22"/>
          </w:rPr>
          <w:tab/>
        </w:r>
        <w:r w:rsidR="00207068" w:rsidRPr="00223988">
          <w:rPr>
            <w:rStyle w:val="Hyperlink"/>
            <w:b/>
            <w:noProof/>
          </w:rPr>
          <w:t>Theo dõi trạng thái của robot</w:t>
        </w:r>
        <w:r w:rsidR="00207068">
          <w:rPr>
            <w:noProof/>
            <w:webHidden/>
          </w:rPr>
          <w:tab/>
        </w:r>
        <w:r w:rsidR="00207068">
          <w:rPr>
            <w:noProof/>
            <w:webHidden/>
          </w:rPr>
          <w:fldChar w:fldCharType="begin"/>
        </w:r>
        <w:r w:rsidR="00207068">
          <w:rPr>
            <w:noProof/>
            <w:webHidden/>
          </w:rPr>
          <w:instrText xml:space="preserve"> PAGEREF _Toc10730815 \h </w:instrText>
        </w:r>
        <w:r w:rsidR="00207068">
          <w:rPr>
            <w:noProof/>
            <w:webHidden/>
          </w:rPr>
        </w:r>
        <w:r w:rsidR="00207068">
          <w:rPr>
            <w:noProof/>
            <w:webHidden/>
          </w:rPr>
          <w:fldChar w:fldCharType="separate"/>
        </w:r>
        <w:r w:rsidR="00272662">
          <w:rPr>
            <w:noProof/>
            <w:webHidden/>
          </w:rPr>
          <w:t>88</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16" w:history="1">
        <w:r w:rsidR="00207068" w:rsidRPr="00223988">
          <w:rPr>
            <w:rStyle w:val="Hyperlink"/>
            <w:b/>
            <w:noProof/>
          </w:rPr>
          <w:t>6.4.4</w:t>
        </w:r>
        <w:r w:rsidR="00207068">
          <w:rPr>
            <w:rFonts w:asciiTheme="minorHAnsi" w:eastAsiaTheme="minorEastAsia" w:hAnsiTheme="minorHAnsi" w:cstheme="minorBidi"/>
            <w:i w:val="0"/>
            <w:noProof/>
            <w:szCs w:val="22"/>
          </w:rPr>
          <w:tab/>
        </w:r>
        <w:r w:rsidR="00207068" w:rsidRPr="00223988">
          <w:rPr>
            <w:rStyle w:val="Hyperlink"/>
            <w:b/>
            <w:noProof/>
          </w:rPr>
          <w:t>Ghi chép quá trình làm việc</w:t>
        </w:r>
        <w:r w:rsidR="00207068">
          <w:rPr>
            <w:noProof/>
            <w:webHidden/>
          </w:rPr>
          <w:tab/>
        </w:r>
        <w:r w:rsidR="00207068">
          <w:rPr>
            <w:noProof/>
            <w:webHidden/>
          </w:rPr>
          <w:fldChar w:fldCharType="begin"/>
        </w:r>
        <w:r w:rsidR="00207068">
          <w:rPr>
            <w:noProof/>
            <w:webHidden/>
          </w:rPr>
          <w:instrText xml:space="preserve"> PAGEREF _Toc10730816 \h </w:instrText>
        </w:r>
        <w:r w:rsidR="00207068">
          <w:rPr>
            <w:noProof/>
            <w:webHidden/>
          </w:rPr>
        </w:r>
        <w:r w:rsidR="00207068">
          <w:rPr>
            <w:noProof/>
            <w:webHidden/>
          </w:rPr>
          <w:fldChar w:fldCharType="separate"/>
        </w:r>
        <w:r w:rsidR="00272662">
          <w:rPr>
            <w:noProof/>
            <w:webHidden/>
          </w:rPr>
          <w:t>91</w:t>
        </w:r>
        <w:r w:rsidR="00207068">
          <w:rPr>
            <w:noProof/>
            <w:webHidden/>
          </w:rPr>
          <w:fldChar w:fldCharType="end"/>
        </w:r>
      </w:hyperlink>
    </w:p>
    <w:p w:rsidR="00207068" w:rsidRDefault="00EC70FF">
      <w:pPr>
        <w:pStyle w:val="TOC1"/>
        <w:rPr>
          <w:rFonts w:asciiTheme="minorHAnsi" w:eastAsiaTheme="minorEastAsia" w:hAnsiTheme="minorHAnsi" w:cstheme="minorBidi"/>
          <w:b w:val="0"/>
          <w:sz w:val="22"/>
          <w:szCs w:val="22"/>
        </w:rPr>
      </w:pPr>
      <w:hyperlink w:anchor="_Toc10730817" w:history="1">
        <w:r w:rsidR="00207068" w:rsidRPr="00223988">
          <w:rPr>
            <w:rStyle w:val="Hyperlink"/>
          </w:rPr>
          <w:t>CHƯƠNG 7: THỰC NGHIỆM VÀ ĐÁNH GIÁ KẾT QUẢ</w:t>
        </w:r>
        <w:r w:rsidR="00207068">
          <w:rPr>
            <w:webHidden/>
          </w:rPr>
          <w:tab/>
        </w:r>
        <w:r w:rsidR="00207068">
          <w:rPr>
            <w:webHidden/>
          </w:rPr>
          <w:fldChar w:fldCharType="begin"/>
        </w:r>
        <w:r w:rsidR="00207068">
          <w:rPr>
            <w:webHidden/>
          </w:rPr>
          <w:instrText xml:space="preserve"> PAGEREF _Toc10730817 \h </w:instrText>
        </w:r>
        <w:r w:rsidR="00207068">
          <w:rPr>
            <w:webHidden/>
          </w:rPr>
        </w:r>
        <w:r w:rsidR="00207068">
          <w:rPr>
            <w:webHidden/>
          </w:rPr>
          <w:fldChar w:fldCharType="separate"/>
        </w:r>
        <w:r w:rsidR="00272662">
          <w:rPr>
            <w:webHidden/>
          </w:rPr>
          <w:t>95</w:t>
        </w:r>
        <w:r w:rsidR="00207068">
          <w:rPr>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18" w:history="1">
        <w:r w:rsidR="00207068" w:rsidRPr="00223988">
          <w:rPr>
            <w:rStyle w:val="Hyperlink"/>
            <w:noProof/>
          </w:rPr>
          <w:t>7.1</w:t>
        </w:r>
        <w:r w:rsidR="00207068">
          <w:rPr>
            <w:rFonts w:asciiTheme="minorHAnsi" w:eastAsiaTheme="minorEastAsia" w:hAnsiTheme="minorHAnsi" w:cstheme="minorBidi"/>
            <w:b w:val="0"/>
            <w:i w:val="0"/>
            <w:noProof/>
            <w:sz w:val="22"/>
            <w:szCs w:val="22"/>
          </w:rPr>
          <w:tab/>
        </w:r>
        <w:r w:rsidR="00207068" w:rsidRPr="00223988">
          <w:rPr>
            <w:rStyle w:val="Hyperlink"/>
            <w:noProof/>
          </w:rPr>
          <w:t>Kết quả đạt được</w:t>
        </w:r>
        <w:r w:rsidR="00207068">
          <w:rPr>
            <w:noProof/>
            <w:webHidden/>
          </w:rPr>
          <w:tab/>
        </w:r>
        <w:r w:rsidR="00207068">
          <w:rPr>
            <w:noProof/>
            <w:webHidden/>
          </w:rPr>
          <w:fldChar w:fldCharType="begin"/>
        </w:r>
        <w:r w:rsidR="00207068">
          <w:rPr>
            <w:noProof/>
            <w:webHidden/>
          </w:rPr>
          <w:instrText xml:space="preserve"> PAGEREF _Toc10730818 \h </w:instrText>
        </w:r>
        <w:r w:rsidR="00207068">
          <w:rPr>
            <w:noProof/>
            <w:webHidden/>
          </w:rPr>
        </w:r>
        <w:r w:rsidR="00207068">
          <w:rPr>
            <w:noProof/>
            <w:webHidden/>
          </w:rPr>
          <w:fldChar w:fldCharType="separate"/>
        </w:r>
        <w:r w:rsidR="00272662">
          <w:rPr>
            <w:noProof/>
            <w:webHidden/>
          </w:rPr>
          <w:t>96</w:t>
        </w:r>
        <w:r w:rsidR="00207068">
          <w:rPr>
            <w:noProof/>
            <w:webHidden/>
          </w:rPr>
          <w:fldChar w:fldCharType="end"/>
        </w:r>
      </w:hyperlink>
    </w:p>
    <w:p w:rsidR="00207068" w:rsidRDefault="00EC70FF">
      <w:pPr>
        <w:pStyle w:val="TOC3"/>
        <w:tabs>
          <w:tab w:val="right" w:leader="dot" w:pos="9350"/>
        </w:tabs>
        <w:rPr>
          <w:rFonts w:asciiTheme="minorHAnsi" w:eastAsiaTheme="minorEastAsia" w:hAnsiTheme="minorHAnsi" w:cstheme="minorBidi"/>
          <w:i w:val="0"/>
          <w:noProof/>
          <w:szCs w:val="22"/>
        </w:rPr>
      </w:pPr>
      <w:hyperlink w:anchor="_Toc10730819" w:history="1">
        <w:r w:rsidR="00207068" w:rsidRPr="00223988">
          <w:rPr>
            <w:rStyle w:val="Hyperlink"/>
            <w:b/>
            <w:noProof/>
          </w:rPr>
          <w:t>7.1.1   Phần cơ khí và mạch điều khiển</w:t>
        </w:r>
        <w:r w:rsidR="00207068">
          <w:rPr>
            <w:noProof/>
            <w:webHidden/>
          </w:rPr>
          <w:tab/>
        </w:r>
        <w:r w:rsidR="00207068">
          <w:rPr>
            <w:noProof/>
            <w:webHidden/>
          </w:rPr>
          <w:fldChar w:fldCharType="begin"/>
        </w:r>
        <w:r w:rsidR="00207068">
          <w:rPr>
            <w:noProof/>
            <w:webHidden/>
          </w:rPr>
          <w:instrText xml:space="preserve"> PAGEREF _Toc10730819 \h </w:instrText>
        </w:r>
        <w:r w:rsidR="00207068">
          <w:rPr>
            <w:noProof/>
            <w:webHidden/>
          </w:rPr>
        </w:r>
        <w:r w:rsidR="00207068">
          <w:rPr>
            <w:noProof/>
            <w:webHidden/>
          </w:rPr>
          <w:fldChar w:fldCharType="separate"/>
        </w:r>
        <w:r w:rsidR="00272662">
          <w:rPr>
            <w:noProof/>
            <w:webHidden/>
          </w:rPr>
          <w:t>96</w:t>
        </w:r>
        <w:r w:rsidR="00207068">
          <w:rPr>
            <w:noProof/>
            <w:webHidden/>
          </w:rPr>
          <w:fldChar w:fldCharType="end"/>
        </w:r>
      </w:hyperlink>
    </w:p>
    <w:p w:rsidR="00207068" w:rsidRDefault="00EC70FF">
      <w:pPr>
        <w:pStyle w:val="TOC3"/>
        <w:tabs>
          <w:tab w:val="right" w:leader="dot" w:pos="9350"/>
        </w:tabs>
        <w:rPr>
          <w:rFonts w:asciiTheme="minorHAnsi" w:eastAsiaTheme="minorEastAsia" w:hAnsiTheme="minorHAnsi" w:cstheme="minorBidi"/>
          <w:i w:val="0"/>
          <w:noProof/>
          <w:szCs w:val="22"/>
        </w:rPr>
      </w:pPr>
      <w:hyperlink w:anchor="_Toc10730820" w:history="1">
        <w:r w:rsidR="00207068" w:rsidRPr="00223988">
          <w:rPr>
            <w:rStyle w:val="Hyperlink"/>
            <w:b/>
            <w:noProof/>
          </w:rPr>
          <w:t>7.1.2   Phần lập trình vi điều khiển</w:t>
        </w:r>
        <w:r w:rsidR="00207068">
          <w:rPr>
            <w:noProof/>
            <w:webHidden/>
          </w:rPr>
          <w:tab/>
        </w:r>
        <w:r w:rsidR="00207068">
          <w:rPr>
            <w:noProof/>
            <w:webHidden/>
          </w:rPr>
          <w:fldChar w:fldCharType="begin"/>
        </w:r>
        <w:r w:rsidR="00207068">
          <w:rPr>
            <w:noProof/>
            <w:webHidden/>
          </w:rPr>
          <w:instrText xml:space="preserve"> PAGEREF _Toc10730820 \h </w:instrText>
        </w:r>
        <w:r w:rsidR="00207068">
          <w:rPr>
            <w:noProof/>
            <w:webHidden/>
          </w:rPr>
        </w:r>
        <w:r w:rsidR="00207068">
          <w:rPr>
            <w:noProof/>
            <w:webHidden/>
          </w:rPr>
          <w:fldChar w:fldCharType="separate"/>
        </w:r>
        <w:r w:rsidR="00272662">
          <w:rPr>
            <w:noProof/>
            <w:webHidden/>
          </w:rPr>
          <w:t>99</w:t>
        </w:r>
        <w:r w:rsidR="00207068">
          <w:rPr>
            <w:noProof/>
            <w:webHidden/>
          </w:rPr>
          <w:fldChar w:fldCharType="end"/>
        </w:r>
      </w:hyperlink>
    </w:p>
    <w:p w:rsidR="00207068" w:rsidRDefault="00EC70FF">
      <w:pPr>
        <w:pStyle w:val="TOC3"/>
        <w:tabs>
          <w:tab w:val="right" w:leader="dot" w:pos="9350"/>
        </w:tabs>
        <w:rPr>
          <w:rFonts w:asciiTheme="minorHAnsi" w:eastAsiaTheme="minorEastAsia" w:hAnsiTheme="minorHAnsi" w:cstheme="minorBidi"/>
          <w:i w:val="0"/>
          <w:noProof/>
          <w:szCs w:val="22"/>
        </w:rPr>
      </w:pPr>
      <w:hyperlink w:anchor="_Toc10730821" w:history="1">
        <w:r w:rsidR="00207068" w:rsidRPr="00223988">
          <w:rPr>
            <w:rStyle w:val="Hyperlink"/>
            <w:b/>
            <w:noProof/>
          </w:rPr>
          <w:t>7.1.3   Phần lập trình ứng dụng</w:t>
        </w:r>
        <w:r w:rsidR="00207068">
          <w:rPr>
            <w:noProof/>
            <w:webHidden/>
          </w:rPr>
          <w:tab/>
        </w:r>
        <w:r w:rsidR="00207068">
          <w:rPr>
            <w:noProof/>
            <w:webHidden/>
          </w:rPr>
          <w:fldChar w:fldCharType="begin"/>
        </w:r>
        <w:r w:rsidR="00207068">
          <w:rPr>
            <w:noProof/>
            <w:webHidden/>
          </w:rPr>
          <w:instrText xml:space="preserve"> PAGEREF _Toc10730821 \h </w:instrText>
        </w:r>
        <w:r w:rsidR="00207068">
          <w:rPr>
            <w:noProof/>
            <w:webHidden/>
          </w:rPr>
        </w:r>
        <w:r w:rsidR="00207068">
          <w:rPr>
            <w:noProof/>
            <w:webHidden/>
          </w:rPr>
          <w:fldChar w:fldCharType="separate"/>
        </w:r>
        <w:r w:rsidR="00272662">
          <w:rPr>
            <w:noProof/>
            <w:webHidden/>
          </w:rPr>
          <w:t>100</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22" w:history="1">
        <w:r w:rsidR="00207068" w:rsidRPr="00223988">
          <w:rPr>
            <w:rStyle w:val="Hyperlink"/>
            <w:noProof/>
          </w:rPr>
          <w:t>7.2</w:t>
        </w:r>
        <w:r w:rsidR="00207068">
          <w:rPr>
            <w:rFonts w:asciiTheme="minorHAnsi" w:eastAsiaTheme="minorEastAsia" w:hAnsiTheme="minorHAnsi" w:cstheme="minorBidi"/>
            <w:b w:val="0"/>
            <w:i w:val="0"/>
            <w:noProof/>
            <w:sz w:val="22"/>
            <w:szCs w:val="22"/>
          </w:rPr>
          <w:tab/>
        </w:r>
        <w:r w:rsidR="00207068" w:rsidRPr="00223988">
          <w:rPr>
            <w:rStyle w:val="Hyperlink"/>
            <w:noProof/>
          </w:rPr>
          <w:t>Thực nghiệm quá trình hoạt động của robot</w:t>
        </w:r>
        <w:r w:rsidR="00207068">
          <w:rPr>
            <w:noProof/>
            <w:webHidden/>
          </w:rPr>
          <w:tab/>
        </w:r>
        <w:r w:rsidR="00207068">
          <w:rPr>
            <w:noProof/>
            <w:webHidden/>
          </w:rPr>
          <w:fldChar w:fldCharType="begin"/>
        </w:r>
        <w:r w:rsidR="00207068">
          <w:rPr>
            <w:noProof/>
            <w:webHidden/>
          </w:rPr>
          <w:instrText xml:space="preserve"> PAGEREF _Toc10730822 \h </w:instrText>
        </w:r>
        <w:r w:rsidR="00207068">
          <w:rPr>
            <w:noProof/>
            <w:webHidden/>
          </w:rPr>
        </w:r>
        <w:r w:rsidR="00207068">
          <w:rPr>
            <w:noProof/>
            <w:webHidden/>
          </w:rPr>
          <w:fldChar w:fldCharType="separate"/>
        </w:r>
        <w:r w:rsidR="00272662">
          <w:rPr>
            <w:noProof/>
            <w:webHidden/>
          </w:rPr>
          <w:t>100</w:t>
        </w:r>
        <w:r w:rsidR="00207068">
          <w:rPr>
            <w:noProof/>
            <w:webHidden/>
          </w:rPr>
          <w:fldChar w:fldCharType="end"/>
        </w:r>
      </w:hyperlink>
    </w:p>
    <w:p w:rsidR="00207068" w:rsidRDefault="00EC70FF">
      <w:pPr>
        <w:pStyle w:val="TOC3"/>
        <w:tabs>
          <w:tab w:val="left" w:pos="2316"/>
          <w:tab w:val="right" w:leader="dot" w:pos="9350"/>
        </w:tabs>
        <w:rPr>
          <w:rFonts w:asciiTheme="minorHAnsi" w:eastAsiaTheme="minorEastAsia" w:hAnsiTheme="minorHAnsi" w:cstheme="minorBidi"/>
          <w:i w:val="0"/>
          <w:noProof/>
          <w:szCs w:val="22"/>
        </w:rPr>
      </w:pPr>
      <w:hyperlink w:anchor="_Toc10730823" w:history="1">
        <w:r w:rsidR="00207068" w:rsidRPr="00223988">
          <w:rPr>
            <w:rStyle w:val="Hyperlink"/>
            <w:b/>
            <w:noProof/>
          </w:rPr>
          <w:t>7.2.1</w:t>
        </w:r>
        <w:r w:rsidR="00207068">
          <w:rPr>
            <w:rFonts w:asciiTheme="minorHAnsi" w:eastAsiaTheme="minorEastAsia" w:hAnsiTheme="minorHAnsi" w:cstheme="minorBidi"/>
            <w:i w:val="0"/>
            <w:noProof/>
            <w:szCs w:val="22"/>
          </w:rPr>
          <w:tab/>
        </w:r>
        <w:r w:rsidR="00207068" w:rsidRPr="00223988">
          <w:rPr>
            <w:rStyle w:val="Hyperlink"/>
            <w:b/>
            <w:noProof/>
          </w:rPr>
          <w:t>Quá trình truyền nhận không dây</w:t>
        </w:r>
        <w:r w:rsidR="00207068">
          <w:rPr>
            <w:noProof/>
            <w:webHidden/>
          </w:rPr>
          <w:tab/>
        </w:r>
        <w:r w:rsidR="00207068">
          <w:rPr>
            <w:noProof/>
            <w:webHidden/>
          </w:rPr>
          <w:fldChar w:fldCharType="begin"/>
        </w:r>
        <w:r w:rsidR="00207068">
          <w:rPr>
            <w:noProof/>
            <w:webHidden/>
          </w:rPr>
          <w:instrText xml:space="preserve"> PAGEREF _Toc10730823 \h </w:instrText>
        </w:r>
        <w:r w:rsidR="00207068">
          <w:rPr>
            <w:noProof/>
            <w:webHidden/>
          </w:rPr>
        </w:r>
        <w:r w:rsidR="00207068">
          <w:rPr>
            <w:noProof/>
            <w:webHidden/>
          </w:rPr>
          <w:fldChar w:fldCharType="separate"/>
        </w:r>
        <w:r w:rsidR="00272662">
          <w:rPr>
            <w:noProof/>
            <w:webHidden/>
          </w:rPr>
          <w:t>100</w:t>
        </w:r>
        <w:r w:rsidR="00207068">
          <w:rPr>
            <w:noProof/>
            <w:webHidden/>
          </w:rPr>
          <w:fldChar w:fldCharType="end"/>
        </w:r>
      </w:hyperlink>
    </w:p>
    <w:p w:rsidR="00207068" w:rsidRDefault="00EC70FF">
      <w:pPr>
        <w:pStyle w:val="TOC3"/>
        <w:tabs>
          <w:tab w:val="right" w:leader="dot" w:pos="9350"/>
        </w:tabs>
        <w:rPr>
          <w:rFonts w:asciiTheme="minorHAnsi" w:eastAsiaTheme="minorEastAsia" w:hAnsiTheme="minorHAnsi" w:cstheme="minorBidi"/>
          <w:i w:val="0"/>
          <w:noProof/>
          <w:szCs w:val="22"/>
        </w:rPr>
      </w:pPr>
      <w:hyperlink w:anchor="_Toc10730824" w:history="1">
        <w:r w:rsidR="00207068" w:rsidRPr="00223988">
          <w:rPr>
            <w:rStyle w:val="Hyperlink"/>
            <w:b/>
            <w:noProof/>
          </w:rPr>
          <w:t xml:space="preserve">7.2.2  </w:t>
        </w:r>
        <w:r w:rsidR="00207068" w:rsidRPr="00223988">
          <w:rPr>
            <w:rStyle w:val="Hyperlink"/>
            <w:noProof/>
          </w:rPr>
          <w:t xml:space="preserve"> </w:t>
        </w:r>
        <w:r w:rsidR="00207068" w:rsidRPr="00223988">
          <w:rPr>
            <w:rStyle w:val="Hyperlink"/>
            <w:b/>
            <w:noProof/>
          </w:rPr>
          <w:t>Khả năng di chuyển và tránh vật cản</w:t>
        </w:r>
        <w:r w:rsidR="00207068">
          <w:rPr>
            <w:noProof/>
            <w:webHidden/>
          </w:rPr>
          <w:tab/>
        </w:r>
        <w:r w:rsidR="00207068">
          <w:rPr>
            <w:noProof/>
            <w:webHidden/>
          </w:rPr>
          <w:fldChar w:fldCharType="begin"/>
        </w:r>
        <w:r w:rsidR="00207068">
          <w:rPr>
            <w:noProof/>
            <w:webHidden/>
          </w:rPr>
          <w:instrText xml:space="preserve"> PAGEREF _Toc10730824 \h </w:instrText>
        </w:r>
        <w:r w:rsidR="00207068">
          <w:rPr>
            <w:noProof/>
            <w:webHidden/>
          </w:rPr>
        </w:r>
        <w:r w:rsidR="00207068">
          <w:rPr>
            <w:noProof/>
            <w:webHidden/>
          </w:rPr>
          <w:fldChar w:fldCharType="separate"/>
        </w:r>
        <w:r w:rsidR="00272662">
          <w:rPr>
            <w:noProof/>
            <w:webHidden/>
          </w:rPr>
          <w:t>102</w:t>
        </w:r>
        <w:r w:rsidR="00207068">
          <w:rPr>
            <w:noProof/>
            <w:webHidden/>
          </w:rPr>
          <w:fldChar w:fldCharType="end"/>
        </w:r>
      </w:hyperlink>
    </w:p>
    <w:p w:rsidR="00207068" w:rsidRDefault="00EC70FF">
      <w:pPr>
        <w:pStyle w:val="TOC3"/>
        <w:tabs>
          <w:tab w:val="right" w:leader="dot" w:pos="9350"/>
        </w:tabs>
        <w:rPr>
          <w:rFonts w:asciiTheme="minorHAnsi" w:eastAsiaTheme="minorEastAsia" w:hAnsiTheme="minorHAnsi" w:cstheme="minorBidi"/>
          <w:i w:val="0"/>
          <w:noProof/>
          <w:szCs w:val="22"/>
        </w:rPr>
      </w:pPr>
      <w:hyperlink w:anchor="_Toc10730825" w:history="1">
        <w:r w:rsidR="00207068" w:rsidRPr="00223988">
          <w:rPr>
            <w:rStyle w:val="Hyperlink"/>
            <w:b/>
            <w:noProof/>
          </w:rPr>
          <w:t>7.2.3   Khả năng hút bụi của robot</w:t>
        </w:r>
        <w:r w:rsidR="00207068">
          <w:rPr>
            <w:noProof/>
            <w:webHidden/>
          </w:rPr>
          <w:tab/>
        </w:r>
        <w:r w:rsidR="00207068">
          <w:rPr>
            <w:noProof/>
            <w:webHidden/>
          </w:rPr>
          <w:fldChar w:fldCharType="begin"/>
        </w:r>
        <w:r w:rsidR="00207068">
          <w:rPr>
            <w:noProof/>
            <w:webHidden/>
          </w:rPr>
          <w:instrText xml:space="preserve"> PAGEREF _Toc10730825 \h </w:instrText>
        </w:r>
        <w:r w:rsidR="00207068">
          <w:rPr>
            <w:noProof/>
            <w:webHidden/>
          </w:rPr>
        </w:r>
        <w:r w:rsidR="00207068">
          <w:rPr>
            <w:noProof/>
            <w:webHidden/>
          </w:rPr>
          <w:fldChar w:fldCharType="separate"/>
        </w:r>
        <w:r w:rsidR="00272662">
          <w:rPr>
            <w:noProof/>
            <w:webHidden/>
          </w:rPr>
          <w:t>103</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26" w:history="1">
        <w:r w:rsidR="00207068" w:rsidRPr="00223988">
          <w:rPr>
            <w:rStyle w:val="Hyperlink"/>
            <w:noProof/>
          </w:rPr>
          <w:t>7.3</w:t>
        </w:r>
        <w:r w:rsidR="00207068">
          <w:rPr>
            <w:rFonts w:asciiTheme="minorHAnsi" w:eastAsiaTheme="minorEastAsia" w:hAnsiTheme="minorHAnsi" w:cstheme="minorBidi"/>
            <w:b w:val="0"/>
            <w:i w:val="0"/>
            <w:noProof/>
            <w:sz w:val="22"/>
            <w:szCs w:val="22"/>
          </w:rPr>
          <w:tab/>
        </w:r>
        <w:r w:rsidR="00207068" w:rsidRPr="00223988">
          <w:rPr>
            <w:rStyle w:val="Hyperlink"/>
            <w:noProof/>
          </w:rPr>
          <w:t>Nhận xét và đánh giá kết quả thực nghiệm</w:t>
        </w:r>
        <w:r w:rsidR="00207068">
          <w:rPr>
            <w:noProof/>
            <w:webHidden/>
          </w:rPr>
          <w:tab/>
        </w:r>
        <w:r w:rsidR="00207068">
          <w:rPr>
            <w:noProof/>
            <w:webHidden/>
          </w:rPr>
          <w:fldChar w:fldCharType="begin"/>
        </w:r>
        <w:r w:rsidR="00207068">
          <w:rPr>
            <w:noProof/>
            <w:webHidden/>
          </w:rPr>
          <w:instrText xml:space="preserve"> PAGEREF _Toc10730826 \h </w:instrText>
        </w:r>
        <w:r w:rsidR="00207068">
          <w:rPr>
            <w:noProof/>
            <w:webHidden/>
          </w:rPr>
        </w:r>
        <w:r w:rsidR="00207068">
          <w:rPr>
            <w:noProof/>
            <w:webHidden/>
          </w:rPr>
          <w:fldChar w:fldCharType="separate"/>
        </w:r>
        <w:r w:rsidR="00272662">
          <w:rPr>
            <w:noProof/>
            <w:webHidden/>
          </w:rPr>
          <w:t>104</w:t>
        </w:r>
        <w:r w:rsidR="00207068">
          <w:rPr>
            <w:noProof/>
            <w:webHidden/>
          </w:rPr>
          <w:fldChar w:fldCharType="end"/>
        </w:r>
      </w:hyperlink>
    </w:p>
    <w:p w:rsidR="00207068" w:rsidRDefault="00EC70FF">
      <w:pPr>
        <w:pStyle w:val="TOC3"/>
        <w:tabs>
          <w:tab w:val="right" w:leader="dot" w:pos="9350"/>
        </w:tabs>
        <w:rPr>
          <w:rFonts w:asciiTheme="minorHAnsi" w:eastAsiaTheme="minorEastAsia" w:hAnsiTheme="minorHAnsi" w:cstheme="minorBidi"/>
          <w:i w:val="0"/>
          <w:noProof/>
          <w:szCs w:val="22"/>
        </w:rPr>
      </w:pPr>
      <w:hyperlink w:anchor="_Toc10730827" w:history="1">
        <w:r w:rsidR="00207068" w:rsidRPr="00223988">
          <w:rPr>
            <w:rStyle w:val="Hyperlink"/>
            <w:b/>
            <w:noProof/>
          </w:rPr>
          <w:t>7.3.1   Tính hiệu quả</w:t>
        </w:r>
        <w:r w:rsidR="00207068">
          <w:rPr>
            <w:noProof/>
            <w:webHidden/>
          </w:rPr>
          <w:tab/>
        </w:r>
        <w:r w:rsidR="00207068">
          <w:rPr>
            <w:noProof/>
            <w:webHidden/>
          </w:rPr>
          <w:fldChar w:fldCharType="begin"/>
        </w:r>
        <w:r w:rsidR="00207068">
          <w:rPr>
            <w:noProof/>
            <w:webHidden/>
          </w:rPr>
          <w:instrText xml:space="preserve"> PAGEREF _Toc10730827 \h </w:instrText>
        </w:r>
        <w:r w:rsidR="00207068">
          <w:rPr>
            <w:noProof/>
            <w:webHidden/>
          </w:rPr>
        </w:r>
        <w:r w:rsidR="00207068">
          <w:rPr>
            <w:noProof/>
            <w:webHidden/>
          </w:rPr>
          <w:fldChar w:fldCharType="separate"/>
        </w:r>
        <w:r w:rsidR="00272662">
          <w:rPr>
            <w:noProof/>
            <w:webHidden/>
          </w:rPr>
          <w:t>104</w:t>
        </w:r>
        <w:r w:rsidR="00207068">
          <w:rPr>
            <w:noProof/>
            <w:webHidden/>
          </w:rPr>
          <w:fldChar w:fldCharType="end"/>
        </w:r>
      </w:hyperlink>
    </w:p>
    <w:p w:rsidR="00207068" w:rsidRDefault="00EC70FF">
      <w:pPr>
        <w:pStyle w:val="TOC3"/>
        <w:tabs>
          <w:tab w:val="right" w:leader="dot" w:pos="9350"/>
        </w:tabs>
        <w:rPr>
          <w:rFonts w:asciiTheme="minorHAnsi" w:eastAsiaTheme="minorEastAsia" w:hAnsiTheme="minorHAnsi" w:cstheme="minorBidi"/>
          <w:i w:val="0"/>
          <w:noProof/>
          <w:szCs w:val="22"/>
        </w:rPr>
      </w:pPr>
      <w:hyperlink w:anchor="_Toc10730828" w:history="1">
        <w:r w:rsidR="00207068" w:rsidRPr="00223988">
          <w:rPr>
            <w:rStyle w:val="Hyperlink"/>
            <w:b/>
            <w:noProof/>
          </w:rPr>
          <w:t>7.3.2   Nguồn pin và giá thành</w:t>
        </w:r>
        <w:r w:rsidR="00207068">
          <w:rPr>
            <w:noProof/>
            <w:webHidden/>
          </w:rPr>
          <w:tab/>
        </w:r>
        <w:r w:rsidR="00207068">
          <w:rPr>
            <w:noProof/>
            <w:webHidden/>
          </w:rPr>
          <w:fldChar w:fldCharType="begin"/>
        </w:r>
        <w:r w:rsidR="00207068">
          <w:rPr>
            <w:noProof/>
            <w:webHidden/>
          </w:rPr>
          <w:instrText xml:space="preserve"> PAGEREF _Toc10730828 \h </w:instrText>
        </w:r>
        <w:r w:rsidR="00207068">
          <w:rPr>
            <w:noProof/>
            <w:webHidden/>
          </w:rPr>
        </w:r>
        <w:r w:rsidR="00207068">
          <w:rPr>
            <w:noProof/>
            <w:webHidden/>
          </w:rPr>
          <w:fldChar w:fldCharType="separate"/>
        </w:r>
        <w:r w:rsidR="00272662">
          <w:rPr>
            <w:noProof/>
            <w:webHidden/>
          </w:rPr>
          <w:t>105</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29" w:history="1">
        <w:r w:rsidR="00207068" w:rsidRPr="00223988">
          <w:rPr>
            <w:rStyle w:val="Hyperlink"/>
            <w:noProof/>
          </w:rPr>
          <w:t>7.4</w:t>
        </w:r>
        <w:r w:rsidR="00207068">
          <w:rPr>
            <w:rFonts w:asciiTheme="minorHAnsi" w:eastAsiaTheme="minorEastAsia" w:hAnsiTheme="minorHAnsi" w:cstheme="minorBidi"/>
            <w:b w:val="0"/>
            <w:i w:val="0"/>
            <w:noProof/>
            <w:sz w:val="22"/>
            <w:szCs w:val="22"/>
          </w:rPr>
          <w:tab/>
        </w:r>
        <w:r w:rsidR="00207068" w:rsidRPr="00223988">
          <w:rPr>
            <w:rStyle w:val="Hyperlink"/>
            <w:noProof/>
          </w:rPr>
          <w:t>Một số điểm cần khắc phục</w:t>
        </w:r>
        <w:r w:rsidR="00207068">
          <w:rPr>
            <w:noProof/>
            <w:webHidden/>
          </w:rPr>
          <w:tab/>
        </w:r>
        <w:r w:rsidR="00207068">
          <w:rPr>
            <w:noProof/>
            <w:webHidden/>
          </w:rPr>
          <w:fldChar w:fldCharType="begin"/>
        </w:r>
        <w:r w:rsidR="00207068">
          <w:rPr>
            <w:noProof/>
            <w:webHidden/>
          </w:rPr>
          <w:instrText xml:space="preserve"> PAGEREF _Toc10730829 \h </w:instrText>
        </w:r>
        <w:r w:rsidR="00207068">
          <w:rPr>
            <w:noProof/>
            <w:webHidden/>
          </w:rPr>
        </w:r>
        <w:r w:rsidR="00207068">
          <w:rPr>
            <w:noProof/>
            <w:webHidden/>
          </w:rPr>
          <w:fldChar w:fldCharType="separate"/>
        </w:r>
        <w:r w:rsidR="00272662">
          <w:rPr>
            <w:noProof/>
            <w:webHidden/>
          </w:rPr>
          <w:t>107</w:t>
        </w:r>
        <w:r w:rsidR="00207068">
          <w:rPr>
            <w:noProof/>
            <w:webHidden/>
          </w:rPr>
          <w:fldChar w:fldCharType="end"/>
        </w:r>
      </w:hyperlink>
    </w:p>
    <w:p w:rsidR="00207068" w:rsidRDefault="00EC70FF">
      <w:pPr>
        <w:pStyle w:val="TOC1"/>
        <w:rPr>
          <w:rFonts w:asciiTheme="minorHAnsi" w:eastAsiaTheme="minorEastAsia" w:hAnsiTheme="minorHAnsi" w:cstheme="minorBidi"/>
          <w:b w:val="0"/>
          <w:sz w:val="22"/>
          <w:szCs w:val="22"/>
        </w:rPr>
      </w:pPr>
      <w:hyperlink w:anchor="_Toc10730830" w:history="1">
        <w:r w:rsidR="00207068" w:rsidRPr="00223988">
          <w:rPr>
            <w:rStyle w:val="Hyperlink"/>
          </w:rPr>
          <w:t>CHƯƠNG 8: KẾT LUẬN VÀ HƯỚNG PHÁT TRIỂN</w:t>
        </w:r>
        <w:r w:rsidR="00207068">
          <w:rPr>
            <w:webHidden/>
          </w:rPr>
          <w:tab/>
        </w:r>
        <w:r w:rsidR="00207068">
          <w:rPr>
            <w:webHidden/>
          </w:rPr>
          <w:fldChar w:fldCharType="begin"/>
        </w:r>
        <w:r w:rsidR="00207068">
          <w:rPr>
            <w:webHidden/>
          </w:rPr>
          <w:instrText xml:space="preserve"> PAGEREF _Toc10730830 \h </w:instrText>
        </w:r>
        <w:r w:rsidR="00207068">
          <w:rPr>
            <w:webHidden/>
          </w:rPr>
        </w:r>
        <w:r w:rsidR="00207068">
          <w:rPr>
            <w:webHidden/>
          </w:rPr>
          <w:fldChar w:fldCharType="separate"/>
        </w:r>
        <w:r w:rsidR="00272662">
          <w:rPr>
            <w:webHidden/>
          </w:rPr>
          <w:t>108</w:t>
        </w:r>
        <w:r w:rsidR="00207068">
          <w:rPr>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31" w:history="1">
        <w:r w:rsidR="00207068" w:rsidRPr="00223988">
          <w:rPr>
            <w:rStyle w:val="Hyperlink"/>
            <w:noProof/>
          </w:rPr>
          <w:t>8.1</w:t>
        </w:r>
        <w:r w:rsidR="00207068">
          <w:rPr>
            <w:rFonts w:asciiTheme="minorHAnsi" w:eastAsiaTheme="minorEastAsia" w:hAnsiTheme="minorHAnsi" w:cstheme="minorBidi"/>
            <w:b w:val="0"/>
            <w:i w:val="0"/>
            <w:noProof/>
            <w:sz w:val="22"/>
            <w:szCs w:val="22"/>
          </w:rPr>
          <w:tab/>
        </w:r>
        <w:r w:rsidR="00207068" w:rsidRPr="00223988">
          <w:rPr>
            <w:rStyle w:val="Hyperlink"/>
            <w:noProof/>
          </w:rPr>
          <w:t>Kết luận đề tài</w:t>
        </w:r>
        <w:r w:rsidR="00207068">
          <w:rPr>
            <w:noProof/>
            <w:webHidden/>
          </w:rPr>
          <w:tab/>
        </w:r>
        <w:r w:rsidR="00207068">
          <w:rPr>
            <w:noProof/>
            <w:webHidden/>
          </w:rPr>
          <w:fldChar w:fldCharType="begin"/>
        </w:r>
        <w:r w:rsidR="00207068">
          <w:rPr>
            <w:noProof/>
            <w:webHidden/>
          </w:rPr>
          <w:instrText xml:space="preserve"> PAGEREF _Toc10730831 \h </w:instrText>
        </w:r>
        <w:r w:rsidR="00207068">
          <w:rPr>
            <w:noProof/>
            <w:webHidden/>
          </w:rPr>
        </w:r>
        <w:r w:rsidR="00207068">
          <w:rPr>
            <w:noProof/>
            <w:webHidden/>
          </w:rPr>
          <w:fldChar w:fldCharType="separate"/>
        </w:r>
        <w:r w:rsidR="00272662">
          <w:rPr>
            <w:noProof/>
            <w:webHidden/>
          </w:rPr>
          <w:t>109</w:t>
        </w:r>
        <w:r w:rsidR="00207068">
          <w:rPr>
            <w:noProof/>
            <w:webHidden/>
          </w:rPr>
          <w:fldChar w:fldCharType="end"/>
        </w:r>
      </w:hyperlink>
    </w:p>
    <w:p w:rsidR="00207068" w:rsidRDefault="00EC70F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32" w:history="1">
        <w:r w:rsidR="00207068" w:rsidRPr="00223988">
          <w:rPr>
            <w:rStyle w:val="Hyperlink"/>
            <w:noProof/>
          </w:rPr>
          <w:t>8.2</w:t>
        </w:r>
        <w:r w:rsidR="00207068">
          <w:rPr>
            <w:rFonts w:asciiTheme="minorHAnsi" w:eastAsiaTheme="minorEastAsia" w:hAnsiTheme="minorHAnsi" w:cstheme="minorBidi"/>
            <w:b w:val="0"/>
            <w:i w:val="0"/>
            <w:noProof/>
            <w:sz w:val="22"/>
            <w:szCs w:val="22"/>
          </w:rPr>
          <w:tab/>
        </w:r>
        <w:r w:rsidR="00207068" w:rsidRPr="00223988">
          <w:rPr>
            <w:rStyle w:val="Hyperlink"/>
            <w:noProof/>
          </w:rPr>
          <w:t>Hướng phát triển</w:t>
        </w:r>
        <w:r w:rsidR="00207068">
          <w:rPr>
            <w:noProof/>
            <w:webHidden/>
          </w:rPr>
          <w:tab/>
        </w:r>
        <w:r w:rsidR="00207068">
          <w:rPr>
            <w:noProof/>
            <w:webHidden/>
          </w:rPr>
          <w:fldChar w:fldCharType="begin"/>
        </w:r>
        <w:r w:rsidR="00207068">
          <w:rPr>
            <w:noProof/>
            <w:webHidden/>
          </w:rPr>
          <w:instrText xml:space="preserve"> PAGEREF _Toc10730832 \h </w:instrText>
        </w:r>
        <w:r w:rsidR="00207068">
          <w:rPr>
            <w:noProof/>
            <w:webHidden/>
          </w:rPr>
        </w:r>
        <w:r w:rsidR="00207068">
          <w:rPr>
            <w:noProof/>
            <w:webHidden/>
          </w:rPr>
          <w:fldChar w:fldCharType="separate"/>
        </w:r>
        <w:r w:rsidR="00272662">
          <w:rPr>
            <w:noProof/>
            <w:webHidden/>
          </w:rPr>
          <w:t>109</w:t>
        </w:r>
        <w:r w:rsidR="00207068">
          <w:rPr>
            <w:noProof/>
            <w:webHidden/>
          </w:rPr>
          <w:fldChar w:fldCharType="end"/>
        </w:r>
      </w:hyperlink>
    </w:p>
    <w:p w:rsidR="00207068" w:rsidRDefault="00EC70FF">
      <w:pPr>
        <w:pStyle w:val="TOC1"/>
        <w:rPr>
          <w:rFonts w:asciiTheme="minorHAnsi" w:eastAsiaTheme="minorEastAsia" w:hAnsiTheme="minorHAnsi" w:cstheme="minorBidi"/>
          <w:b w:val="0"/>
          <w:sz w:val="22"/>
          <w:szCs w:val="22"/>
        </w:rPr>
      </w:pPr>
      <w:hyperlink w:anchor="_Toc10730833" w:history="1">
        <w:r w:rsidR="00207068" w:rsidRPr="00223988">
          <w:rPr>
            <w:rStyle w:val="Hyperlink"/>
          </w:rPr>
          <w:t>TÀI LIỆU THAM KHẢO</w:t>
        </w:r>
        <w:r w:rsidR="00207068">
          <w:rPr>
            <w:webHidden/>
          </w:rPr>
          <w:tab/>
        </w:r>
        <w:r w:rsidR="00207068">
          <w:rPr>
            <w:webHidden/>
          </w:rPr>
          <w:fldChar w:fldCharType="begin"/>
        </w:r>
        <w:r w:rsidR="00207068">
          <w:rPr>
            <w:webHidden/>
          </w:rPr>
          <w:instrText xml:space="preserve"> PAGEREF _Toc10730833 \h </w:instrText>
        </w:r>
        <w:r w:rsidR="00207068">
          <w:rPr>
            <w:webHidden/>
          </w:rPr>
        </w:r>
        <w:r w:rsidR="00207068">
          <w:rPr>
            <w:webHidden/>
          </w:rPr>
          <w:fldChar w:fldCharType="separate"/>
        </w:r>
        <w:r w:rsidR="00272662">
          <w:rPr>
            <w:webHidden/>
          </w:rPr>
          <w:t>110</w:t>
        </w:r>
        <w:r w:rsidR="00207068">
          <w:rPr>
            <w:webHidden/>
          </w:rPr>
          <w:fldChar w:fldCharType="end"/>
        </w:r>
      </w:hyperlink>
    </w:p>
    <w:p w:rsidR="00207068" w:rsidRDefault="00EC70FF">
      <w:pPr>
        <w:pStyle w:val="TOC1"/>
        <w:rPr>
          <w:rFonts w:asciiTheme="minorHAnsi" w:eastAsiaTheme="minorEastAsia" w:hAnsiTheme="minorHAnsi" w:cstheme="minorBidi"/>
          <w:b w:val="0"/>
          <w:sz w:val="22"/>
          <w:szCs w:val="22"/>
        </w:rPr>
      </w:pPr>
      <w:hyperlink w:anchor="_Toc10730834" w:history="1">
        <w:r w:rsidR="00207068" w:rsidRPr="00223988">
          <w:rPr>
            <w:rStyle w:val="Hyperlink"/>
            <w:i/>
          </w:rPr>
          <w:t>Phụ lục: Cách nạp code module wifi ESP dùng USB UART</w:t>
        </w:r>
        <w:r w:rsidR="00207068">
          <w:rPr>
            <w:webHidden/>
          </w:rPr>
          <w:tab/>
        </w:r>
        <w:r w:rsidR="00207068">
          <w:rPr>
            <w:webHidden/>
          </w:rPr>
          <w:fldChar w:fldCharType="begin"/>
        </w:r>
        <w:r w:rsidR="00207068">
          <w:rPr>
            <w:webHidden/>
          </w:rPr>
          <w:instrText xml:space="preserve"> PAGEREF _Toc10730834 \h </w:instrText>
        </w:r>
        <w:r w:rsidR="00207068">
          <w:rPr>
            <w:webHidden/>
          </w:rPr>
        </w:r>
        <w:r w:rsidR="00207068">
          <w:rPr>
            <w:webHidden/>
          </w:rPr>
          <w:fldChar w:fldCharType="separate"/>
        </w:r>
        <w:r w:rsidR="00272662">
          <w:rPr>
            <w:webHidden/>
          </w:rPr>
          <w:t>112</w:t>
        </w:r>
        <w:r w:rsidR="00207068">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26" w:name="_Toc9797811"/>
      <w:bookmarkStart w:id="27" w:name="_Toc9797949"/>
      <w:r>
        <w:br w:type="page"/>
      </w:r>
    </w:p>
    <w:p w:rsidR="00510C93" w:rsidRDefault="00B61F79" w:rsidP="00FB42E6">
      <w:pPr>
        <w:pStyle w:val="Title"/>
        <w:ind w:left="900" w:firstLine="180"/>
        <w:jc w:val="center"/>
      </w:pPr>
      <w:r w:rsidRPr="00E53439">
        <w:lastRenderedPageBreak/>
        <w:t xml:space="preserve">DANH MỤC HÌNH </w:t>
      </w:r>
      <w:bookmarkEnd w:id="23"/>
      <w:bookmarkEnd w:id="24"/>
      <w:bookmarkEnd w:id="25"/>
      <w:r w:rsidR="00510C93">
        <w:t>ẢNH</w:t>
      </w:r>
      <w:bookmarkEnd w:id="26"/>
      <w:bookmarkEnd w:id="27"/>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272662">
          <w:rPr>
            <w:noProof/>
            <w:webHidden/>
          </w:rPr>
          <w:t>4</w:t>
        </w:r>
        <w:r>
          <w:rPr>
            <w:noProof/>
            <w:webHidden/>
          </w:rPr>
          <w:fldChar w:fldCharType="end"/>
        </w:r>
      </w:hyperlink>
    </w:p>
    <w:p w:rsidR="00F64A38" w:rsidRDefault="00EC70FF"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 xml:space="preserve">Hình 1. 2. </w:t>
        </w:r>
        <w:r w:rsidR="00694588">
          <w:rPr>
            <w:rStyle w:val="Hyperlink"/>
            <w:i/>
            <w:noProof/>
          </w:rPr>
          <w:t>Robot</w:t>
        </w:r>
        <w:r w:rsidR="0018271B">
          <w:rPr>
            <w:rStyle w:val="Hyperlink"/>
            <w:i/>
            <w:noProof/>
          </w:rPr>
          <w:t xml:space="preserve"> hút bụi Deebo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272662">
          <w:rPr>
            <w:noProof/>
            <w:webHidden/>
          </w:rPr>
          <w:t>5</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00272662">
          <w:rPr>
            <w:rStyle w:val="Hyperlink"/>
            <w:i/>
            <w:noProof/>
            <w:webHidden/>
          </w:rPr>
          <w:t>10</w:t>
        </w:r>
        <w:r w:rsidRPr="0018271B">
          <w:rPr>
            <w:rStyle w:val="Hyperlink"/>
            <w:i/>
            <w:webHidden/>
          </w:rPr>
          <w:fldChar w:fldCharType="end"/>
        </w:r>
      </w:hyperlink>
    </w:p>
    <w:p w:rsidR="0018271B" w:rsidRPr="0018271B" w:rsidRDefault="00EC70FF" w:rsidP="0018271B">
      <w:pPr>
        <w:pStyle w:val="TableofFigures"/>
        <w:tabs>
          <w:tab w:val="right" w:leader="dot" w:pos="9750"/>
        </w:tabs>
        <w:spacing w:line="360" w:lineRule="auto"/>
        <w:ind w:left="1080"/>
        <w:rPr>
          <w:rStyle w:val="Hyperlink"/>
          <w:i/>
        </w:rPr>
      </w:pPr>
      <w:hyperlink w:anchor="_Toc9879509" w:history="1">
        <w:r w:rsidR="0018271B" w:rsidRPr="00EE1C37">
          <w:rPr>
            <w:rStyle w:val="Hyperlink"/>
            <w:i/>
            <w:noProof/>
          </w:rPr>
          <w:t>Hình 2. 2 Thuật toán di chuyển tổng hợp</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09 \h </w:instrText>
        </w:r>
        <w:r w:rsidR="0018271B" w:rsidRPr="0018271B">
          <w:rPr>
            <w:rStyle w:val="Hyperlink"/>
            <w:i/>
            <w:webHidden/>
          </w:rPr>
        </w:r>
        <w:r w:rsidR="0018271B" w:rsidRPr="0018271B">
          <w:rPr>
            <w:rStyle w:val="Hyperlink"/>
            <w:i/>
            <w:webHidden/>
          </w:rPr>
          <w:fldChar w:fldCharType="separate"/>
        </w:r>
        <w:r w:rsidR="00272662">
          <w:rPr>
            <w:rStyle w:val="Hyperlink"/>
            <w:i/>
            <w:noProof/>
            <w:webHidden/>
          </w:rPr>
          <w:t>11</w:t>
        </w:r>
        <w:r w:rsidR="0018271B" w:rsidRPr="0018271B">
          <w:rPr>
            <w:rStyle w:val="Hyperlink"/>
            <w:i/>
            <w:webHidden/>
          </w:rPr>
          <w:fldChar w:fldCharType="end"/>
        </w:r>
      </w:hyperlink>
    </w:p>
    <w:p w:rsidR="0018271B" w:rsidRPr="0018271B" w:rsidRDefault="00EC70FF" w:rsidP="0018271B">
      <w:pPr>
        <w:pStyle w:val="TableofFigures"/>
        <w:tabs>
          <w:tab w:val="right" w:leader="dot" w:pos="9750"/>
        </w:tabs>
        <w:spacing w:line="360" w:lineRule="auto"/>
        <w:ind w:left="1080"/>
        <w:rPr>
          <w:rStyle w:val="Hyperlink"/>
          <w:i/>
        </w:rPr>
      </w:pPr>
      <w:hyperlink w:anchor="_Toc9879510" w:history="1">
        <w:r w:rsidR="0018271B" w:rsidRPr="00EE1C37">
          <w:rPr>
            <w:rStyle w:val="Hyperlink"/>
            <w:i/>
            <w:noProof/>
          </w:rPr>
          <w:t>Hình 2. 3 Thuật toán di chuyển zigza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0 \h </w:instrText>
        </w:r>
        <w:r w:rsidR="0018271B" w:rsidRPr="0018271B">
          <w:rPr>
            <w:rStyle w:val="Hyperlink"/>
            <w:i/>
            <w:webHidden/>
          </w:rPr>
        </w:r>
        <w:r w:rsidR="0018271B" w:rsidRPr="0018271B">
          <w:rPr>
            <w:rStyle w:val="Hyperlink"/>
            <w:i/>
            <w:webHidden/>
          </w:rPr>
          <w:fldChar w:fldCharType="separate"/>
        </w:r>
        <w:r w:rsidR="00272662">
          <w:rPr>
            <w:rStyle w:val="Hyperlink"/>
            <w:i/>
            <w:noProof/>
            <w:webHidden/>
          </w:rPr>
          <w:t>12</w:t>
        </w:r>
        <w:r w:rsidR="0018271B" w:rsidRPr="0018271B">
          <w:rPr>
            <w:rStyle w:val="Hyperlink"/>
            <w:i/>
            <w:webHidden/>
          </w:rPr>
          <w:fldChar w:fldCharType="end"/>
        </w:r>
      </w:hyperlink>
    </w:p>
    <w:p w:rsidR="0018271B" w:rsidRPr="0018271B" w:rsidRDefault="00EC70FF" w:rsidP="0018271B">
      <w:pPr>
        <w:pStyle w:val="TableofFigures"/>
        <w:tabs>
          <w:tab w:val="right" w:leader="dot" w:pos="9750"/>
        </w:tabs>
        <w:spacing w:line="360" w:lineRule="auto"/>
        <w:ind w:left="1080"/>
        <w:rPr>
          <w:rStyle w:val="Hyperlink"/>
          <w:i/>
        </w:rPr>
      </w:pPr>
      <w:hyperlink w:anchor="_Toc9879511" w:history="1">
        <w:r w:rsidR="0018271B" w:rsidRPr="00EE1C37">
          <w:rPr>
            <w:rStyle w:val="Hyperlink"/>
            <w:i/>
            <w:noProof/>
          </w:rPr>
          <w:t>Hình 2. 4 Thuật toán di chuyển xoắn ố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1 \h </w:instrText>
        </w:r>
        <w:r w:rsidR="0018271B" w:rsidRPr="0018271B">
          <w:rPr>
            <w:rStyle w:val="Hyperlink"/>
            <w:i/>
            <w:webHidden/>
          </w:rPr>
        </w:r>
        <w:r w:rsidR="0018271B" w:rsidRPr="0018271B">
          <w:rPr>
            <w:rStyle w:val="Hyperlink"/>
            <w:i/>
            <w:webHidden/>
          </w:rPr>
          <w:fldChar w:fldCharType="separate"/>
        </w:r>
        <w:r w:rsidR="00272662">
          <w:rPr>
            <w:rStyle w:val="Hyperlink"/>
            <w:i/>
            <w:noProof/>
            <w:webHidden/>
          </w:rPr>
          <w:t>13</w:t>
        </w:r>
        <w:r w:rsidR="0018271B"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18271B" w:rsidRPr="00865470">
          <w:rPr>
            <w:rStyle w:val="Hyperlink"/>
            <w:i/>
            <w:noProof/>
          </w:rPr>
          <w:t>Hình 3. 1. Sơ đồ biễu diễn xung PWM</w:t>
        </w:r>
        <w:r w:rsidR="0018271B">
          <w:rPr>
            <w:noProof/>
            <w:webHidden/>
          </w:rPr>
          <w:tab/>
        </w:r>
        <w:r w:rsidR="0018271B">
          <w:rPr>
            <w:noProof/>
            <w:webHidden/>
          </w:rPr>
          <w:fldChar w:fldCharType="begin"/>
        </w:r>
        <w:r w:rsidR="0018271B">
          <w:rPr>
            <w:noProof/>
            <w:webHidden/>
          </w:rPr>
          <w:instrText xml:space="preserve"> PAGEREF _Toc9196786 \h </w:instrText>
        </w:r>
        <w:r w:rsidR="0018271B">
          <w:rPr>
            <w:noProof/>
            <w:webHidden/>
          </w:rPr>
        </w:r>
        <w:r w:rsidR="0018271B">
          <w:rPr>
            <w:noProof/>
            <w:webHidden/>
          </w:rPr>
          <w:fldChar w:fldCharType="separate"/>
        </w:r>
        <w:r w:rsidR="00272662">
          <w:rPr>
            <w:noProof/>
            <w:webHidden/>
          </w:rPr>
          <w:t>19</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18271B" w:rsidRPr="00865470">
          <w:rPr>
            <w:rStyle w:val="Hyperlink"/>
            <w:i/>
            <w:noProof/>
          </w:rPr>
          <w:t>Hình 3. 2. Sơ đồ hoạt động I2C</w:t>
        </w:r>
        <w:r w:rsidR="0018271B">
          <w:rPr>
            <w:noProof/>
            <w:webHidden/>
          </w:rPr>
          <w:tab/>
        </w:r>
        <w:r w:rsidR="0018271B">
          <w:rPr>
            <w:noProof/>
            <w:webHidden/>
          </w:rPr>
          <w:fldChar w:fldCharType="begin"/>
        </w:r>
        <w:r w:rsidR="0018271B">
          <w:rPr>
            <w:noProof/>
            <w:webHidden/>
          </w:rPr>
          <w:instrText xml:space="preserve"> PAGEREF _Toc9196787 \h </w:instrText>
        </w:r>
        <w:r w:rsidR="0018271B">
          <w:rPr>
            <w:noProof/>
            <w:webHidden/>
          </w:rPr>
        </w:r>
        <w:r w:rsidR="0018271B">
          <w:rPr>
            <w:noProof/>
            <w:webHidden/>
          </w:rPr>
          <w:fldChar w:fldCharType="separate"/>
        </w:r>
        <w:r w:rsidR="00272662">
          <w:rPr>
            <w:noProof/>
            <w:webHidden/>
          </w:rPr>
          <w:t>21</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18271B" w:rsidRPr="00865470">
          <w:rPr>
            <w:rStyle w:val="Hyperlink"/>
            <w:i/>
            <w:noProof/>
          </w:rPr>
          <w:t>Hình 3. 3. Sơ đồ truyền nhận I2C</w:t>
        </w:r>
        <w:r w:rsidR="0018271B">
          <w:rPr>
            <w:noProof/>
            <w:webHidden/>
          </w:rPr>
          <w:tab/>
        </w:r>
        <w:r w:rsidR="0018271B">
          <w:rPr>
            <w:noProof/>
            <w:webHidden/>
          </w:rPr>
          <w:fldChar w:fldCharType="begin"/>
        </w:r>
        <w:r w:rsidR="0018271B">
          <w:rPr>
            <w:noProof/>
            <w:webHidden/>
          </w:rPr>
          <w:instrText xml:space="preserve"> PAGEREF _Toc9196788 \h </w:instrText>
        </w:r>
        <w:r w:rsidR="0018271B">
          <w:rPr>
            <w:noProof/>
            <w:webHidden/>
          </w:rPr>
        </w:r>
        <w:r w:rsidR="0018271B">
          <w:rPr>
            <w:noProof/>
            <w:webHidden/>
          </w:rPr>
          <w:fldChar w:fldCharType="separate"/>
        </w:r>
        <w:r w:rsidR="00272662">
          <w:rPr>
            <w:noProof/>
            <w:webHidden/>
          </w:rPr>
          <w:t>22</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18271B" w:rsidRPr="00865470">
          <w:rPr>
            <w:rStyle w:val="Hyperlink"/>
            <w:i/>
            <w:noProof/>
          </w:rPr>
          <w:t>Hình 3. 4. Cảm biến siêu âm</w:t>
        </w:r>
        <w:r w:rsidR="0018271B">
          <w:rPr>
            <w:noProof/>
            <w:webHidden/>
          </w:rPr>
          <w:tab/>
        </w:r>
        <w:r w:rsidR="0018271B">
          <w:rPr>
            <w:noProof/>
            <w:webHidden/>
          </w:rPr>
          <w:fldChar w:fldCharType="begin"/>
        </w:r>
        <w:r w:rsidR="0018271B">
          <w:rPr>
            <w:noProof/>
            <w:webHidden/>
          </w:rPr>
          <w:instrText xml:space="preserve"> PAGEREF _Toc9196789 \h </w:instrText>
        </w:r>
        <w:r w:rsidR="0018271B">
          <w:rPr>
            <w:noProof/>
            <w:webHidden/>
          </w:rPr>
        </w:r>
        <w:r w:rsidR="0018271B">
          <w:rPr>
            <w:noProof/>
            <w:webHidden/>
          </w:rPr>
          <w:fldChar w:fldCharType="separate"/>
        </w:r>
        <w:r w:rsidR="00272662">
          <w:rPr>
            <w:noProof/>
            <w:webHidden/>
          </w:rPr>
          <w:t>22</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18271B" w:rsidRPr="00865470">
          <w:rPr>
            <w:rStyle w:val="Hyperlink"/>
            <w:i/>
            <w:noProof/>
          </w:rPr>
          <w:t>Hình 3. 5. Nguyên lí đo khoảng cách bằng truyền âm</w:t>
        </w:r>
        <w:r w:rsidR="0018271B">
          <w:rPr>
            <w:noProof/>
            <w:webHidden/>
          </w:rPr>
          <w:tab/>
        </w:r>
        <w:r w:rsidR="0018271B">
          <w:rPr>
            <w:noProof/>
            <w:webHidden/>
          </w:rPr>
          <w:fldChar w:fldCharType="begin"/>
        </w:r>
        <w:r w:rsidR="0018271B">
          <w:rPr>
            <w:noProof/>
            <w:webHidden/>
          </w:rPr>
          <w:instrText xml:space="preserve"> PAGEREF _Toc9196790 \h </w:instrText>
        </w:r>
        <w:r w:rsidR="0018271B">
          <w:rPr>
            <w:noProof/>
            <w:webHidden/>
          </w:rPr>
        </w:r>
        <w:r w:rsidR="0018271B">
          <w:rPr>
            <w:noProof/>
            <w:webHidden/>
          </w:rPr>
          <w:fldChar w:fldCharType="separate"/>
        </w:r>
        <w:r w:rsidR="00272662">
          <w:rPr>
            <w:noProof/>
            <w:webHidden/>
          </w:rPr>
          <w:t>23</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18271B" w:rsidRPr="00865470">
          <w:rPr>
            <w:rStyle w:val="Hyperlink"/>
            <w:i/>
            <w:noProof/>
          </w:rPr>
          <w:t>Hình 3. 6. Cách sử dụng cảm biến siêu âm</w:t>
        </w:r>
        <w:r w:rsidR="0018271B">
          <w:rPr>
            <w:noProof/>
            <w:webHidden/>
          </w:rPr>
          <w:tab/>
        </w:r>
        <w:r w:rsidR="0018271B">
          <w:rPr>
            <w:noProof/>
            <w:webHidden/>
          </w:rPr>
          <w:fldChar w:fldCharType="begin"/>
        </w:r>
        <w:r w:rsidR="0018271B">
          <w:rPr>
            <w:noProof/>
            <w:webHidden/>
          </w:rPr>
          <w:instrText xml:space="preserve"> PAGEREF _Toc9196791 \h </w:instrText>
        </w:r>
        <w:r w:rsidR="0018271B">
          <w:rPr>
            <w:noProof/>
            <w:webHidden/>
          </w:rPr>
        </w:r>
        <w:r w:rsidR="0018271B">
          <w:rPr>
            <w:noProof/>
            <w:webHidden/>
          </w:rPr>
          <w:fldChar w:fldCharType="separate"/>
        </w:r>
        <w:r w:rsidR="00272662">
          <w:rPr>
            <w:noProof/>
            <w:webHidden/>
          </w:rPr>
          <w:t>24</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18271B" w:rsidRPr="00865470">
          <w:rPr>
            <w:rStyle w:val="Hyperlink"/>
            <w:i/>
            <w:noProof/>
          </w:rPr>
          <w:t>Hình 3. 7. Cảm biến hồng ngoại</w:t>
        </w:r>
        <w:r w:rsidR="0018271B">
          <w:rPr>
            <w:noProof/>
            <w:webHidden/>
          </w:rPr>
          <w:tab/>
        </w:r>
        <w:r w:rsidR="0018271B">
          <w:rPr>
            <w:noProof/>
            <w:webHidden/>
          </w:rPr>
          <w:fldChar w:fldCharType="begin"/>
        </w:r>
        <w:r w:rsidR="0018271B">
          <w:rPr>
            <w:noProof/>
            <w:webHidden/>
          </w:rPr>
          <w:instrText xml:space="preserve"> PAGEREF _Toc9196792 \h </w:instrText>
        </w:r>
        <w:r w:rsidR="0018271B">
          <w:rPr>
            <w:noProof/>
            <w:webHidden/>
          </w:rPr>
        </w:r>
        <w:r w:rsidR="0018271B">
          <w:rPr>
            <w:noProof/>
            <w:webHidden/>
          </w:rPr>
          <w:fldChar w:fldCharType="separate"/>
        </w:r>
        <w:r w:rsidR="00272662">
          <w:rPr>
            <w:noProof/>
            <w:webHidden/>
          </w:rPr>
          <w:t>24</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18271B" w:rsidRPr="00865470">
          <w:rPr>
            <w:rStyle w:val="Hyperlink"/>
            <w:i/>
            <w:noProof/>
          </w:rPr>
          <w:t>Hình 3. 8. Cấu tạo động cơ</w:t>
        </w:r>
        <w:r w:rsidR="0018271B">
          <w:rPr>
            <w:noProof/>
            <w:webHidden/>
          </w:rPr>
          <w:tab/>
        </w:r>
        <w:r w:rsidR="0018271B">
          <w:rPr>
            <w:noProof/>
            <w:webHidden/>
          </w:rPr>
          <w:fldChar w:fldCharType="begin"/>
        </w:r>
        <w:r w:rsidR="0018271B">
          <w:rPr>
            <w:noProof/>
            <w:webHidden/>
          </w:rPr>
          <w:instrText xml:space="preserve"> PAGEREF _Toc9196793 \h </w:instrText>
        </w:r>
        <w:r w:rsidR="0018271B">
          <w:rPr>
            <w:noProof/>
            <w:webHidden/>
          </w:rPr>
        </w:r>
        <w:r w:rsidR="0018271B">
          <w:rPr>
            <w:noProof/>
            <w:webHidden/>
          </w:rPr>
          <w:fldChar w:fldCharType="separate"/>
        </w:r>
        <w:r w:rsidR="00272662">
          <w:rPr>
            <w:noProof/>
            <w:webHidden/>
          </w:rPr>
          <w:t>26</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18271B" w:rsidRPr="00865470">
          <w:rPr>
            <w:rStyle w:val="Hyperlink"/>
            <w:i/>
            <w:noProof/>
          </w:rPr>
          <w:t>Hình 3. 9. Mạch lái LH298</w:t>
        </w:r>
        <w:r w:rsidR="0018271B">
          <w:rPr>
            <w:noProof/>
            <w:webHidden/>
          </w:rPr>
          <w:tab/>
        </w:r>
        <w:r w:rsidR="0018271B">
          <w:rPr>
            <w:noProof/>
            <w:webHidden/>
          </w:rPr>
          <w:fldChar w:fldCharType="begin"/>
        </w:r>
        <w:r w:rsidR="0018271B">
          <w:rPr>
            <w:noProof/>
            <w:webHidden/>
          </w:rPr>
          <w:instrText xml:space="preserve"> PAGEREF _Toc9196794 \h </w:instrText>
        </w:r>
        <w:r w:rsidR="0018271B">
          <w:rPr>
            <w:noProof/>
            <w:webHidden/>
          </w:rPr>
        </w:r>
        <w:r w:rsidR="0018271B">
          <w:rPr>
            <w:noProof/>
            <w:webHidden/>
          </w:rPr>
          <w:fldChar w:fldCharType="separate"/>
        </w:r>
        <w:r w:rsidR="00272662">
          <w:rPr>
            <w:noProof/>
            <w:webHidden/>
          </w:rPr>
          <w:t>27</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18271B" w:rsidRPr="00865470">
          <w:rPr>
            <w:rStyle w:val="Hyperlink"/>
            <w:i/>
            <w:noProof/>
          </w:rPr>
          <w:t>Hình 3. 10. Module thời gian thực DS3231</w:t>
        </w:r>
        <w:r w:rsidR="0018271B">
          <w:rPr>
            <w:noProof/>
            <w:webHidden/>
          </w:rPr>
          <w:tab/>
        </w:r>
        <w:r w:rsidR="0018271B">
          <w:rPr>
            <w:noProof/>
            <w:webHidden/>
          </w:rPr>
          <w:fldChar w:fldCharType="begin"/>
        </w:r>
        <w:r w:rsidR="0018271B">
          <w:rPr>
            <w:noProof/>
            <w:webHidden/>
          </w:rPr>
          <w:instrText xml:space="preserve"> PAGEREF _Toc9196795 \h </w:instrText>
        </w:r>
        <w:r w:rsidR="0018271B">
          <w:rPr>
            <w:noProof/>
            <w:webHidden/>
          </w:rPr>
        </w:r>
        <w:r w:rsidR="0018271B">
          <w:rPr>
            <w:noProof/>
            <w:webHidden/>
          </w:rPr>
          <w:fldChar w:fldCharType="separate"/>
        </w:r>
        <w:r w:rsidR="00272662">
          <w:rPr>
            <w:noProof/>
            <w:webHidden/>
          </w:rPr>
          <w:t>28</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18271B" w:rsidRPr="00865470">
          <w:rPr>
            <w:rStyle w:val="Hyperlink"/>
            <w:i/>
            <w:noProof/>
          </w:rPr>
          <w:t>Hình 3. 11. Module wifi ESP8266</w:t>
        </w:r>
        <w:r w:rsidR="0018271B">
          <w:rPr>
            <w:noProof/>
            <w:webHidden/>
          </w:rPr>
          <w:tab/>
        </w:r>
        <w:r w:rsidR="0018271B">
          <w:rPr>
            <w:noProof/>
            <w:webHidden/>
          </w:rPr>
          <w:fldChar w:fldCharType="begin"/>
        </w:r>
        <w:r w:rsidR="0018271B">
          <w:rPr>
            <w:noProof/>
            <w:webHidden/>
          </w:rPr>
          <w:instrText xml:space="preserve"> PAGEREF _Toc9196796 \h </w:instrText>
        </w:r>
        <w:r w:rsidR="0018271B">
          <w:rPr>
            <w:noProof/>
            <w:webHidden/>
          </w:rPr>
        </w:r>
        <w:r w:rsidR="0018271B">
          <w:rPr>
            <w:noProof/>
            <w:webHidden/>
          </w:rPr>
          <w:fldChar w:fldCharType="separate"/>
        </w:r>
        <w:r w:rsidR="00272662">
          <w:rPr>
            <w:noProof/>
            <w:webHidden/>
          </w:rPr>
          <w:t>29</w:t>
        </w:r>
        <w:r w:rsidR="0018271B">
          <w:rPr>
            <w:noProof/>
            <w:webHidden/>
          </w:rPr>
          <w:fldChar w:fldCharType="end"/>
        </w:r>
      </w:hyperlink>
    </w:p>
    <w:p w:rsidR="0018271B" w:rsidRDefault="00EC70FF"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0" w:anchor="_Toc9196797" w:history="1">
        <w:r w:rsidR="0018271B" w:rsidRPr="00865470">
          <w:rPr>
            <w:rStyle w:val="Hyperlink"/>
            <w:i/>
            <w:noProof/>
          </w:rPr>
          <w:t>Hình 3. 12. Sơ đồ dây của ESP8266</w:t>
        </w:r>
        <w:r w:rsidR="0018271B">
          <w:rPr>
            <w:noProof/>
            <w:webHidden/>
          </w:rPr>
          <w:tab/>
        </w:r>
        <w:r w:rsidR="0018271B">
          <w:rPr>
            <w:noProof/>
            <w:webHidden/>
          </w:rPr>
          <w:fldChar w:fldCharType="begin"/>
        </w:r>
        <w:r w:rsidR="0018271B">
          <w:rPr>
            <w:noProof/>
            <w:webHidden/>
          </w:rPr>
          <w:instrText xml:space="preserve"> PAGEREF _Toc9196797 \h </w:instrText>
        </w:r>
        <w:r w:rsidR="0018271B">
          <w:rPr>
            <w:noProof/>
            <w:webHidden/>
          </w:rPr>
        </w:r>
        <w:r w:rsidR="0018271B">
          <w:rPr>
            <w:noProof/>
            <w:webHidden/>
          </w:rPr>
          <w:fldChar w:fldCharType="separate"/>
        </w:r>
        <w:r w:rsidR="00272662">
          <w:rPr>
            <w:noProof/>
            <w:webHidden/>
          </w:rPr>
          <w:t>30</w:t>
        </w:r>
        <w:r w:rsidR="0018271B">
          <w:rPr>
            <w:noProof/>
            <w:webHidden/>
          </w:rPr>
          <w:fldChar w:fldCharType="end"/>
        </w:r>
      </w:hyperlink>
    </w:p>
    <w:p w:rsidR="0072346F" w:rsidRDefault="0018271B" w:rsidP="0072346F">
      <w:pPr>
        <w:spacing w:before="120" w:line="360" w:lineRule="auto"/>
        <w:ind w:left="1080"/>
        <w:contextualSpacing/>
        <w:jc w:val="both"/>
        <w:rPr>
          <w:noProof/>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1" w:history="1">
        <w:r w:rsidR="0072346F" w:rsidRPr="00534C2A">
          <w:rPr>
            <w:rStyle w:val="Hyperlink"/>
            <w:i/>
            <w:noProof/>
          </w:rPr>
          <w:t>Hình 4.1.</w:t>
        </w:r>
        <w:r w:rsidR="0072346F" w:rsidRPr="00534C2A">
          <w:rPr>
            <w:rStyle w:val="Hyperlink"/>
            <w:b/>
            <w:i/>
            <w:noProof/>
          </w:rPr>
          <w:t xml:space="preserve"> </w:t>
        </w:r>
        <w:r w:rsidR="0072346F" w:rsidRPr="00534C2A">
          <w:rPr>
            <w:rStyle w:val="Hyperlink"/>
            <w:i/>
            <w:noProof/>
          </w:rPr>
          <w:t>Phần mềm Soliwork</w:t>
        </w:r>
        <w:r w:rsidR="0072346F">
          <w:rPr>
            <w:noProof/>
            <w:webHidden/>
          </w:rPr>
          <w:tab/>
        </w:r>
        <w:r w:rsidR="0072346F">
          <w:rPr>
            <w:noProof/>
            <w:webHidden/>
          </w:rPr>
          <w:fldChar w:fldCharType="begin"/>
        </w:r>
        <w:r w:rsidR="0072346F">
          <w:rPr>
            <w:noProof/>
            <w:webHidden/>
          </w:rPr>
          <w:instrText xml:space="preserve"> PAGEREF _Toc10713641 \h </w:instrText>
        </w:r>
        <w:r w:rsidR="0072346F">
          <w:rPr>
            <w:noProof/>
            <w:webHidden/>
          </w:rPr>
        </w:r>
        <w:r w:rsidR="0072346F">
          <w:rPr>
            <w:noProof/>
            <w:webHidden/>
          </w:rPr>
          <w:fldChar w:fldCharType="separate"/>
        </w:r>
        <w:r w:rsidR="00272662">
          <w:rPr>
            <w:noProof/>
            <w:webHidden/>
          </w:rPr>
          <w:t>32</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2" w:history="1">
        <w:r w:rsidR="0072346F" w:rsidRPr="00534C2A">
          <w:rPr>
            <w:rStyle w:val="Hyperlink"/>
            <w:i/>
            <w:noProof/>
          </w:rPr>
          <w:t>Hình 4.2. Phần thân robot</w:t>
        </w:r>
        <w:r w:rsidR="0072346F">
          <w:rPr>
            <w:noProof/>
            <w:webHidden/>
          </w:rPr>
          <w:tab/>
        </w:r>
        <w:r w:rsidR="0072346F">
          <w:rPr>
            <w:noProof/>
            <w:webHidden/>
          </w:rPr>
          <w:fldChar w:fldCharType="begin"/>
        </w:r>
        <w:r w:rsidR="0072346F">
          <w:rPr>
            <w:noProof/>
            <w:webHidden/>
          </w:rPr>
          <w:instrText xml:space="preserve"> PAGEREF _Toc10713642 \h </w:instrText>
        </w:r>
        <w:r w:rsidR="0072346F">
          <w:rPr>
            <w:noProof/>
            <w:webHidden/>
          </w:rPr>
        </w:r>
        <w:r w:rsidR="0072346F">
          <w:rPr>
            <w:noProof/>
            <w:webHidden/>
          </w:rPr>
          <w:fldChar w:fldCharType="separate"/>
        </w:r>
        <w:r w:rsidR="00272662">
          <w:rPr>
            <w:noProof/>
            <w:webHidden/>
          </w:rPr>
          <w:t>34</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3" w:history="1">
        <w:r w:rsidR="0072346F" w:rsidRPr="00534C2A">
          <w:rPr>
            <w:rStyle w:val="Hyperlink"/>
            <w:i/>
            <w:noProof/>
          </w:rPr>
          <w:t>Hình 4.3. Phần thân ở góc nhìn từ trên xuống</w:t>
        </w:r>
        <w:r w:rsidR="0072346F">
          <w:rPr>
            <w:noProof/>
            <w:webHidden/>
          </w:rPr>
          <w:tab/>
        </w:r>
        <w:r w:rsidR="0072346F">
          <w:rPr>
            <w:noProof/>
            <w:webHidden/>
          </w:rPr>
          <w:fldChar w:fldCharType="begin"/>
        </w:r>
        <w:r w:rsidR="0072346F">
          <w:rPr>
            <w:noProof/>
            <w:webHidden/>
          </w:rPr>
          <w:instrText xml:space="preserve"> PAGEREF _Toc10713643 \h </w:instrText>
        </w:r>
        <w:r w:rsidR="0072346F">
          <w:rPr>
            <w:noProof/>
            <w:webHidden/>
          </w:rPr>
        </w:r>
        <w:r w:rsidR="0072346F">
          <w:rPr>
            <w:noProof/>
            <w:webHidden/>
          </w:rPr>
          <w:fldChar w:fldCharType="separate"/>
        </w:r>
        <w:r w:rsidR="00272662">
          <w:rPr>
            <w:noProof/>
            <w:webHidden/>
          </w:rPr>
          <w:t>35</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4" w:history="1">
        <w:r w:rsidR="0072346F" w:rsidRPr="00534C2A">
          <w:rPr>
            <w:rStyle w:val="Hyperlink"/>
            <w:i/>
            <w:noProof/>
          </w:rPr>
          <w:t>Hình 4.4. Thực tế phần thân ở góc nhìn từ bên trái</w:t>
        </w:r>
        <w:r w:rsidR="0072346F">
          <w:rPr>
            <w:noProof/>
            <w:webHidden/>
          </w:rPr>
          <w:tab/>
        </w:r>
        <w:r w:rsidR="0072346F">
          <w:rPr>
            <w:noProof/>
            <w:webHidden/>
          </w:rPr>
          <w:fldChar w:fldCharType="begin"/>
        </w:r>
        <w:r w:rsidR="0072346F">
          <w:rPr>
            <w:noProof/>
            <w:webHidden/>
          </w:rPr>
          <w:instrText xml:space="preserve"> PAGEREF _Toc10713644 \h </w:instrText>
        </w:r>
        <w:r w:rsidR="0072346F">
          <w:rPr>
            <w:noProof/>
            <w:webHidden/>
          </w:rPr>
        </w:r>
        <w:r w:rsidR="0072346F">
          <w:rPr>
            <w:noProof/>
            <w:webHidden/>
          </w:rPr>
          <w:fldChar w:fldCharType="separate"/>
        </w:r>
        <w:r w:rsidR="00272662">
          <w:rPr>
            <w:noProof/>
            <w:webHidden/>
          </w:rPr>
          <w:t>35</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5" w:history="1">
        <w:r w:rsidR="0072346F" w:rsidRPr="00534C2A">
          <w:rPr>
            <w:rStyle w:val="Hyperlink"/>
            <w:i/>
            <w:noProof/>
          </w:rPr>
          <w:t>Hình 4.5. Cách bố trí cảm biến trên thân</w:t>
        </w:r>
        <w:r w:rsidR="0072346F">
          <w:rPr>
            <w:noProof/>
            <w:webHidden/>
          </w:rPr>
          <w:tab/>
        </w:r>
        <w:r w:rsidR="0072346F">
          <w:rPr>
            <w:noProof/>
            <w:webHidden/>
          </w:rPr>
          <w:fldChar w:fldCharType="begin"/>
        </w:r>
        <w:r w:rsidR="0072346F">
          <w:rPr>
            <w:noProof/>
            <w:webHidden/>
          </w:rPr>
          <w:instrText xml:space="preserve"> PAGEREF _Toc10713645 \h </w:instrText>
        </w:r>
        <w:r w:rsidR="0072346F">
          <w:rPr>
            <w:noProof/>
            <w:webHidden/>
          </w:rPr>
        </w:r>
        <w:r w:rsidR="0072346F">
          <w:rPr>
            <w:noProof/>
            <w:webHidden/>
          </w:rPr>
          <w:fldChar w:fldCharType="separate"/>
        </w:r>
        <w:r w:rsidR="00272662">
          <w:rPr>
            <w:noProof/>
            <w:webHidden/>
          </w:rPr>
          <w:t>36</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6" w:history="1">
        <w:r w:rsidR="0072346F" w:rsidRPr="00534C2A">
          <w:rPr>
            <w:rStyle w:val="Hyperlink"/>
            <w:i/>
            <w:noProof/>
          </w:rPr>
          <w:t>Hình 4. 6. Thực tế cách bố trí cảm biến trên thân</w:t>
        </w:r>
        <w:r w:rsidR="0072346F">
          <w:rPr>
            <w:noProof/>
            <w:webHidden/>
          </w:rPr>
          <w:tab/>
        </w:r>
        <w:r w:rsidR="0072346F">
          <w:rPr>
            <w:noProof/>
            <w:webHidden/>
          </w:rPr>
          <w:fldChar w:fldCharType="begin"/>
        </w:r>
        <w:r w:rsidR="0072346F">
          <w:rPr>
            <w:noProof/>
            <w:webHidden/>
          </w:rPr>
          <w:instrText xml:space="preserve"> PAGEREF _Toc10713646 \h </w:instrText>
        </w:r>
        <w:r w:rsidR="0072346F">
          <w:rPr>
            <w:noProof/>
            <w:webHidden/>
          </w:rPr>
        </w:r>
        <w:r w:rsidR="0072346F">
          <w:rPr>
            <w:noProof/>
            <w:webHidden/>
          </w:rPr>
          <w:fldChar w:fldCharType="separate"/>
        </w:r>
        <w:r w:rsidR="00272662">
          <w:rPr>
            <w:noProof/>
            <w:webHidden/>
          </w:rPr>
          <w:t>36</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7" w:history="1">
        <w:r w:rsidR="0072346F" w:rsidRPr="00534C2A">
          <w:rPr>
            <w:rStyle w:val="Hyperlink"/>
            <w:i/>
            <w:noProof/>
          </w:rPr>
          <w:t>Hình 4. 7. Thực tế phần thân ở góc nhìn từ trên xuống</w:t>
        </w:r>
        <w:r w:rsidR="0072346F">
          <w:rPr>
            <w:noProof/>
            <w:webHidden/>
          </w:rPr>
          <w:tab/>
        </w:r>
        <w:r w:rsidR="0072346F">
          <w:rPr>
            <w:noProof/>
            <w:webHidden/>
          </w:rPr>
          <w:fldChar w:fldCharType="begin"/>
        </w:r>
        <w:r w:rsidR="0072346F">
          <w:rPr>
            <w:noProof/>
            <w:webHidden/>
          </w:rPr>
          <w:instrText xml:space="preserve"> PAGEREF _Toc10713647 \h </w:instrText>
        </w:r>
        <w:r w:rsidR="0072346F">
          <w:rPr>
            <w:noProof/>
            <w:webHidden/>
          </w:rPr>
        </w:r>
        <w:r w:rsidR="0072346F">
          <w:rPr>
            <w:noProof/>
            <w:webHidden/>
          </w:rPr>
          <w:fldChar w:fldCharType="separate"/>
        </w:r>
        <w:r w:rsidR="00272662">
          <w:rPr>
            <w:noProof/>
            <w:webHidden/>
          </w:rPr>
          <w:t>37</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8" w:history="1">
        <w:r w:rsidR="0072346F" w:rsidRPr="00534C2A">
          <w:rPr>
            <w:rStyle w:val="Hyperlink"/>
            <w:i/>
            <w:noProof/>
          </w:rPr>
          <w:t>Hình 4.8. Phần đế của robot</w:t>
        </w:r>
        <w:r w:rsidR="0072346F">
          <w:rPr>
            <w:noProof/>
            <w:webHidden/>
          </w:rPr>
          <w:tab/>
        </w:r>
        <w:r w:rsidR="0072346F">
          <w:rPr>
            <w:noProof/>
            <w:webHidden/>
          </w:rPr>
          <w:fldChar w:fldCharType="begin"/>
        </w:r>
        <w:r w:rsidR="0072346F">
          <w:rPr>
            <w:noProof/>
            <w:webHidden/>
          </w:rPr>
          <w:instrText xml:space="preserve"> PAGEREF _Toc10713648 \h </w:instrText>
        </w:r>
        <w:r w:rsidR="0072346F">
          <w:rPr>
            <w:noProof/>
            <w:webHidden/>
          </w:rPr>
        </w:r>
        <w:r w:rsidR="0072346F">
          <w:rPr>
            <w:noProof/>
            <w:webHidden/>
          </w:rPr>
          <w:fldChar w:fldCharType="separate"/>
        </w:r>
        <w:r w:rsidR="00272662">
          <w:rPr>
            <w:noProof/>
            <w:webHidden/>
          </w:rPr>
          <w:t>38</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9" w:history="1">
        <w:r w:rsidR="0072346F" w:rsidRPr="00534C2A">
          <w:rPr>
            <w:rStyle w:val="Hyperlink"/>
            <w:i/>
            <w:noProof/>
          </w:rPr>
          <w:t>Hình 4.9. Thực tế mặt dưới của robot</w:t>
        </w:r>
        <w:r w:rsidR="0072346F">
          <w:rPr>
            <w:noProof/>
            <w:webHidden/>
          </w:rPr>
          <w:tab/>
        </w:r>
        <w:r w:rsidR="0072346F">
          <w:rPr>
            <w:noProof/>
            <w:webHidden/>
          </w:rPr>
          <w:fldChar w:fldCharType="begin"/>
        </w:r>
        <w:r w:rsidR="0072346F">
          <w:rPr>
            <w:noProof/>
            <w:webHidden/>
          </w:rPr>
          <w:instrText xml:space="preserve"> PAGEREF _Toc10713649 \h </w:instrText>
        </w:r>
        <w:r w:rsidR="0072346F">
          <w:rPr>
            <w:noProof/>
            <w:webHidden/>
          </w:rPr>
        </w:r>
        <w:r w:rsidR="0072346F">
          <w:rPr>
            <w:noProof/>
            <w:webHidden/>
          </w:rPr>
          <w:fldChar w:fldCharType="separate"/>
        </w:r>
        <w:r w:rsidR="00272662">
          <w:rPr>
            <w:noProof/>
            <w:webHidden/>
          </w:rPr>
          <w:t>39</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0" w:history="1">
        <w:r w:rsidR="0072346F" w:rsidRPr="00534C2A">
          <w:rPr>
            <w:rStyle w:val="Hyperlink"/>
            <w:i/>
            <w:noProof/>
          </w:rPr>
          <w:t>Hình 4.10. Phần đế ở góc nhìn từ phía sau</w:t>
        </w:r>
        <w:r w:rsidR="0072346F">
          <w:rPr>
            <w:noProof/>
            <w:webHidden/>
          </w:rPr>
          <w:tab/>
        </w:r>
        <w:r w:rsidR="0072346F">
          <w:rPr>
            <w:noProof/>
            <w:webHidden/>
          </w:rPr>
          <w:fldChar w:fldCharType="begin"/>
        </w:r>
        <w:r w:rsidR="0072346F">
          <w:rPr>
            <w:noProof/>
            <w:webHidden/>
          </w:rPr>
          <w:instrText xml:space="preserve"> PAGEREF _Toc10713650 \h </w:instrText>
        </w:r>
        <w:r w:rsidR="0072346F">
          <w:rPr>
            <w:noProof/>
            <w:webHidden/>
          </w:rPr>
        </w:r>
        <w:r w:rsidR="0072346F">
          <w:rPr>
            <w:noProof/>
            <w:webHidden/>
          </w:rPr>
          <w:fldChar w:fldCharType="separate"/>
        </w:r>
        <w:r w:rsidR="00272662">
          <w:rPr>
            <w:noProof/>
            <w:webHidden/>
          </w:rPr>
          <w:t>40</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1" w:history="1">
        <w:r w:rsidR="0072346F" w:rsidRPr="00534C2A">
          <w:rPr>
            <w:rStyle w:val="Hyperlink"/>
            <w:i/>
            <w:noProof/>
          </w:rPr>
          <w:t>Hình 4.11. Phần thiết kế chứa bụi của robot</w:t>
        </w:r>
        <w:r w:rsidR="0072346F">
          <w:rPr>
            <w:noProof/>
            <w:webHidden/>
          </w:rPr>
          <w:tab/>
        </w:r>
        <w:r w:rsidR="0072346F">
          <w:rPr>
            <w:noProof/>
            <w:webHidden/>
          </w:rPr>
          <w:fldChar w:fldCharType="begin"/>
        </w:r>
        <w:r w:rsidR="0072346F">
          <w:rPr>
            <w:noProof/>
            <w:webHidden/>
          </w:rPr>
          <w:instrText xml:space="preserve"> PAGEREF _Toc10713651 \h </w:instrText>
        </w:r>
        <w:r w:rsidR="0072346F">
          <w:rPr>
            <w:noProof/>
            <w:webHidden/>
          </w:rPr>
        </w:r>
        <w:r w:rsidR="0072346F">
          <w:rPr>
            <w:noProof/>
            <w:webHidden/>
          </w:rPr>
          <w:fldChar w:fldCharType="separate"/>
        </w:r>
        <w:r w:rsidR="00272662">
          <w:rPr>
            <w:noProof/>
            <w:webHidden/>
          </w:rPr>
          <w:t>40</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r:id="rId11" w:anchor="_Toc10713652" w:history="1">
        <w:r w:rsidR="0072346F" w:rsidRPr="00534C2A">
          <w:rPr>
            <w:rStyle w:val="Hyperlink"/>
            <w:i/>
            <w:noProof/>
          </w:rPr>
          <w:t>Hình 4.12. Khoang chứa bụi</w:t>
        </w:r>
        <w:r w:rsidR="0072346F">
          <w:rPr>
            <w:noProof/>
            <w:webHidden/>
          </w:rPr>
          <w:tab/>
        </w:r>
        <w:r w:rsidR="0072346F">
          <w:rPr>
            <w:noProof/>
            <w:webHidden/>
          </w:rPr>
          <w:fldChar w:fldCharType="begin"/>
        </w:r>
        <w:r w:rsidR="0072346F">
          <w:rPr>
            <w:noProof/>
            <w:webHidden/>
          </w:rPr>
          <w:instrText xml:space="preserve"> PAGEREF _Toc10713652 \h </w:instrText>
        </w:r>
        <w:r w:rsidR="0072346F">
          <w:rPr>
            <w:noProof/>
            <w:webHidden/>
          </w:rPr>
        </w:r>
        <w:r w:rsidR="0072346F">
          <w:rPr>
            <w:noProof/>
            <w:webHidden/>
          </w:rPr>
          <w:fldChar w:fldCharType="separate"/>
        </w:r>
        <w:r w:rsidR="00272662">
          <w:rPr>
            <w:noProof/>
            <w:webHidden/>
          </w:rPr>
          <w:t>41</w:t>
        </w:r>
        <w:r w:rsidR="0072346F">
          <w:rPr>
            <w:noProof/>
            <w:webHidden/>
          </w:rPr>
          <w:fldChar w:fldCharType="end"/>
        </w:r>
      </w:hyperlink>
    </w:p>
    <w:p w:rsidR="0072346F" w:rsidRDefault="00EC70F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3" w:history="1">
        <w:r w:rsidR="0072346F" w:rsidRPr="00534C2A">
          <w:rPr>
            <w:rStyle w:val="Hyperlink"/>
            <w:i/>
            <w:noProof/>
          </w:rPr>
          <w:t>Hình 4. 13. Thực tế hộp bụi</w:t>
        </w:r>
        <w:r w:rsidR="0072346F">
          <w:rPr>
            <w:noProof/>
            <w:webHidden/>
          </w:rPr>
          <w:tab/>
        </w:r>
        <w:r w:rsidR="0072346F">
          <w:rPr>
            <w:noProof/>
            <w:webHidden/>
          </w:rPr>
          <w:fldChar w:fldCharType="begin"/>
        </w:r>
        <w:r w:rsidR="0072346F">
          <w:rPr>
            <w:noProof/>
            <w:webHidden/>
          </w:rPr>
          <w:instrText xml:space="preserve"> PAGEREF _Toc10713653 \h </w:instrText>
        </w:r>
        <w:r w:rsidR="0072346F">
          <w:rPr>
            <w:noProof/>
            <w:webHidden/>
          </w:rPr>
        </w:r>
        <w:r w:rsidR="0072346F">
          <w:rPr>
            <w:noProof/>
            <w:webHidden/>
          </w:rPr>
          <w:fldChar w:fldCharType="separate"/>
        </w:r>
        <w:r w:rsidR="00272662">
          <w:rPr>
            <w:noProof/>
            <w:webHidden/>
          </w:rPr>
          <w:t>41</w:t>
        </w:r>
        <w:r w:rsidR="0072346F">
          <w:rPr>
            <w:noProof/>
            <w:webHidden/>
          </w:rPr>
          <w:fldChar w:fldCharType="end"/>
        </w:r>
      </w:hyperlink>
    </w:p>
    <w:p w:rsidR="0072346F" w:rsidRDefault="0018271B" w:rsidP="00315A59">
      <w:pPr>
        <w:spacing w:before="120" w:line="360" w:lineRule="auto"/>
        <w:ind w:left="450" w:firstLine="720"/>
        <w:contextualSpacing/>
        <w:jc w:val="both"/>
        <w:rPr>
          <w:noProof/>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4" w:history="1">
        <w:r w:rsidR="0072346F" w:rsidRPr="00AA5F20">
          <w:rPr>
            <w:rStyle w:val="Hyperlink"/>
            <w:i/>
            <w:noProof/>
          </w:rPr>
          <w:t>Hình 5.1. Sơ đồ khối hệ thống</w:t>
        </w:r>
        <w:r w:rsidR="0072346F">
          <w:rPr>
            <w:noProof/>
            <w:webHidden/>
          </w:rPr>
          <w:tab/>
        </w:r>
        <w:r w:rsidR="0072346F">
          <w:rPr>
            <w:noProof/>
            <w:webHidden/>
          </w:rPr>
          <w:fldChar w:fldCharType="begin"/>
        </w:r>
        <w:r w:rsidR="0072346F">
          <w:rPr>
            <w:noProof/>
            <w:webHidden/>
          </w:rPr>
          <w:instrText xml:space="preserve"> PAGEREF _Toc10713774 \h </w:instrText>
        </w:r>
        <w:r w:rsidR="0072346F">
          <w:rPr>
            <w:noProof/>
            <w:webHidden/>
          </w:rPr>
        </w:r>
        <w:r w:rsidR="0072346F">
          <w:rPr>
            <w:noProof/>
            <w:webHidden/>
          </w:rPr>
          <w:fldChar w:fldCharType="separate"/>
        </w:r>
        <w:r w:rsidR="00272662">
          <w:rPr>
            <w:noProof/>
            <w:webHidden/>
          </w:rPr>
          <w:t>44</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5" w:history="1">
        <w:r w:rsidR="0072346F" w:rsidRPr="00AA5F20">
          <w:rPr>
            <w:rStyle w:val="Hyperlink"/>
            <w:i/>
            <w:noProof/>
          </w:rPr>
          <w:t>Hình 5.2. Sơ đồ nguyên lý</w:t>
        </w:r>
        <w:r w:rsidR="0072346F">
          <w:rPr>
            <w:noProof/>
            <w:webHidden/>
          </w:rPr>
          <w:tab/>
        </w:r>
        <w:r w:rsidR="0072346F">
          <w:rPr>
            <w:noProof/>
            <w:webHidden/>
          </w:rPr>
          <w:fldChar w:fldCharType="begin"/>
        </w:r>
        <w:r w:rsidR="0072346F">
          <w:rPr>
            <w:noProof/>
            <w:webHidden/>
          </w:rPr>
          <w:instrText xml:space="preserve"> PAGEREF _Toc10713775 \h </w:instrText>
        </w:r>
        <w:r w:rsidR="0072346F">
          <w:rPr>
            <w:noProof/>
            <w:webHidden/>
          </w:rPr>
        </w:r>
        <w:r w:rsidR="0072346F">
          <w:rPr>
            <w:noProof/>
            <w:webHidden/>
          </w:rPr>
          <w:fldChar w:fldCharType="separate"/>
        </w:r>
        <w:r w:rsidR="00272662">
          <w:rPr>
            <w:noProof/>
            <w:webHidden/>
          </w:rPr>
          <w:t>45</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6" w:history="1">
        <w:r w:rsidR="0072346F" w:rsidRPr="00AA5F20">
          <w:rPr>
            <w:rStyle w:val="Hyperlink"/>
            <w:i/>
            <w:noProof/>
          </w:rPr>
          <w:t>Hình 5.3. Sơ đồ nối dây động cơ</w:t>
        </w:r>
        <w:r w:rsidR="0072346F">
          <w:rPr>
            <w:noProof/>
            <w:webHidden/>
          </w:rPr>
          <w:tab/>
        </w:r>
        <w:r w:rsidR="0072346F">
          <w:rPr>
            <w:noProof/>
            <w:webHidden/>
          </w:rPr>
          <w:fldChar w:fldCharType="begin"/>
        </w:r>
        <w:r w:rsidR="0072346F">
          <w:rPr>
            <w:noProof/>
            <w:webHidden/>
          </w:rPr>
          <w:instrText xml:space="preserve"> PAGEREF _Toc10713776 \h </w:instrText>
        </w:r>
        <w:r w:rsidR="0072346F">
          <w:rPr>
            <w:noProof/>
            <w:webHidden/>
          </w:rPr>
        </w:r>
        <w:r w:rsidR="0072346F">
          <w:rPr>
            <w:noProof/>
            <w:webHidden/>
          </w:rPr>
          <w:fldChar w:fldCharType="separate"/>
        </w:r>
        <w:r w:rsidR="00272662">
          <w:rPr>
            <w:noProof/>
            <w:webHidden/>
          </w:rPr>
          <w:t>48</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7" w:history="1">
        <w:r w:rsidR="0072346F" w:rsidRPr="00AA5F20">
          <w:rPr>
            <w:rStyle w:val="Hyperlink"/>
            <w:i/>
            <w:noProof/>
          </w:rPr>
          <w:t>Hình 5.4. Sơ đồ liên hệ</w:t>
        </w:r>
        <w:r w:rsidR="0072346F">
          <w:rPr>
            <w:noProof/>
            <w:webHidden/>
          </w:rPr>
          <w:tab/>
        </w:r>
        <w:r w:rsidR="0072346F">
          <w:rPr>
            <w:noProof/>
            <w:webHidden/>
          </w:rPr>
          <w:fldChar w:fldCharType="begin"/>
        </w:r>
        <w:r w:rsidR="0072346F">
          <w:rPr>
            <w:noProof/>
            <w:webHidden/>
          </w:rPr>
          <w:instrText xml:space="preserve"> PAGEREF _Toc10713777 \h </w:instrText>
        </w:r>
        <w:r w:rsidR="0072346F">
          <w:rPr>
            <w:noProof/>
            <w:webHidden/>
          </w:rPr>
        </w:r>
        <w:r w:rsidR="0072346F">
          <w:rPr>
            <w:noProof/>
            <w:webHidden/>
          </w:rPr>
          <w:fldChar w:fldCharType="separate"/>
        </w:r>
        <w:r w:rsidR="00272662">
          <w:rPr>
            <w:noProof/>
            <w:webHidden/>
          </w:rPr>
          <w:t>49</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8" w:history="1">
        <w:r w:rsidR="0072346F" w:rsidRPr="00AA5F20">
          <w:rPr>
            <w:rStyle w:val="Hyperlink"/>
            <w:i/>
            <w:noProof/>
          </w:rPr>
          <w:t>Hình 5.5. Sơ đồ bộ điều khiển PID</w:t>
        </w:r>
        <w:r w:rsidR="0072346F">
          <w:rPr>
            <w:noProof/>
            <w:webHidden/>
          </w:rPr>
          <w:tab/>
        </w:r>
        <w:r w:rsidR="0072346F">
          <w:rPr>
            <w:noProof/>
            <w:webHidden/>
          </w:rPr>
          <w:fldChar w:fldCharType="begin"/>
        </w:r>
        <w:r w:rsidR="0072346F">
          <w:rPr>
            <w:noProof/>
            <w:webHidden/>
          </w:rPr>
          <w:instrText xml:space="preserve"> PAGEREF _Toc10713778 \h </w:instrText>
        </w:r>
        <w:r w:rsidR="0072346F">
          <w:rPr>
            <w:noProof/>
            <w:webHidden/>
          </w:rPr>
        </w:r>
        <w:r w:rsidR="0072346F">
          <w:rPr>
            <w:noProof/>
            <w:webHidden/>
          </w:rPr>
          <w:fldChar w:fldCharType="separate"/>
        </w:r>
        <w:r w:rsidR="00272662">
          <w:rPr>
            <w:noProof/>
            <w:webHidden/>
          </w:rPr>
          <w:t>49</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9" w:history="1">
        <w:r w:rsidR="0072346F" w:rsidRPr="00AA5F20">
          <w:rPr>
            <w:rStyle w:val="Hyperlink"/>
            <w:i/>
            <w:noProof/>
          </w:rPr>
          <w:t>Hình 5.6. Đáp ứng của khâu tỷ lệ</w:t>
        </w:r>
        <w:r w:rsidR="0072346F">
          <w:rPr>
            <w:noProof/>
            <w:webHidden/>
          </w:rPr>
          <w:tab/>
        </w:r>
        <w:r w:rsidR="0072346F">
          <w:rPr>
            <w:noProof/>
            <w:webHidden/>
          </w:rPr>
          <w:fldChar w:fldCharType="begin"/>
        </w:r>
        <w:r w:rsidR="0072346F">
          <w:rPr>
            <w:noProof/>
            <w:webHidden/>
          </w:rPr>
          <w:instrText xml:space="preserve"> PAGEREF _Toc10713779 \h </w:instrText>
        </w:r>
        <w:r w:rsidR="0072346F">
          <w:rPr>
            <w:noProof/>
            <w:webHidden/>
          </w:rPr>
        </w:r>
        <w:r w:rsidR="0072346F">
          <w:rPr>
            <w:noProof/>
            <w:webHidden/>
          </w:rPr>
          <w:fldChar w:fldCharType="separate"/>
        </w:r>
        <w:r w:rsidR="00272662">
          <w:rPr>
            <w:noProof/>
            <w:webHidden/>
          </w:rPr>
          <w:t>50</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0" w:history="1">
        <w:r w:rsidR="0072346F" w:rsidRPr="00AA5F20">
          <w:rPr>
            <w:rStyle w:val="Hyperlink"/>
            <w:i/>
            <w:noProof/>
          </w:rPr>
          <w:t>Hình 5.7. Đáp ứng của khâu tỷ lệ</w:t>
        </w:r>
        <w:r w:rsidR="0072346F">
          <w:rPr>
            <w:noProof/>
            <w:webHidden/>
          </w:rPr>
          <w:tab/>
        </w:r>
        <w:r w:rsidR="0072346F">
          <w:rPr>
            <w:noProof/>
            <w:webHidden/>
          </w:rPr>
          <w:fldChar w:fldCharType="begin"/>
        </w:r>
        <w:r w:rsidR="0072346F">
          <w:rPr>
            <w:noProof/>
            <w:webHidden/>
          </w:rPr>
          <w:instrText xml:space="preserve"> PAGEREF _Toc10713780 \h </w:instrText>
        </w:r>
        <w:r w:rsidR="0072346F">
          <w:rPr>
            <w:noProof/>
            <w:webHidden/>
          </w:rPr>
        </w:r>
        <w:r w:rsidR="0072346F">
          <w:rPr>
            <w:noProof/>
            <w:webHidden/>
          </w:rPr>
          <w:fldChar w:fldCharType="separate"/>
        </w:r>
        <w:r w:rsidR="00272662">
          <w:rPr>
            <w:noProof/>
            <w:webHidden/>
          </w:rPr>
          <w:t>51</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1" w:history="1">
        <w:r w:rsidR="0072346F" w:rsidRPr="00AA5F20">
          <w:rPr>
            <w:rStyle w:val="Hyperlink"/>
            <w:i/>
            <w:noProof/>
          </w:rPr>
          <w:t>Hình 5.8. Đáp ứng khâu vi phân</w:t>
        </w:r>
        <w:r w:rsidR="0072346F">
          <w:rPr>
            <w:noProof/>
            <w:webHidden/>
          </w:rPr>
          <w:tab/>
        </w:r>
        <w:r w:rsidR="0072346F">
          <w:rPr>
            <w:noProof/>
            <w:webHidden/>
          </w:rPr>
          <w:fldChar w:fldCharType="begin"/>
        </w:r>
        <w:r w:rsidR="0072346F">
          <w:rPr>
            <w:noProof/>
            <w:webHidden/>
          </w:rPr>
          <w:instrText xml:space="preserve"> PAGEREF _Toc10713781 \h </w:instrText>
        </w:r>
        <w:r w:rsidR="0072346F">
          <w:rPr>
            <w:noProof/>
            <w:webHidden/>
          </w:rPr>
        </w:r>
        <w:r w:rsidR="0072346F">
          <w:rPr>
            <w:noProof/>
            <w:webHidden/>
          </w:rPr>
          <w:fldChar w:fldCharType="separate"/>
        </w:r>
        <w:r w:rsidR="00272662">
          <w:rPr>
            <w:noProof/>
            <w:webHidden/>
          </w:rPr>
          <w:t>51</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2" w:history="1">
        <w:r w:rsidR="0072346F" w:rsidRPr="00AA5F20">
          <w:rPr>
            <w:rStyle w:val="Hyperlink"/>
            <w:i/>
            <w:noProof/>
          </w:rPr>
          <w:t>Hình 5.9. Sơ đồ phần cứng sử dụng PID</w:t>
        </w:r>
        <w:r w:rsidR="0072346F">
          <w:rPr>
            <w:noProof/>
            <w:webHidden/>
          </w:rPr>
          <w:tab/>
        </w:r>
        <w:r w:rsidR="0072346F">
          <w:rPr>
            <w:noProof/>
            <w:webHidden/>
          </w:rPr>
          <w:fldChar w:fldCharType="begin"/>
        </w:r>
        <w:r w:rsidR="0072346F">
          <w:rPr>
            <w:noProof/>
            <w:webHidden/>
          </w:rPr>
          <w:instrText xml:space="preserve"> PAGEREF _Toc10713782 \h </w:instrText>
        </w:r>
        <w:r w:rsidR="0072346F">
          <w:rPr>
            <w:noProof/>
            <w:webHidden/>
          </w:rPr>
        </w:r>
        <w:r w:rsidR="0072346F">
          <w:rPr>
            <w:noProof/>
            <w:webHidden/>
          </w:rPr>
          <w:fldChar w:fldCharType="separate"/>
        </w:r>
        <w:r w:rsidR="00272662">
          <w:rPr>
            <w:noProof/>
            <w:webHidden/>
          </w:rPr>
          <w:t>53</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3" w:history="1">
        <w:r w:rsidR="0072346F" w:rsidRPr="00AA5F20">
          <w:rPr>
            <w:rStyle w:val="Hyperlink"/>
            <w:i/>
            <w:noProof/>
          </w:rPr>
          <w:t>Hình 5.10. Hình ảnh mô phỏng cho thuật toán Master-Slave</w:t>
        </w:r>
        <w:r w:rsidR="0072346F">
          <w:rPr>
            <w:noProof/>
            <w:webHidden/>
          </w:rPr>
          <w:tab/>
        </w:r>
        <w:r w:rsidR="0072346F">
          <w:rPr>
            <w:noProof/>
            <w:webHidden/>
          </w:rPr>
          <w:fldChar w:fldCharType="begin"/>
        </w:r>
        <w:r w:rsidR="0072346F">
          <w:rPr>
            <w:noProof/>
            <w:webHidden/>
          </w:rPr>
          <w:instrText xml:space="preserve"> PAGEREF _Toc10713783 \h </w:instrText>
        </w:r>
        <w:r w:rsidR="0072346F">
          <w:rPr>
            <w:noProof/>
            <w:webHidden/>
          </w:rPr>
        </w:r>
        <w:r w:rsidR="0072346F">
          <w:rPr>
            <w:noProof/>
            <w:webHidden/>
          </w:rPr>
          <w:fldChar w:fldCharType="separate"/>
        </w:r>
        <w:r w:rsidR="00272662">
          <w:rPr>
            <w:noProof/>
            <w:webHidden/>
          </w:rPr>
          <w:t>54</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4" w:history="1">
        <w:r w:rsidR="0072346F" w:rsidRPr="00AA5F20">
          <w:rPr>
            <w:rStyle w:val="Hyperlink"/>
            <w:i/>
            <w:noProof/>
          </w:rPr>
          <w:t>Hình 5.11. Sơ đồ giải thuật đếm xung của động cơ phải</w:t>
        </w:r>
        <w:r w:rsidR="0072346F">
          <w:rPr>
            <w:noProof/>
            <w:webHidden/>
          </w:rPr>
          <w:tab/>
        </w:r>
        <w:r w:rsidR="0072346F">
          <w:rPr>
            <w:noProof/>
            <w:webHidden/>
          </w:rPr>
          <w:fldChar w:fldCharType="begin"/>
        </w:r>
        <w:r w:rsidR="0072346F">
          <w:rPr>
            <w:noProof/>
            <w:webHidden/>
          </w:rPr>
          <w:instrText xml:space="preserve"> PAGEREF _Toc10713784 \h </w:instrText>
        </w:r>
        <w:r w:rsidR="0072346F">
          <w:rPr>
            <w:noProof/>
            <w:webHidden/>
          </w:rPr>
        </w:r>
        <w:r w:rsidR="0072346F">
          <w:rPr>
            <w:noProof/>
            <w:webHidden/>
          </w:rPr>
          <w:fldChar w:fldCharType="separate"/>
        </w:r>
        <w:r w:rsidR="00272662">
          <w:rPr>
            <w:noProof/>
            <w:webHidden/>
          </w:rPr>
          <w:t>55</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2" w:anchor="_Toc10713785" w:history="1">
        <w:r w:rsidR="0072346F" w:rsidRPr="00AA5F20">
          <w:rPr>
            <w:rStyle w:val="Hyperlink"/>
            <w:i/>
            <w:noProof/>
          </w:rPr>
          <w:t>Hình 5. 12. Giản đồ xung encoder</w:t>
        </w:r>
        <w:r w:rsidR="0072346F">
          <w:rPr>
            <w:noProof/>
            <w:webHidden/>
          </w:rPr>
          <w:tab/>
        </w:r>
        <w:r w:rsidR="0072346F">
          <w:rPr>
            <w:noProof/>
            <w:webHidden/>
          </w:rPr>
          <w:fldChar w:fldCharType="begin"/>
        </w:r>
        <w:r w:rsidR="0072346F">
          <w:rPr>
            <w:noProof/>
            <w:webHidden/>
          </w:rPr>
          <w:instrText xml:space="preserve"> PAGEREF _Toc10713785 \h </w:instrText>
        </w:r>
        <w:r w:rsidR="0072346F">
          <w:rPr>
            <w:noProof/>
            <w:webHidden/>
          </w:rPr>
        </w:r>
        <w:r w:rsidR="0072346F">
          <w:rPr>
            <w:noProof/>
            <w:webHidden/>
          </w:rPr>
          <w:fldChar w:fldCharType="separate"/>
        </w:r>
        <w:r w:rsidR="00272662">
          <w:rPr>
            <w:noProof/>
            <w:webHidden/>
          </w:rPr>
          <w:t>56</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3" w:anchor="_Toc10713786" w:history="1">
        <w:r w:rsidR="0072346F" w:rsidRPr="00AA5F20">
          <w:rPr>
            <w:rStyle w:val="Hyperlink"/>
            <w:i/>
            <w:noProof/>
          </w:rPr>
          <w:t>Hình 5.13. Sơ đồ thuật toán cảm biến siêu âm</w:t>
        </w:r>
        <w:r w:rsidR="0072346F">
          <w:rPr>
            <w:noProof/>
            <w:webHidden/>
          </w:rPr>
          <w:tab/>
        </w:r>
        <w:r w:rsidR="0072346F">
          <w:rPr>
            <w:noProof/>
            <w:webHidden/>
          </w:rPr>
          <w:fldChar w:fldCharType="begin"/>
        </w:r>
        <w:r w:rsidR="0072346F">
          <w:rPr>
            <w:noProof/>
            <w:webHidden/>
          </w:rPr>
          <w:instrText xml:space="preserve"> PAGEREF _Toc10713786 \h </w:instrText>
        </w:r>
        <w:r w:rsidR="0072346F">
          <w:rPr>
            <w:noProof/>
            <w:webHidden/>
          </w:rPr>
        </w:r>
        <w:r w:rsidR="0072346F">
          <w:rPr>
            <w:noProof/>
            <w:webHidden/>
          </w:rPr>
          <w:fldChar w:fldCharType="separate"/>
        </w:r>
        <w:r w:rsidR="00272662">
          <w:rPr>
            <w:noProof/>
            <w:webHidden/>
          </w:rPr>
          <w:t>57</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4" w:anchor="_Toc10713787" w:history="1">
        <w:r w:rsidR="0072346F" w:rsidRPr="00AA5F20">
          <w:rPr>
            <w:rStyle w:val="Hyperlink"/>
            <w:i/>
            <w:noProof/>
          </w:rPr>
          <w:t>Hình 5.14. Sơ đồ thuật toán cảm biến hồng ngoại</w:t>
        </w:r>
        <w:r w:rsidR="0072346F">
          <w:rPr>
            <w:noProof/>
            <w:webHidden/>
          </w:rPr>
          <w:tab/>
        </w:r>
        <w:r w:rsidR="0072346F">
          <w:rPr>
            <w:noProof/>
            <w:webHidden/>
          </w:rPr>
          <w:fldChar w:fldCharType="begin"/>
        </w:r>
        <w:r w:rsidR="0072346F">
          <w:rPr>
            <w:noProof/>
            <w:webHidden/>
          </w:rPr>
          <w:instrText xml:space="preserve"> PAGEREF _Toc10713787 \h </w:instrText>
        </w:r>
        <w:r w:rsidR="0072346F">
          <w:rPr>
            <w:noProof/>
            <w:webHidden/>
          </w:rPr>
        </w:r>
        <w:r w:rsidR="0072346F">
          <w:rPr>
            <w:noProof/>
            <w:webHidden/>
          </w:rPr>
          <w:fldChar w:fldCharType="separate"/>
        </w:r>
        <w:r w:rsidR="00272662">
          <w:rPr>
            <w:noProof/>
            <w:webHidden/>
          </w:rPr>
          <w:t>58</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5" w:anchor="_Toc10713788" w:history="1">
        <w:r w:rsidR="0072346F" w:rsidRPr="00AA5F20">
          <w:rPr>
            <w:rStyle w:val="Hyperlink"/>
            <w:i/>
            <w:noProof/>
          </w:rPr>
          <w:t>Hình 5.15. Sơ đồ thuật toán encoder</w:t>
        </w:r>
        <w:r w:rsidR="0072346F">
          <w:rPr>
            <w:noProof/>
            <w:webHidden/>
          </w:rPr>
          <w:tab/>
        </w:r>
        <w:r w:rsidR="0072346F">
          <w:rPr>
            <w:noProof/>
            <w:webHidden/>
          </w:rPr>
          <w:fldChar w:fldCharType="begin"/>
        </w:r>
        <w:r w:rsidR="0072346F">
          <w:rPr>
            <w:noProof/>
            <w:webHidden/>
          </w:rPr>
          <w:instrText xml:space="preserve"> PAGEREF _Toc10713788 \h </w:instrText>
        </w:r>
        <w:r w:rsidR="0072346F">
          <w:rPr>
            <w:noProof/>
            <w:webHidden/>
          </w:rPr>
        </w:r>
        <w:r w:rsidR="0072346F">
          <w:rPr>
            <w:noProof/>
            <w:webHidden/>
          </w:rPr>
          <w:fldChar w:fldCharType="separate"/>
        </w:r>
        <w:r w:rsidR="00272662">
          <w:rPr>
            <w:noProof/>
            <w:webHidden/>
          </w:rPr>
          <w:t>58</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6" w:anchor="_Toc10713789" w:history="1">
        <w:r w:rsidR="0072346F" w:rsidRPr="00AA5F20">
          <w:rPr>
            <w:rStyle w:val="Hyperlink"/>
            <w:i/>
            <w:noProof/>
          </w:rPr>
          <w:t>Hình 5.16. Sơ đồ kết nối không dây</w:t>
        </w:r>
        <w:r w:rsidR="0072346F">
          <w:rPr>
            <w:noProof/>
            <w:webHidden/>
          </w:rPr>
          <w:tab/>
        </w:r>
        <w:r w:rsidR="0072346F">
          <w:rPr>
            <w:noProof/>
            <w:webHidden/>
          </w:rPr>
          <w:fldChar w:fldCharType="begin"/>
        </w:r>
        <w:r w:rsidR="0072346F">
          <w:rPr>
            <w:noProof/>
            <w:webHidden/>
          </w:rPr>
          <w:instrText xml:space="preserve"> PAGEREF _Toc10713789 \h </w:instrText>
        </w:r>
        <w:r w:rsidR="0072346F">
          <w:rPr>
            <w:noProof/>
            <w:webHidden/>
          </w:rPr>
        </w:r>
        <w:r w:rsidR="0072346F">
          <w:rPr>
            <w:noProof/>
            <w:webHidden/>
          </w:rPr>
          <w:fldChar w:fldCharType="separate"/>
        </w:r>
        <w:r w:rsidR="00272662">
          <w:rPr>
            <w:noProof/>
            <w:webHidden/>
          </w:rPr>
          <w:t>60</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0" w:history="1">
        <w:r w:rsidR="0072346F" w:rsidRPr="00AA5F20">
          <w:rPr>
            <w:rStyle w:val="Hyperlink"/>
            <w:i/>
            <w:noProof/>
          </w:rPr>
          <w:t>Hình 5.17. Sơ đồ giải thuật client</w:t>
        </w:r>
        <w:r w:rsidR="0072346F">
          <w:rPr>
            <w:noProof/>
            <w:webHidden/>
          </w:rPr>
          <w:tab/>
        </w:r>
        <w:r w:rsidR="0072346F">
          <w:rPr>
            <w:noProof/>
            <w:webHidden/>
          </w:rPr>
          <w:fldChar w:fldCharType="begin"/>
        </w:r>
        <w:r w:rsidR="0072346F">
          <w:rPr>
            <w:noProof/>
            <w:webHidden/>
          </w:rPr>
          <w:instrText xml:space="preserve"> PAGEREF _Toc10713790 \h </w:instrText>
        </w:r>
        <w:r w:rsidR="0072346F">
          <w:rPr>
            <w:noProof/>
            <w:webHidden/>
          </w:rPr>
        </w:r>
        <w:r w:rsidR="0072346F">
          <w:rPr>
            <w:noProof/>
            <w:webHidden/>
          </w:rPr>
          <w:fldChar w:fldCharType="separate"/>
        </w:r>
        <w:r w:rsidR="00272662">
          <w:rPr>
            <w:noProof/>
            <w:webHidden/>
          </w:rPr>
          <w:t>61</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1" w:history="1">
        <w:r w:rsidR="0072346F" w:rsidRPr="00AA5F20">
          <w:rPr>
            <w:rStyle w:val="Hyperlink"/>
            <w:i/>
            <w:noProof/>
          </w:rPr>
          <w:t>Hình 5.18. Sơ đồ giải thuật Server</w:t>
        </w:r>
        <w:r w:rsidR="0072346F">
          <w:rPr>
            <w:noProof/>
            <w:webHidden/>
          </w:rPr>
          <w:tab/>
        </w:r>
        <w:r w:rsidR="0072346F">
          <w:rPr>
            <w:noProof/>
            <w:webHidden/>
          </w:rPr>
          <w:fldChar w:fldCharType="begin"/>
        </w:r>
        <w:r w:rsidR="0072346F">
          <w:rPr>
            <w:noProof/>
            <w:webHidden/>
          </w:rPr>
          <w:instrText xml:space="preserve"> PAGEREF _Toc10713791 \h </w:instrText>
        </w:r>
        <w:r w:rsidR="0072346F">
          <w:rPr>
            <w:noProof/>
            <w:webHidden/>
          </w:rPr>
        </w:r>
        <w:r w:rsidR="0072346F">
          <w:rPr>
            <w:noProof/>
            <w:webHidden/>
          </w:rPr>
          <w:fldChar w:fldCharType="separate"/>
        </w:r>
        <w:r w:rsidR="00272662">
          <w:rPr>
            <w:noProof/>
            <w:webHidden/>
          </w:rPr>
          <w:t>62</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2" w:history="1">
        <w:r w:rsidR="0072346F" w:rsidRPr="00AA5F20">
          <w:rPr>
            <w:rStyle w:val="Hyperlink"/>
            <w:i/>
            <w:noProof/>
          </w:rPr>
          <w:t>Hình 5.19. Sơ đồ nguyên lý mạch chia áp</w:t>
        </w:r>
        <w:r w:rsidR="0072346F">
          <w:rPr>
            <w:noProof/>
            <w:webHidden/>
          </w:rPr>
          <w:tab/>
        </w:r>
        <w:r w:rsidR="0072346F">
          <w:rPr>
            <w:noProof/>
            <w:webHidden/>
          </w:rPr>
          <w:fldChar w:fldCharType="begin"/>
        </w:r>
        <w:r w:rsidR="0072346F">
          <w:rPr>
            <w:noProof/>
            <w:webHidden/>
          </w:rPr>
          <w:instrText xml:space="preserve"> PAGEREF _Toc10713792 \h </w:instrText>
        </w:r>
        <w:r w:rsidR="0072346F">
          <w:rPr>
            <w:noProof/>
            <w:webHidden/>
          </w:rPr>
        </w:r>
        <w:r w:rsidR="0072346F">
          <w:rPr>
            <w:noProof/>
            <w:webHidden/>
          </w:rPr>
          <w:fldChar w:fldCharType="separate"/>
        </w:r>
        <w:r w:rsidR="00272662">
          <w:rPr>
            <w:noProof/>
            <w:webHidden/>
          </w:rPr>
          <w:t>64</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3" w:history="1">
        <w:r w:rsidR="0072346F" w:rsidRPr="00AA5F20">
          <w:rPr>
            <w:rStyle w:val="Hyperlink"/>
            <w:i/>
            <w:noProof/>
          </w:rPr>
          <w:t>Hình 5.20. Datasheet của DS3231</w:t>
        </w:r>
        <w:r w:rsidR="0072346F">
          <w:rPr>
            <w:noProof/>
            <w:webHidden/>
          </w:rPr>
          <w:tab/>
        </w:r>
        <w:r w:rsidR="0072346F">
          <w:rPr>
            <w:noProof/>
            <w:webHidden/>
          </w:rPr>
          <w:fldChar w:fldCharType="begin"/>
        </w:r>
        <w:r w:rsidR="0072346F">
          <w:rPr>
            <w:noProof/>
            <w:webHidden/>
          </w:rPr>
          <w:instrText xml:space="preserve"> PAGEREF _Toc10713793 \h </w:instrText>
        </w:r>
        <w:r w:rsidR="0072346F">
          <w:rPr>
            <w:noProof/>
            <w:webHidden/>
          </w:rPr>
        </w:r>
        <w:r w:rsidR="0072346F">
          <w:rPr>
            <w:noProof/>
            <w:webHidden/>
          </w:rPr>
          <w:fldChar w:fldCharType="separate"/>
        </w:r>
        <w:r w:rsidR="00272662">
          <w:rPr>
            <w:noProof/>
            <w:webHidden/>
          </w:rPr>
          <w:t>65</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7" w:anchor="_Toc10713794" w:history="1">
        <w:r w:rsidR="0072346F" w:rsidRPr="00AA5F20">
          <w:rPr>
            <w:rStyle w:val="Hyperlink"/>
            <w:i/>
            <w:noProof/>
          </w:rPr>
          <w:t>Hình 5.21. Lưu đồ giải thuật lập trình sử dụng DS3231</w:t>
        </w:r>
        <w:r w:rsidR="0072346F">
          <w:rPr>
            <w:noProof/>
            <w:webHidden/>
          </w:rPr>
          <w:tab/>
        </w:r>
        <w:r w:rsidR="0072346F">
          <w:rPr>
            <w:noProof/>
            <w:webHidden/>
          </w:rPr>
          <w:fldChar w:fldCharType="begin"/>
        </w:r>
        <w:r w:rsidR="0072346F">
          <w:rPr>
            <w:noProof/>
            <w:webHidden/>
          </w:rPr>
          <w:instrText xml:space="preserve"> PAGEREF _Toc10713794 \h </w:instrText>
        </w:r>
        <w:r w:rsidR="0072346F">
          <w:rPr>
            <w:noProof/>
            <w:webHidden/>
          </w:rPr>
        </w:r>
        <w:r w:rsidR="0072346F">
          <w:rPr>
            <w:noProof/>
            <w:webHidden/>
          </w:rPr>
          <w:fldChar w:fldCharType="separate"/>
        </w:r>
        <w:r w:rsidR="00272662">
          <w:rPr>
            <w:noProof/>
            <w:webHidden/>
          </w:rPr>
          <w:t>66</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5" w:history="1">
        <w:r w:rsidR="0072346F" w:rsidRPr="00AA5F20">
          <w:rPr>
            <w:rStyle w:val="Hyperlink"/>
            <w:i/>
            <w:noProof/>
          </w:rPr>
          <w:t>Hình 5.22. Di chuyển zigzac</w:t>
        </w:r>
        <w:r w:rsidR="0072346F">
          <w:rPr>
            <w:noProof/>
            <w:webHidden/>
          </w:rPr>
          <w:tab/>
        </w:r>
        <w:r w:rsidR="0072346F">
          <w:rPr>
            <w:noProof/>
            <w:webHidden/>
          </w:rPr>
          <w:fldChar w:fldCharType="begin"/>
        </w:r>
        <w:r w:rsidR="0072346F">
          <w:rPr>
            <w:noProof/>
            <w:webHidden/>
          </w:rPr>
          <w:instrText xml:space="preserve"> PAGEREF _Toc10713795 \h </w:instrText>
        </w:r>
        <w:r w:rsidR="0072346F">
          <w:rPr>
            <w:noProof/>
            <w:webHidden/>
          </w:rPr>
        </w:r>
        <w:r w:rsidR="0072346F">
          <w:rPr>
            <w:noProof/>
            <w:webHidden/>
          </w:rPr>
          <w:fldChar w:fldCharType="separate"/>
        </w:r>
        <w:r w:rsidR="00272662">
          <w:rPr>
            <w:noProof/>
            <w:webHidden/>
          </w:rPr>
          <w:t>68</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8" w:anchor="_Toc10713796" w:history="1">
        <w:r w:rsidR="0072346F" w:rsidRPr="00AA5F20">
          <w:rPr>
            <w:rStyle w:val="Hyperlink"/>
            <w:i/>
            <w:noProof/>
          </w:rPr>
          <w:t>Hình 5.23. Lưu đồ giải thuật tìm tường nhà</w:t>
        </w:r>
        <w:r w:rsidR="0072346F">
          <w:rPr>
            <w:noProof/>
            <w:webHidden/>
          </w:rPr>
          <w:tab/>
        </w:r>
        <w:r w:rsidR="0072346F">
          <w:rPr>
            <w:noProof/>
            <w:webHidden/>
          </w:rPr>
          <w:fldChar w:fldCharType="begin"/>
        </w:r>
        <w:r w:rsidR="0072346F">
          <w:rPr>
            <w:noProof/>
            <w:webHidden/>
          </w:rPr>
          <w:instrText xml:space="preserve"> PAGEREF _Toc10713796 \h </w:instrText>
        </w:r>
        <w:r w:rsidR="0072346F">
          <w:rPr>
            <w:noProof/>
            <w:webHidden/>
          </w:rPr>
        </w:r>
        <w:r w:rsidR="0072346F">
          <w:rPr>
            <w:noProof/>
            <w:webHidden/>
          </w:rPr>
          <w:fldChar w:fldCharType="separate"/>
        </w:r>
        <w:r w:rsidR="00272662">
          <w:rPr>
            <w:noProof/>
            <w:webHidden/>
          </w:rPr>
          <w:t>69</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9" w:anchor="_Toc10713797" w:history="1">
        <w:r w:rsidR="0072346F" w:rsidRPr="00AA5F20">
          <w:rPr>
            <w:rStyle w:val="Hyperlink"/>
            <w:i/>
            <w:noProof/>
          </w:rPr>
          <w:t>Hình 5.24. Lưu đồ giải thuật zigzac</w:t>
        </w:r>
        <w:r w:rsidR="0072346F">
          <w:rPr>
            <w:noProof/>
            <w:webHidden/>
          </w:rPr>
          <w:tab/>
        </w:r>
        <w:r w:rsidR="0072346F">
          <w:rPr>
            <w:noProof/>
            <w:webHidden/>
          </w:rPr>
          <w:fldChar w:fldCharType="begin"/>
        </w:r>
        <w:r w:rsidR="0072346F">
          <w:rPr>
            <w:noProof/>
            <w:webHidden/>
          </w:rPr>
          <w:instrText xml:space="preserve"> PAGEREF _Toc10713797 \h </w:instrText>
        </w:r>
        <w:r w:rsidR="0072346F">
          <w:rPr>
            <w:noProof/>
            <w:webHidden/>
          </w:rPr>
        </w:r>
        <w:r w:rsidR="0072346F">
          <w:rPr>
            <w:noProof/>
            <w:webHidden/>
          </w:rPr>
          <w:fldChar w:fldCharType="separate"/>
        </w:r>
        <w:r w:rsidR="00272662">
          <w:rPr>
            <w:noProof/>
            <w:webHidden/>
          </w:rPr>
          <w:t>70</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8" w:history="1">
        <w:r w:rsidR="0072346F" w:rsidRPr="00AA5F20">
          <w:rPr>
            <w:rStyle w:val="Hyperlink"/>
            <w:i/>
            <w:noProof/>
          </w:rPr>
          <w:t>Hình 5.25. Lưu đồ giải thuật chương trình chính của vi điều khiển</w:t>
        </w:r>
        <w:r w:rsidR="0072346F">
          <w:rPr>
            <w:noProof/>
            <w:webHidden/>
          </w:rPr>
          <w:tab/>
        </w:r>
        <w:r w:rsidR="0072346F">
          <w:rPr>
            <w:noProof/>
            <w:webHidden/>
          </w:rPr>
          <w:fldChar w:fldCharType="begin"/>
        </w:r>
        <w:r w:rsidR="0072346F">
          <w:rPr>
            <w:noProof/>
            <w:webHidden/>
          </w:rPr>
          <w:instrText xml:space="preserve"> PAGEREF _Toc10713798 \h </w:instrText>
        </w:r>
        <w:r w:rsidR="0072346F">
          <w:rPr>
            <w:noProof/>
            <w:webHidden/>
          </w:rPr>
        </w:r>
        <w:r w:rsidR="0072346F">
          <w:rPr>
            <w:noProof/>
            <w:webHidden/>
          </w:rPr>
          <w:fldChar w:fldCharType="separate"/>
        </w:r>
        <w:r w:rsidR="00272662">
          <w:rPr>
            <w:noProof/>
            <w:webHidden/>
          </w:rPr>
          <w:t>72</w:t>
        </w:r>
        <w:r w:rsidR="0072346F">
          <w:rPr>
            <w:noProof/>
            <w:webHidden/>
          </w:rPr>
          <w:fldChar w:fldCharType="end"/>
        </w:r>
      </w:hyperlink>
    </w:p>
    <w:p w:rsidR="0072346F" w:rsidRDefault="00EC70F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9" w:history="1">
        <w:r w:rsidR="0072346F" w:rsidRPr="00AA5F20">
          <w:rPr>
            <w:rStyle w:val="Hyperlink"/>
            <w:i/>
            <w:noProof/>
          </w:rPr>
          <w:t>Hình 5.26. Lưu đồ giải thuật phân tích chuỗi dữ liệu</w:t>
        </w:r>
        <w:r w:rsidR="0072346F">
          <w:rPr>
            <w:noProof/>
            <w:webHidden/>
          </w:rPr>
          <w:tab/>
        </w:r>
        <w:r w:rsidR="0072346F">
          <w:rPr>
            <w:noProof/>
            <w:webHidden/>
          </w:rPr>
          <w:fldChar w:fldCharType="begin"/>
        </w:r>
        <w:r w:rsidR="0072346F">
          <w:rPr>
            <w:noProof/>
            <w:webHidden/>
          </w:rPr>
          <w:instrText xml:space="preserve"> PAGEREF _Toc10713799 \h </w:instrText>
        </w:r>
        <w:r w:rsidR="0072346F">
          <w:rPr>
            <w:noProof/>
            <w:webHidden/>
          </w:rPr>
        </w:r>
        <w:r w:rsidR="0072346F">
          <w:rPr>
            <w:noProof/>
            <w:webHidden/>
          </w:rPr>
          <w:fldChar w:fldCharType="separate"/>
        </w:r>
        <w:r w:rsidR="00272662">
          <w:rPr>
            <w:noProof/>
            <w:webHidden/>
          </w:rPr>
          <w:t>73</w:t>
        </w:r>
        <w:r w:rsidR="0072346F">
          <w:rPr>
            <w:noProof/>
            <w:webHidden/>
          </w:rPr>
          <w:fldChar w:fldCharType="end"/>
        </w:r>
      </w:hyperlink>
    </w:p>
    <w:p w:rsidR="0018271B" w:rsidRPr="00964464" w:rsidRDefault="0018271B" w:rsidP="00315A59">
      <w:pPr>
        <w:spacing w:before="120" w:line="360" w:lineRule="auto"/>
        <w:ind w:left="540" w:firstLine="72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0" w:history="1">
        <w:r w:rsidR="0018271B" w:rsidRPr="007B2AA2">
          <w:rPr>
            <w:rStyle w:val="Hyperlink"/>
            <w:i/>
            <w:noProof/>
          </w:rPr>
          <w:t>Hình 6. 1. Ví dụ điển hình về UI</w:t>
        </w:r>
        <w:r w:rsidR="0018271B">
          <w:rPr>
            <w:noProof/>
            <w:webHidden/>
          </w:rPr>
          <w:tab/>
        </w:r>
        <w:r w:rsidR="0018271B">
          <w:rPr>
            <w:noProof/>
            <w:webHidden/>
          </w:rPr>
          <w:fldChar w:fldCharType="begin"/>
        </w:r>
        <w:r w:rsidR="0018271B">
          <w:rPr>
            <w:noProof/>
            <w:webHidden/>
          </w:rPr>
          <w:instrText xml:space="preserve"> PAGEREF _Toc9197500 \h </w:instrText>
        </w:r>
        <w:r w:rsidR="0018271B">
          <w:rPr>
            <w:noProof/>
            <w:webHidden/>
          </w:rPr>
        </w:r>
        <w:r w:rsidR="0018271B">
          <w:rPr>
            <w:noProof/>
            <w:webHidden/>
          </w:rPr>
          <w:fldChar w:fldCharType="separate"/>
        </w:r>
        <w:r w:rsidR="00272662">
          <w:rPr>
            <w:noProof/>
            <w:webHidden/>
          </w:rPr>
          <w:t>76</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1" w:history="1">
        <w:r w:rsidR="0018271B" w:rsidRPr="007B2AA2">
          <w:rPr>
            <w:rStyle w:val="Hyperlink"/>
            <w:i/>
            <w:noProof/>
          </w:rPr>
          <w:t>Hình 6. 2. Chương trình Visual  Studio 2017</w:t>
        </w:r>
        <w:r w:rsidR="0018271B">
          <w:rPr>
            <w:noProof/>
            <w:webHidden/>
          </w:rPr>
          <w:tab/>
        </w:r>
        <w:r w:rsidR="0018271B">
          <w:rPr>
            <w:noProof/>
            <w:webHidden/>
          </w:rPr>
          <w:fldChar w:fldCharType="begin"/>
        </w:r>
        <w:r w:rsidR="0018271B">
          <w:rPr>
            <w:noProof/>
            <w:webHidden/>
          </w:rPr>
          <w:instrText xml:space="preserve"> PAGEREF _Toc9197501 \h </w:instrText>
        </w:r>
        <w:r w:rsidR="0018271B">
          <w:rPr>
            <w:noProof/>
            <w:webHidden/>
          </w:rPr>
        </w:r>
        <w:r w:rsidR="0018271B">
          <w:rPr>
            <w:noProof/>
            <w:webHidden/>
          </w:rPr>
          <w:fldChar w:fldCharType="separate"/>
        </w:r>
        <w:r w:rsidR="00272662">
          <w:rPr>
            <w:noProof/>
            <w:webHidden/>
          </w:rPr>
          <w:t>77</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2" w:history="1">
        <w:r w:rsidR="0018271B" w:rsidRPr="007B2AA2">
          <w:rPr>
            <w:rStyle w:val="Hyperlink"/>
            <w:i/>
            <w:noProof/>
          </w:rPr>
          <w:t>Hình 6. 3. Giao diện của chương trình</w:t>
        </w:r>
        <w:r w:rsidR="0018271B">
          <w:rPr>
            <w:noProof/>
            <w:webHidden/>
          </w:rPr>
          <w:tab/>
        </w:r>
        <w:r w:rsidR="0018271B">
          <w:rPr>
            <w:noProof/>
            <w:webHidden/>
          </w:rPr>
          <w:fldChar w:fldCharType="begin"/>
        </w:r>
        <w:r w:rsidR="0018271B">
          <w:rPr>
            <w:noProof/>
            <w:webHidden/>
          </w:rPr>
          <w:instrText xml:space="preserve"> PAGEREF _Toc9197502 \h </w:instrText>
        </w:r>
        <w:r w:rsidR="0018271B">
          <w:rPr>
            <w:noProof/>
            <w:webHidden/>
          </w:rPr>
        </w:r>
        <w:r w:rsidR="0018271B">
          <w:rPr>
            <w:noProof/>
            <w:webHidden/>
          </w:rPr>
          <w:fldChar w:fldCharType="separate"/>
        </w:r>
        <w:r w:rsidR="00272662">
          <w:rPr>
            <w:noProof/>
            <w:webHidden/>
          </w:rPr>
          <w:t>78</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3" w:history="1">
        <w:r w:rsidR="0018271B" w:rsidRPr="007B2AA2">
          <w:rPr>
            <w:rStyle w:val="Hyperlink"/>
            <w:i/>
            <w:noProof/>
          </w:rPr>
          <w:t>Hình 6. 4. Giao diện chính của ứng dụng</w:t>
        </w:r>
        <w:r w:rsidR="0018271B">
          <w:rPr>
            <w:noProof/>
            <w:webHidden/>
          </w:rPr>
          <w:tab/>
        </w:r>
        <w:r w:rsidR="0018271B">
          <w:rPr>
            <w:noProof/>
            <w:webHidden/>
          </w:rPr>
          <w:fldChar w:fldCharType="begin"/>
        </w:r>
        <w:r w:rsidR="0018271B">
          <w:rPr>
            <w:noProof/>
            <w:webHidden/>
          </w:rPr>
          <w:instrText xml:space="preserve"> PAGEREF _Toc9197503 \h </w:instrText>
        </w:r>
        <w:r w:rsidR="0018271B">
          <w:rPr>
            <w:noProof/>
            <w:webHidden/>
          </w:rPr>
        </w:r>
        <w:r w:rsidR="0018271B">
          <w:rPr>
            <w:noProof/>
            <w:webHidden/>
          </w:rPr>
          <w:fldChar w:fldCharType="separate"/>
        </w:r>
        <w:r w:rsidR="00272662">
          <w:rPr>
            <w:noProof/>
            <w:webHidden/>
          </w:rPr>
          <w:t>80</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4" w:history="1">
        <w:r w:rsidR="0018271B" w:rsidRPr="007B2AA2">
          <w:rPr>
            <w:rStyle w:val="Hyperlink"/>
            <w:i/>
            <w:noProof/>
          </w:rPr>
          <w:t>Hình 6. 5. Giao diện kết nối của ứng dụng</w:t>
        </w:r>
        <w:r w:rsidR="0018271B">
          <w:rPr>
            <w:noProof/>
            <w:webHidden/>
          </w:rPr>
          <w:tab/>
        </w:r>
        <w:r w:rsidR="0018271B">
          <w:rPr>
            <w:noProof/>
            <w:webHidden/>
          </w:rPr>
          <w:fldChar w:fldCharType="begin"/>
        </w:r>
        <w:r w:rsidR="0018271B">
          <w:rPr>
            <w:noProof/>
            <w:webHidden/>
          </w:rPr>
          <w:instrText xml:space="preserve"> PAGEREF _Toc9197504 \h </w:instrText>
        </w:r>
        <w:r w:rsidR="0018271B">
          <w:rPr>
            <w:noProof/>
            <w:webHidden/>
          </w:rPr>
        </w:r>
        <w:r w:rsidR="0018271B">
          <w:rPr>
            <w:noProof/>
            <w:webHidden/>
          </w:rPr>
          <w:fldChar w:fldCharType="separate"/>
        </w:r>
        <w:r w:rsidR="00272662">
          <w:rPr>
            <w:noProof/>
            <w:webHidden/>
          </w:rPr>
          <w:t>83</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5" w:history="1">
        <w:r w:rsidR="0018271B" w:rsidRPr="007B2AA2">
          <w:rPr>
            <w:rStyle w:val="Hyperlink"/>
            <w:i/>
            <w:noProof/>
          </w:rPr>
          <w:t xml:space="preserve">Hình 6. 6.  Giao diện cài đặt cho </w:t>
        </w:r>
        <w:r w:rsidR="00694588">
          <w:rPr>
            <w:rStyle w:val="Hyperlink"/>
            <w:i/>
            <w:noProof/>
          </w:rPr>
          <w:t>robot</w:t>
        </w:r>
        <w:r w:rsidR="0018271B">
          <w:rPr>
            <w:noProof/>
            <w:webHidden/>
          </w:rPr>
          <w:tab/>
        </w:r>
        <w:r w:rsidR="0018271B">
          <w:rPr>
            <w:noProof/>
            <w:webHidden/>
          </w:rPr>
          <w:fldChar w:fldCharType="begin"/>
        </w:r>
        <w:r w:rsidR="0018271B">
          <w:rPr>
            <w:noProof/>
            <w:webHidden/>
          </w:rPr>
          <w:instrText xml:space="preserve"> PAGEREF _Toc9197505 \h </w:instrText>
        </w:r>
        <w:r w:rsidR="0018271B">
          <w:rPr>
            <w:noProof/>
            <w:webHidden/>
          </w:rPr>
        </w:r>
        <w:r w:rsidR="0018271B">
          <w:rPr>
            <w:noProof/>
            <w:webHidden/>
          </w:rPr>
          <w:fldChar w:fldCharType="separate"/>
        </w:r>
        <w:r w:rsidR="00272662">
          <w:rPr>
            <w:noProof/>
            <w:webHidden/>
          </w:rPr>
          <w:t>84</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6" w:history="1">
        <w:r w:rsidR="0018271B" w:rsidRPr="007B2AA2">
          <w:rPr>
            <w:rStyle w:val="Hyperlink"/>
            <w:i/>
            <w:noProof/>
          </w:rPr>
          <w:t>Hình 6. 7. Giao diện cài đặt sau khi nhấn SET UP</w:t>
        </w:r>
        <w:r w:rsidR="0018271B">
          <w:rPr>
            <w:noProof/>
            <w:webHidden/>
          </w:rPr>
          <w:tab/>
        </w:r>
        <w:r w:rsidR="0018271B">
          <w:rPr>
            <w:noProof/>
            <w:webHidden/>
          </w:rPr>
          <w:fldChar w:fldCharType="begin"/>
        </w:r>
        <w:r w:rsidR="0018271B">
          <w:rPr>
            <w:noProof/>
            <w:webHidden/>
          </w:rPr>
          <w:instrText xml:space="preserve"> PAGEREF _Toc9197506 \h </w:instrText>
        </w:r>
        <w:r w:rsidR="0018271B">
          <w:rPr>
            <w:noProof/>
            <w:webHidden/>
          </w:rPr>
        </w:r>
        <w:r w:rsidR="0018271B">
          <w:rPr>
            <w:noProof/>
            <w:webHidden/>
          </w:rPr>
          <w:fldChar w:fldCharType="separate"/>
        </w:r>
        <w:r w:rsidR="00272662">
          <w:rPr>
            <w:noProof/>
            <w:webHidden/>
          </w:rPr>
          <w:t>87</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7" w:history="1">
        <w:r w:rsidR="0018271B" w:rsidRPr="007B2AA2">
          <w:rPr>
            <w:rStyle w:val="Hyperlink"/>
            <w:i/>
            <w:noProof/>
          </w:rPr>
          <w:t>Hình 6. 8. Giao diện bộ điều khiển ở 2 chế độ Auto &amp; Manual</w:t>
        </w:r>
        <w:r w:rsidR="0018271B">
          <w:rPr>
            <w:noProof/>
            <w:webHidden/>
          </w:rPr>
          <w:tab/>
        </w:r>
        <w:r w:rsidR="0018271B">
          <w:rPr>
            <w:noProof/>
            <w:webHidden/>
          </w:rPr>
          <w:fldChar w:fldCharType="begin"/>
        </w:r>
        <w:r w:rsidR="0018271B">
          <w:rPr>
            <w:noProof/>
            <w:webHidden/>
          </w:rPr>
          <w:instrText xml:space="preserve"> PAGEREF _Toc9197507 \h </w:instrText>
        </w:r>
        <w:r w:rsidR="0018271B">
          <w:rPr>
            <w:noProof/>
            <w:webHidden/>
          </w:rPr>
        </w:r>
        <w:r w:rsidR="0018271B">
          <w:rPr>
            <w:noProof/>
            <w:webHidden/>
          </w:rPr>
          <w:fldChar w:fldCharType="separate"/>
        </w:r>
        <w:r w:rsidR="00272662">
          <w:rPr>
            <w:noProof/>
            <w:webHidden/>
          </w:rPr>
          <w:t>88</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8" w:history="1">
        <w:r w:rsidR="0018271B" w:rsidRPr="007B2AA2">
          <w:rPr>
            <w:rStyle w:val="Hyperlink"/>
            <w:i/>
            <w:noProof/>
          </w:rPr>
          <w:t>Hình 6. 9. Giao diện trạng thái trong TH1</w:t>
        </w:r>
        <w:r w:rsidR="0018271B">
          <w:rPr>
            <w:noProof/>
            <w:webHidden/>
          </w:rPr>
          <w:tab/>
        </w:r>
        <w:r w:rsidR="0018271B">
          <w:rPr>
            <w:noProof/>
            <w:webHidden/>
          </w:rPr>
          <w:fldChar w:fldCharType="begin"/>
        </w:r>
        <w:r w:rsidR="0018271B">
          <w:rPr>
            <w:noProof/>
            <w:webHidden/>
          </w:rPr>
          <w:instrText xml:space="preserve"> PAGEREF _Toc9197508 \h </w:instrText>
        </w:r>
        <w:r w:rsidR="0018271B">
          <w:rPr>
            <w:noProof/>
            <w:webHidden/>
          </w:rPr>
        </w:r>
        <w:r w:rsidR="0018271B">
          <w:rPr>
            <w:noProof/>
            <w:webHidden/>
          </w:rPr>
          <w:fldChar w:fldCharType="separate"/>
        </w:r>
        <w:r w:rsidR="00272662">
          <w:rPr>
            <w:noProof/>
            <w:webHidden/>
          </w:rPr>
          <w:t>90</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9" w:history="1">
        <w:r w:rsidR="0018271B" w:rsidRPr="007B2AA2">
          <w:rPr>
            <w:rStyle w:val="Hyperlink"/>
            <w:i/>
            <w:noProof/>
          </w:rPr>
          <w:t>Hình 6. 10. Giao diện trạng thái trong TH2</w:t>
        </w:r>
        <w:r w:rsidR="0018271B">
          <w:rPr>
            <w:noProof/>
            <w:webHidden/>
          </w:rPr>
          <w:tab/>
        </w:r>
        <w:r w:rsidR="0018271B">
          <w:rPr>
            <w:noProof/>
            <w:webHidden/>
          </w:rPr>
          <w:fldChar w:fldCharType="begin"/>
        </w:r>
        <w:r w:rsidR="0018271B">
          <w:rPr>
            <w:noProof/>
            <w:webHidden/>
          </w:rPr>
          <w:instrText xml:space="preserve"> PAGEREF _Toc9197509 \h </w:instrText>
        </w:r>
        <w:r w:rsidR="0018271B">
          <w:rPr>
            <w:noProof/>
            <w:webHidden/>
          </w:rPr>
        </w:r>
        <w:r w:rsidR="0018271B">
          <w:rPr>
            <w:noProof/>
            <w:webHidden/>
          </w:rPr>
          <w:fldChar w:fldCharType="separate"/>
        </w:r>
        <w:r w:rsidR="00272662">
          <w:rPr>
            <w:noProof/>
            <w:webHidden/>
          </w:rPr>
          <w:t>90</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10" w:history="1">
        <w:r w:rsidR="0018271B" w:rsidRPr="007B2AA2">
          <w:rPr>
            <w:rStyle w:val="Hyperlink"/>
            <w:i/>
            <w:noProof/>
          </w:rPr>
          <w:t>Hình 6. 11. Giao diện hiển thị quá trình làm việc</w:t>
        </w:r>
        <w:r w:rsidR="0018271B">
          <w:rPr>
            <w:noProof/>
            <w:webHidden/>
          </w:rPr>
          <w:tab/>
        </w:r>
        <w:r w:rsidR="0018271B">
          <w:rPr>
            <w:noProof/>
            <w:webHidden/>
          </w:rPr>
          <w:fldChar w:fldCharType="begin"/>
        </w:r>
        <w:r w:rsidR="0018271B">
          <w:rPr>
            <w:noProof/>
            <w:webHidden/>
          </w:rPr>
          <w:instrText xml:space="preserve"> PAGEREF _Toc9197510 \h </w:instrText>
        </w:r>
        <w:r w:rsidR="0018271B">
          <w:rPr>
            <w:noProof/>
            <w:webHidden/>
          </w:rPr>
        </w:r>
        <w:r w:rsidR="0018271B">
          <w:rPr>
            <w:noProof/>
            <w:webHidden/>
          </w:rPr>
          <w:fldChar w:fldCharType="separate"/>
        </w:r>
        <w:r w:rsidR="00272662">
          <w:rPr>
            <w:noProof/>
            <w:webHidden/>
          </w:rPr>
          <w:t>93</w:t>
        </w:r>
        <w:r w:rsidR="0018271B">
          <w:rPr>
            <w:noProof/>
            <w:webHidden/>
          </w:rPr>
          <w:fldChar w:fldCharType="end"/>
        </w:r>
      </w:hyperlink>
    </w:p>
    <w:p w:rsidR="0018271B" w:rsidRDefault="00EC70FF"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11" w:history="1">
        <w:r w:rsidR="0018271B" w:rsidRPr="007B2AA2">
          <w:rPr>
            <w:rStyle w:val="Hyperlink"/>
            <w:i/>
            <w:noProof/>
          </w:rPr>
          <w:t>Hình 6. 12. Giao diện khi nhấn Reset</w:t>
        </w:r>
        <w:r w:rsidR="0018271B">
          <w:rPr>
            <w:noProof/>
            <w:webHidden/>
          </w:rPr>
          <w:tab/>
        </w:r>
        <w:r w:rsidR="0018271B">
          <w:rPr>
            <w:noProof/>
            <w:webHidden/>
          </w:rPr>
          <w:fldChar w:fldCharType="begin"/>
        </w:r>
        <w:r w:rsidR="0018271B">
          <w:rPr>
            <w:noProof/>
            <w:webHidden/>
          </w:rPr>
          <w:instrText xml:space="preserve"> PAGEREF _Toc9197511 \h </w:instrText>
        </w:r>
        <w:r w:rsidR="0018271B">
          <w:rPr>
            <w:noProof/>
            <w:webHidden/>
          </w:rPr>
        </w:r>
        <w:r w:rsidR="0018271B">
          <w:rPr>
            <w:noProof/>
            <w:webHidden/>
          </w:rPr>
          <w:fldChar w:fldCharType="separate"/>
        </w:r>
        <w:r w:rsidR="00272662">
          <w:rPr>
            <w:noProof/>
            <w:webHidden/>
          </w:rPr>
          <w:t>93</w:t>
        </w:r>
        <w:r w:rsidR="0018271B">
          <w:rPr>
            <w:noProof/>
            <w:webHidden/>
          </w:rPr>
          <w:fldChar w:fldCharType="end"/>
        </w:r>
      </w:hyperlink>
    </w:p>
    <w:p w:rsidR="00A0541A" w:rsidRPr="0025422A" w:rsidRDefault="0018271B" w:rsidP="00315A59">
      <w:pPr>
        <w:pStyle w:val="Title"/>
        <w:spacing w:before="160"/>
        <w:ind w:left="360" w:firstLine="720"/>
        <w:rPr>
          <w:i/>
          <w:sz w:val="28"/>
          <w:szCs w:val="28"/>
          <w:u w:val="single"/>
          <w:lang w:val="en-US" w:eastAsia="ja-JP"/>
        </w:rPr>
      </w:pPr>
      <w:r>
        <w:rPr>
          <w:lang w:eastAsia="ja-JP"/>
        </w:rPr>
        <w:fldChar w:fldCharType="end"/>
      </w:r>
      <w:bookmarkStart w:id="28" w:name="_Toc4523563"/>
      <w:bookmarkStart w:id="29" w:name="_Toc4967567"/>
      <w:bookmarkStart w:id="30" w:name="_Toc6235833"/>
      <w:bookmarkStart w:id="31" w:name="_Toc9797812"/>
      <w:bookmarkStart w:id="32" w:name="_Toc9797950"/>
      <w:r w:rsidR="00315A59">
        <w:rPr>
          <w:lang w:val="en-US" w:eastAsia="ja-JP"/>
        </w:rPr>
        <w:t xml:space="preserve">  </w:t>
      </w:r>
      <w:r w:rsidR="0025422A" w:rsidRPr="0025422A">
        <w:rPr>
          <w:i/>
          <w:sz w:val="28"/>
          <w:szCs w:val="28"/>
          <w:u w:val="single"/>
          <w:lang w:val="en-US" w:eastAsia="ja-JP"/>
        </w:rPr>
        <w:t>Chương 7</w:t>
      </w:r>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r>
        <w:rPr>
          <w:lang w:eastAsia="ja-JP"/>
        </w:rPr>
        <w:fldChar w:fldCharType="begin"/>
      </w:r>
      <w:r>
        <w:rPr>
          <w:lang w:eastAsia="ja-JP"/>
        </w:rPr>
        <w:instrText xml:space="preserve"> TOC \h \z \c "Hình 7." </w:instrText>
      </w:r>
      <w:r>
        <w:rPr>
          <w:lang w:eastAsia="ja-JP"/>
        </w:rPr>
        <w:fldChar w:fldCharType="separate"/>
      </w:r>
      <w:hyperlink w:anchor="_Toc10718212" w:history="1">
        <w:r w:rsidRPr="00865FAE">
          <w:rPr>
            <w:rStyle w:val="Hyperlink"/>
            <w:i/>
            <w:noProof/>
          </w:rPr>
          <w:t>Hình 7.1</w:t>
        </w:r>
        <w:r w:rsidR="00315A59">
          <w:rPr>
            <w:rStyle w:val="Hyperlink"/>
            <w:i/>
            <w:noProof/>
          </w:rPr>
          <w:t>.</w:t>
        </w:r>
        <w:r w:rsidRPr="00865FAE">
          <w:rPr>
            <w:rStyle w:val="Hyperlink"/>
            <w:i/>
            <w:noProof/>
          </w:rPr>
          <w:t xml:space="preserve"> Nắp và đế robot thực tế</w:t>
        </w:r>
        <w:r>
          <w:rPr>
            <w:noProof/>
            <w:webHidden/>
          </w:rPr>
          <w:tab/>
        </w:r>
        <w:r>
          <w:rPr>
            <w:noProof/>
            <w:webHidden/>
          </w:rPr>
          <w:fldChar w:fldCharType="begin"/>
        </w:r>
        <w:r>
          <w:rPr>
            <w:noProof/>
            <w:webHidden/>
          </w:rPr>
          <w:instrText xml:space="preserve"> PAGEREF _Toc10718212 \h </w:instrText>
        </w:r>
        <w:r>
          <w:rPr>
            <w:noProof/>
            <w:webHidden/>
          </w:rPr>
        </w:r>
        <w:r>
          <w:rPr>
            <w:noProof/>
            <w:webHidden/>
          </w:rPr>
          <w:fldChar w:fldCharType="separate"/>
        </w:r>
        <w:r w:rsidR="00272662">
          <w:rPr>
            <w:noProof/>
            <w:webHidden/>
          </w:rPr>
          <w:t>96</w:t>
        </w:r>
        <w:r>
          <w:rPr>
            <w:noProof/>
            <w:webHidden/>
          </w:rPr>
          <w:fldChar w:fldCharType="end"/>
        </w:r>
      </w:hyperlink>
    </w:p>
    <w:p w:rsidR="0025422A" w:rsidRDefault="00EC70FF"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3" w:history="1">
        <w:r w:rsidR="0025422A" w:rsidRPr="00865FAE">
          <w:rPr>
            <w:rStyle w:val="Hyperlink"/>
            <w:i/>
            <w:noProof/>
          </w:rPr>
          <w:t>Hình 7.2</w:t>
        </w:r>
        <w:r w:rsidR="00315A59">
          <w:rPr>
            <w:rStyle w:val="Hyperlink"/>
            <w:i/>
            <w:noProof/>
          </w:rPr>
          <w:t>.</w:t>
        </w:r>
        <w:r w:rsidR="0025422A" w:rsidRPr="00865FAE">
          <w:rPr>
            <w:rStyle w:val="Hyperlink"/>
            <w:i/>
            <w:noProof/>
          </w:rPr>
          <w:t xml:space="preserve"> Thân phía bên trái robot thực tế</w:t>
        </w:r>
        <w:r w:rsidR="0025422A">
          <w:rPr>
            <w:noProof/>
            <w:webHidden/>
          </w:rPr>
          <w:tab/>
        </w:r>
        <w:r w:rsidR="0025422A">
          <w:rPr>
            <w:noProof/>
            <w:webHidden/>
          </w:rPr>
          <w:fldChar w:fldCharType="begin"/>
        </w:r>
        <w:r w:rsidR="0025422A">
          <w:rPr>
            <w:noProof/>
            <w:webHidden/>
          </w:rPr>
          <w:instrText xml:space="preserve"> PAGEREF _Toc10718213 \h </w:instrText>
        </w:r>
        <w:r w:rsidR="0025422A">
          <w:rPr>
            <w:noProof/>
            <w:webHidden/>
          </w:rPr>
        </w:r>
        <w:r w:rsidR="0025422A">
          <w:rPr>
            <w:noProof/>
            <w:webHidden/>
          </w:rPr>
          <w:fldChar w:fldCharType="separate"/>
        </w:r>
        <w:r w:rsidR="00272662">
          <w:rPr>
            <w:noProof/>
            <w:webHidden/>
          </w:rPr>
          <w:t>96</w:t>
        </w:r>
        <w:r w:rsidR="0025422A">
          <w:rPr>
            <w:noProof/>
            <w:webHidden/>
          </w:rPr>
          <w:fldChar w:fldCharType="end"/>
        </w:r>
      </w:hyperlink>
    </w:p>
    <w:p w:rsidR="0025422A" w:rsidRDefault="00EC70FF"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4" w:history="1">
        <w:r w:rsidR="0025422A" w:rsidRPr="00865FAE">
          <w:rPr>
            <w:rStyle w:val="Hyperlink"/>
            <w:i/>
            <w:noProof/>
          </w:rPr>
          <w:t>Hình 7.3</w:t>
        </w:r>
        <w:r w:rsidR="00315A59">
          <w:rPr>
            <w:rStyle w:val="Hyperlink"/>
            <w:i/>
            <w:noProof/>
          </w:rPr>
          <w:t>.</w:t>
        </w:r>
        <w:r w:rsidR="0025422A" w:rsidRPr="00865FAE">
          <w:rPr>
            <w:rStyle w:val="Hyperlink"/>
            <w:i/>
            <w:noProof/>
          </w:rPr>
          <w:t xml:space="preserve"> Thân phía trước robot thực tế</w:t>
        </w:r>
        <w:r w:rsidR="0025422A">
          <w:rPr>
            <w:noProof/>
            <w:webHidden/>
          </w:rPr>
          <w:tab/>
        </w:r>
        <w:r w:rsidR="0025422A">
          <w:rPr>
            <w:noProof/>
            <w:webHidden/>
          </w:rPr>
          <w:fldChar w:fldCharType="begin"/>
        </w:r>
        <w:r w:rsidR="0025422A">
          <w:rPr>
            <w:noProof/>
            <w:webHidden/>
          </w:rPr>
          <w:instrText xml:space="preserve"> PAGEREF _Toc10718214 \h </w:instrText>
        </w:r>
        <w:r w:rsidR="0025422A">
          <w:rPr>
            <w:noProof/>
            <w:webHidden/>
          </w:rPr>
        </w:r>
        <w:r w:rsidR="0025422A">
          <w:rPr>
            <w:noProof/>
            <w:webHidden/>
          </w:rPr>
          <w:fldChar w:fldCharType="separate"/>
        </w:r>
        <w:r w:rsidR="00272662">
          <w:rPr>
            <w:noProof/>
            <w:webHidden/>
          </w:rPr>
          <w:t>97</w:t>
        </w:r>
        <w:r w:rsidR="0025422A">
          <w:rPr>
            <w:noProof/>
            <w:webHidden/>
          </w:rPr>
          <w:fldChar w:fldCharType="end"/>
        </w:r>
      </w:hyperlink>
    </w:p>
    <w:p w:rsidR="0025422A" w:rsidRDefault="00EC70FF"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5" w:history="1">
        <w:r w:rsidR="0025422A" w:rsidRPr="00865FAE">
          <w:rPr>
            <w:rStyle w:val="Hyperlink"/>
            <w:i/>
            <w:noProof/>
          </w:rPr>
          <w:t>Hình 7.4</w:t>
        </w:r>
        <w:r w:rsidR="00315A59">
          <w:rPr>
            <w:rStyle w:val="Hyperlink"/>
            <w:i/>
            <w:noProof/>
          </w:rPr>
          <w:t>.</w:t>
        </w:r>
        <w:r w:rsidR="0025422A" w:rsidRPr="00865FAE">
          <w:rPr>
            <w:rStyle w:val="Hyperlink"/>
            <w:i/>
            <w:noProof/>
          </w:rPr>
          <w:t xml:space="preserve"> Lắp linh kiện phía trong robot</w:t>
        </w:r>
        <w:r w:rsidR="0025422A">
          <w:rPr>
            <w:noProof/>
            <w:webHidden/>
          </w:rPr>
          <w:tab/>
        </w:r>
        <w:r w:rsidR="0025422A">
          <w:rPr>
            <w:noProof/>
            <w:webHidden/>
          </w:rPr>
          <w:fldChar w:fldCharType="begin"/>
        </w:r>
        <w:r w:rsidR="0025422A">
          <w:rPr>
            <w:noProof/>
            <w:webHidden/>
          </w:rPr>
          <w:instrText xml:space="preserve"> PAGEREF _Toc10718215 \h </w:instrText>
        </w:r>
        <w:r w:rsidR="0025422A">
          <w:rPr>
            <w:noProof/>
            <w:webHidden/>
          </w:rPr>
        </w:r>
        <w:r w:rsidR="0025422A">
          <w:rPr>
            <w:noProof/>
            <w:webHidden/>
          </w:rPr>
          <w:fldChar w:fldCharType="separate"/>
        </w:r>
        <w:r w:rsidR="00272662">
          <w:rPr>
            <w:noProof/>
            <w:webHidden/>
          </w:rPr>
          <w:t>98</w:t>
        </w:r>
        <w:r w:rsidR="0025422A">
          <w:rPr>
            <w:noProof/>
            <w:webHidden/>
          </w:rPr>
          <w:fldChar w:fldCharType="end"/>
        </w:r>
      </w:hyperlink>
    </w:p>
    <w:p w:rsidR="0025422A" w:rsidRDefault="00EC70FF"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6" w:history="1">
        <w:r w:rsidR="0025422A" w:rsidRPr="00865FAE">
          <w:rPr>
            <w:rStyle w:val="Hyperlink"/>
            <w:i/>
            <w:noProof/>
          </w:rPr>
          <w:t>Hình 7.5</w:t>
        </w:r>
        <w:r w:rsidR="00315A59">
          <w:rPr>
            <w:rStyle w:val="Hyperlink"/>
            <w:i/>
            <w:noProof/>
          </w:rPr>
          <w:t>.</w:t>
        </w:r>
        <w:r w:rsidR="0025422A" w:rsidRPr="00865FAE">
          <w:rPr>
            <w:rStyle w:val="Hyperlink"/>
            <w:i/>
            <w:noProof/>
          </w:rPr>
          <w:t xml:space="preserve"> Tổng quát phía trong thân robot</w:t>
        </w:r>
        <w:r w:rsidR="0025422A">
          <w:rPr>
            <w:noProof/>
            <w:webHidden/>
          </w:rPr>
          <w:tab/>
        </w:r>
        <w:r w:rsidR="0025422A">
          <w:rPr>
            <w:noProof/>
            <w:webHidden/>
          </w:rPr>
          <w:fldChar w:fldCharType="begin"/>
        </w:r>
        <w:r w:rsidR="0025422A">
          <w:rPr>
            <w:noProof/>
            <w:webHidden/>
          </w:rPr>
          <w:instrText xml:space="preserve"> PAGEREF _Toc10718216 \h </w:instrText>
        </w:r>
        <w:r w:rsidR="0025422A">
          <w:rPr>
            <w:noProof/>
            <w:webHidden/>
          </w:rPr>
        </w:r>
        <w:r w:rsidR="0025422A">
          <w:rPr>
            <w:noProof/>
            <w:webHidden/>
          </w:rPr>
          <w:fldChar w:fldCharType="separate"/>
        </w:r>
        <w:r w:rsidR="00272662">
          <w:rPr>
            <w:noProof/>
            <w:webHidden/>
          </w:rPr>
          <w:t>98</w:t>
        </w:r>
        <w:r w:rsidR="0025422A">
          <w:rPr>
            <w:noProof/>
            <w:webHidden/>
          </w:rPr>
          <w:fldChar w:fldCharType="end"/>
        </w:r>
      </w:hyperlink>
    </w:p>
    <w:p w:rsidR="0025422A" w:rsidRDefault="00EC70FF"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7" w:history="1">
        <w:r w:rsidR="0025422A">
          <w:rPr>
            <w:rStyle w:val="Hyperlink"/>
            <w:i/>
            <w:noProof/>
          </w:rPr>
          <w:t>Hình 7.6</w:t>
        </w:r>
        <w:r w:rsidR="00315A59">
          <w:rPr>
            <w:rStyle w:val="Hyperlink"/>
            <w:i/>
            <w:noProof/>
          </w:rPr>
          <w:t>.</w:t>
        </w:r>
        <w:r w:rsidR="0025422A" w:rsidRPr="00865FAE">
          <w:rPr>
            <w:rStyle w:val="Hyperlink"/>
            <w:i/>
            <w:noProof/>
          </w:rPr>
          <w:t xml:space="preserve"> Giao diện kết nối thành công và hiển thị thông sô robot</w:t>
        </w:r>
        <w:r w:rsidR="0025422A">
          <w:rPr>
            <w:noProof/>
            <w:webHidden/>
          </w:rPr>
          <w:tab/>
        </w:r>
        <w:r w:rsidR="0025422A">
          <w:rPr>
            <w:noProof/>
            <w:webHidden/>
          </w:rPr>
          <w:fldChar w:fldCharType="begin"/>
        </w:r>
        <w:r w:rsidR="0025422A">
          <w:rPr>
            <w:noProof/>
            <w:webHidden/>
          </w:rPr>
          <w:instrText xml:space="preserve"> PAGEREF _Toc10718217 \h </w:instrText>
        </w:r>
        <w:r w:rsidR="0025422A">
          <w:rPr>
            <w:noProof/>
            <w:webHidden/>
          </w:rPr>
        </w:r>
        <w:r w:rsidR="0025422A">
          <w:rPr>
            <w:noProof/>
            <w:webHidden/>
          </w:rPr>
          <w:fldChar w:fldCharType="separate"/>
        </w:r>
        <w:r w:rsidR="00272662">
          <w:rPr>
            <w:noProof/>
            <w:webHidden/>
          </w:rPr>
          <w:t>101</w:t>
        </w:r>
        <w:r w:rsidR="0025422A">
          <w:rPr>
            <w:noProof/>
            <w:webHidden/>
          </w:rPr>
          <w:fldChar w:fldCharType="end"/>
        </w:r>
      </w:hyperlink>
    </w:p>
    <w:p w:rsidR="0025422A" w:rsidRDefault="00EC70FF"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8" w:history="1">
        <w:r w:rsidR="0025422A">
          <w:rPr>
            <w:rStyle w:val="Hyperlink"/>
            <w:i/>
            <w:noProof/>
          </w:rPr>
          <w:t>Hình 7.7</w:t>
        </w:r>
        <w:r w:rsidR="00315A59">
          <w:rPr>
            <w:rStyle w:val="Hyperlink"/>
            <w:i/>
            <w:noProof/>
          </w:rPr>
          <w:t>.</w:t>
        </w:r>
        <w:r w:rsidR="0025422A" w:rsidRPr="00865FAE">
          <w:rPr>
            <w:rStyle w:val="Hyperlink"/>
            <w:i/>
            <w:noProof/>
          </w:rPr>
          <w:t xml:space="preserve"> Số lượng hạt xốp trước và sau khi được vệ sinh</w:t>
        </w:r>
        <w:r w:rsidR="0025422A">
          <w:rPr>
            <w:noProof/>
            <w:webHidden/>
          </w:rPr>
          <w:tab/>
        </w:r>
        <w:r w:rsidR="0025422A">
          <w:rPr>
            <w:noProof/>
            <w:webHidden/>
          </w:rPr>
          <w:fldChar w:fldCharType="begin"/>
        </w:r>
        <w:r w:rsidR="0025422A">
          <w:rPr>
            <w:noProof/>
            <w:webHidden/>
          </w:rPr>
          <w:instrText xml:space="preserve"> PAGEREF _Toc10718218 \h </w:instrText>
        </w:r>
        <w:r w:rsidR="0025422A">
          <w:rPr>
            <w:noProof/>
            <w:webHidden/>
          </w:rPr>
        </w:r>
        <w:r w:rsidR="0025422A">
          <w:rPr>
            <w:noProof/>
            <w:webHidden/>
          </w:rPr>
          <w:fldChar w:fldCharType="separate"/>
        </w:r>
        <w:r w:rsidR="00272662">
          <w:rPr>
            <w:noProof/>
            <w:webHidden/>
          </w:rPr>
          <w:t>103</w:t>
        </w:r>
        <w:r w:rsidR="0025422A">
          <w:rPr>
            <w:noProof/>
            <w:webHidden/>
          </w:rPr>
          <w:fldChar w:fldCharType="end"/>
        </w:r>
      </w:hyperlink>
    </w:p>
    <w:p w:rsidR="0025422A" w:rsidRDefault="001737E2"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9" w:history="1">
        <w:r w:rsidR="0025422A">
          <w:rPr>
            <w:rStyle w:val="Hyperlink"/>
            <w:i/>
            <w:noProof/>
          </w:rPr>
          <w:t>Hình 7.8</w:t>
        </w:r>
        <w:r w:rsidR="00315A59">
          <w:rPr>
            <w:rStyle w:val="Hyperlink"/>
            <w:i/>
            <w:noProof/>
          </w:rPr>
          <w:t>.</w:t>
        </w:r>
        <w:r w:rsidR="0025422A" w:rsidRPr="00865FAE">
          <w:rPr>
            <w:rStyle w:val="Hyperlink"/>
            <w:i/>
            <w:noProof/>
          </w:rPr>
          <w:t xml:space="preserve"> Số lượng mẫu giấy vụn trước và sau khi được vệ sinh</w:t>
        </w:r>
        <w:r w:rsidR="0025422A">
          <w:rPr>
            <w:noProof/>
            <w:webHidden/>
          </w:rPr>
          <w:tab/>
        </w:r>
        <w:r w:rsidR="0025422A">
          <w:rPr>
            <w:noProof/>
            <w:webHidden/>
          </w:rPr>
          <w:fldChar w:fldCharType="begin"/>
        </w:r>
        <w:r w:rsidR="0025422A">
          <w:rPr>
            <w:noProof/>
            <w:webHidden/>
          </w:rPr>
          <w:instrText xml:space="preserve"> PAGEREF _Toc10718219 \h </w:instrText>
        </w:r>
        <w:r w:rsidR="0025422A">
          <w:rPr>
            <w:noProof/>
            <w:webHidden/>
          </w:rPr>
        </w:r>
        <w:r w:rsidR="0025422A">
          <w:rPr>
            <w:noProof/>
            <w:webHidden/>
          </w:rPr>
          <w:fldChar w:fldCharType="separate"/>
        </w:r>
        <w:r w:rsidR="00272662">
          <w:rPr>
            <w:noProof/>
            <w:webHidden/>
          </w:rPr>
          <w:t>104</w:t>
        </w:r>
        <w:r w:rsidR="0025422A">
          <w:rPr>
            <w:noProof/>
            <w:webHidden/>
          </w:rPr>
          <w:fldChar w:fldCharType="end"/>
        </w:r>
      </w:hyperlink>
    </w:p>
    <w:p w:rsidR="00A0541A" w:rsidRDefault="0025422A" w:rsidP="0025422A">
      <w:pPr>
        <w:pStyle w:val="Title"/>
        <w:tabs>
          <w:tab w:val="right" w:leader="dot" w:pos="9720"/>
        </w:tabs>
        <w:ind w:left="540" w:firstLine="1260"/>
        <w:jc w:val="center"/>
        <w:rPr>
          <w:lang w:val="en-US" w:eastAsia="ja-JP"/>
        </w:rPr>
      </w:pPr>
      <w:r>
        <w:rPr>
          <w:lang w:val="en-US" w:eastAsia="ja-JP"/>
        </w:rPr>
        <w:fldChar w:fldCharType="end"/>
      </w:r>
    </w:p>
    <w:p w:rsidR="00A0541A" w:rsidRDefault="00A0541A" w:rsidP="00FB42E6">
      <w:pPr>
        <w:pStyle w:val="Title"/>
        <w:ind w:left="540"/>
        <w:jc w:val="center"/>
        <w:rPr>
          <w:lang w:val="en-US"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Pr="0025422A" w:rsidRDefault="0025422A" w:rsidP="0025422A">
      <w:pPr>
        <w:rPr>
          <w:lang w:eastAsia="ja-JP"/>
        </w:rPr>
      </w:pPr>
    </w:p>
    <w:p w:rsidR="0072346F" w:rsidRPr="0072346F" w:rsidRDefault="0072346F" w:rsidP="0072346F">
      <w:pPr>
        <w:rPr>
          <w:lang w:eastAsia="ja-JP"/>
        </w:rPr>
      </w:pPr>
    </w:p>
    <w:p w:rsidR="00AE4AE6" w:rsidRPr="0018271B" w:rsidRDefault="00B61F79" w:rsidP="00FB42E6">
      <w:pPr>
        <w:pStyle w:val="Title"/>
        <w:ind w:left="540"/>
        <w:jc w:val="center"/>
      </w:pPr>
      <w:r w:rsidRPr="00C85662">
        <w:lastRenderedPageBreak/>
        <w:t>DANH MỤC BẢNG</w:t>
      </w:r>
      <w:bookmarkEnd w:id="28"/>
      <w:bookmarkEnd w:id="29"/>
      <w:bookmarkEnd w:id="30"/>
      <w:bookmarkEnd w:id="31"/>
      <w:bookmarkEnd w:id="32"/>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272662">
          <w:rPr>
            <w:noProof/>
            <w:webHidden/>
          </w:rPr>
          <w:t>14</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EC70FF"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272662">
          <w:rPr>
            <w:noProof/>
            <w:webHidden/>
          </w:rPr>
          <w:t>18</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EC70FF"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272662">
          <w:rPr>
            <w:noProof/>
            <w:webHidden/>
          </w:rPr>
          <w:t>52</w:t>
        </w:r>
        <w:r w:rsidR="00964464">
          <w:rPr>
            <w:noProof/>
            <w:webHidden/>
          </w:rPr>
          <w:fldChar w:fldCharType="end"/>
        </w:r>
      </w:hyperlink>
    </w:p>
    <w:p w:rsidR="00964464" w:rsidRDefault="00EC70FF"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272662">
          <w:rPr>
            <w:noProof/>
            <w:webHidden/>
          </w:rPr>
          <w:t>60</w:t>
        </w:r>
        <w:r w:rsidR="00964464">
          <w:rPr>
            <w:noProof/>
            <w:webHidden/>
          </w:rPr>
          <w:fldChar w:fldCharType="end"/>
        </w:r>
      </w:hyperlink>
    </w:p>
    <w:p w:rsidR="004C3513" w:rsidRDefault="00964464" w:rsidP="004C351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4C3513" w:rsidRDefault="00EC70FF" w:rsidP="0025422A">
      <w:pPr>
        <w:pStyle w:val="TableofFigures"/>
        <w:tabs>
          <w:tab w:val="right" w:leader="dot" w:pos="9720"/>
        </w:tabs>
        <w:spacing w:line="360" w:lineRule="auto"/>
        <w:ind w:left="2430" w:hanging="1260"/>
        <w:jc w:val="both"/>
        <w:rPr>
          <w:rFonts w:asciiTheme="minorHAnsi" w:eastAsiaTheme="minorEastAsia" w:hAnsiTheme="minorHAnsi" w:cstheme="minorBidi"/>
          <w:noProof/>
          <w:sz w:val="22"/>
        </w:rPr>
      </w:pPr>
      <w:hyperlink w:anchor="_Toc10714212" w:history="1">
        <w:r w:rsidR="004C3513" w:rsidRPr="00153BC9">
          <w:rPr>
            <w:rStyle w:val="Hyperlink"/>
            <w:i/>
            <w:noProof/>
          </w:rPr>
          <w:t xml:space="preserve">Bảng 7. 1. Kết quả robot tránh vật cản với 10 lần chạy thử cho mỗi </w:t>
        </w:r>
        <w:r w:rsidR="0025422A">
          <w:rPr>
            <w:rStyle w:val="Hyperlink"/>
            <w:i/>
            <w:noProof/>
          </w:rPr>
          <w:t xml:space="preserve">  </w:t>
        </w:r>
        <w:r w:rsidR="004C3513" w:rsidRPr="00153BC9">
          <w:rPr>
            <w:rStyle w:val="Hyperlink"/>
            <w:i/>
            <w:noProof/>
          </w:rPr>
          <w:t>trường hợp</w:t>
        </w:r>
        <w:r w:rsidR="004C3513">
          <w:rPr>
            <w:noProof/>
            <w:webHidden/>
          </w:rPr>
          <w:tab/>
        </w:r>
        <w:r w:rsidR="004C3513">
          <w:rPr>
            <w:noProof/>
            <w:webHidden/>
          </w:rPr>
          <w:fldChar w:fldCharType="begin"/>
        </w:r>
        <w:r w:rsidR="004C3513">
          <w:rPr>
            <w:noProof/>
            <w:webHidden/>
          </w:rPr>
          <w:instrText xml:space="preserve"> PAGEREF _Toc10714212 \h </w:instrText>
        </w:r>
        <w:r w:rsidR="004C3513">
          <w:rPr>
            <w:noProof/>
            <w:webHidden/>
          </w:rPr>
        </w:r>
        <w:r w:rsidR="004C3513">
          <w:rPr>
            <w:noProof/>
            <w:webHidden/>
          </w:rPr>
          <w:fldChar w:fldCharType="separate"/>
        </w:r>
        <w:r w:rsidR="00272662">
          <w:rPr>
            <w:noProof/>
            <w:webHidden/>
          </w:rPr>
          <w:t>102</w:t>
        </w:r>
        <w:r w:rsidR="004C3513">
          <w:rPr>
            <w:noProof/>
            <w:webHidden/>
          </w:rPr>
          <w:fldChar w:fldCharType="end"/>
        </w:r>
      </w:hyperlink>
    </w:p>
    <w:p w:rsidR="004C3513" w:rsidRDefault="00EC70FF" w:rsidP="004C3513">
      <w:pPr>
        <w:pStyle w:val="TableofFigures"/>
        <w:tabs>
          <w:tab w:val="right" w:leader="dot" w:pos="9720"/>
        </w:tabs>
        <w:spacing w:line="360" w:lineRule="auto"/>
        <w:ind w:firstLine="1170"/>
        <w:rPr>
          <w:rFonts w:asciiTheme="minorHAnsi" w:eastAsiaTheme="minorEastAsia" w:hAnsiTheme="minorHAnsi" w:cstheme="minorBidi"/>
          <w:noProof/>
          <w:sz w:val="22"/>
        </w:rPr>
      </w:pPr>
      <w:hyperlink w:anchor="_Toc10714213" w:history="1">
        <w:r w:rsidR="004C3513" w:rsidRPr="00153BC9">
          <w:rPr>
            <w:rStyle w:val="Hyperlink"/>
            <w:i/>
            <w:noProof/>
          </w:rPr>
          <w:t>Bảng 7. 2. Diện tích sàn được làm sạch ở từng khu vực trong nhà</w:t>
        </w:r>
        <w:r w:rsidR="004C3513">
          <w:rPr>
            <w:noProof/>
            <w:webHidden/>
          </w:rPr>
          <w:tab/>
        </w:r>
        <w:r w:rsidR="004C3513">
          <w:rPr>
            <w:noProof/>
            <w:webHidden/>
          </w:rPr>
          <w:fldChar w:fldCharType="begin"/>
        </w:r>
        <w:r w:rsidR="004C3513">
          <w:rPr>
            <w:noProof/>
            <w:webHidden/>
          </w:rPr>
          <w:instrText xml:space="preserve"> PAGEREF _Toc10714213 \h </w:instrText>
        </w:r>
        <w:r w:rsidR="004C3513">
          <w:rPr>
            <w:noProof/>
            <w:webHidden/>
          </w:rPr>
        </w:r>
        <w:r w:rsidR="004C3513">
          <w:rPr>
            <w:noProof/>
            <w:webHidden/>
          </w:rPr>
          <w:fldChar w:fldCharType="separate"/>
        </w:r>
        <w:r w:rsidR="00272662">
          <w:rPr>
            <w:noProof/>
            <w:webHidden/>
          </w:rPr>
          <w:t>105</w:t>
        </w:r>
        <w:r w:rsidR="004C3513">
          <w:rPr>
            <w:noProof/>
            <w:webHidden/>
          </w:rPr>
          <w:fldChar w:fldCharType="end"/>
        </w:r>
      </w:hyperlink>
    </w:p>
    <w:p w:rsidR="004C3513" w:rsidRDefault="00EC70FF" w:rsidP="004C3513">
      <w:pPr>
        <w:pStyle w:val="TableofFigures"/>
        <w:tabs>
          <w:tab w:val="right" w:leader="dot" w:pos="9720"/>
        </w:tabs>
        <w:spacing w:line="360" w:lineRule="auto"/>
        <w:ind w:firstLine="1170"/>
        <w:rPr>
          <w:rFonts w:asciiTheme="minorHAnsi" w:eastAsiaTheme="minorEastAsia" w:hAnsiTheme="minorHAnsi" w:cstheme="minorBidi"/>
          <w:noProof/>
          <w:sz w:val="22"/>
        </w:rPr>
      </w:pPr>
      <w:hyperlink w:anchor="_Toc10714214" w:history="1">
        <w:r w:rsidR="004C3513" w:rsidRPr="00153BC9">
          <w:rPr>
            <w:rStyle w:val="Hyperlink"/>
            <w:i/>
            <w:noProof/>
          </w:rPr>
          <w:t>Bảng 7. 3. Bảng thống kê giá thành linh kiện</w:t>
        </w:r>
        <w:r w:rsidR="004C3513">
          <w:rPr>
            <w:noProof/>
            <w:webHidden/>
          </w:rPr>
          <w:tab/>
        </w:r>
        <w:r w:rsidR="004C3513">
          <w:rPr>
            <w:noProof/>
            <w:webHidden/>
          </w:rPr>
          <w:fldChar w:fldCharType="begin"/>
        </w:r>
        <w:r w:rsidR="004C3513">
          <w:rPr>
            <w:noProof/>
            <w:webHidden/>
          </w:rPr>
          <w:instrText xml:space="preserve"> PAGEREF _Toc10714214 \h </w:instrText>
        </w:r>
        <w:r w:rsidR="004C3513">
          <w:rPr>
            <w:noProof/>
            <w:webHidden/>
          </w:rPr>
        </w:r>
        <w:r w:rsidR="004C3513">
          <w:rPr>
            <w:noProof/>
            <w:webHidden/>
          </w:rPr>
          <w:fldChar w:fldCharType="separate"/>
        </w:r>
        <w:r w:rsidR="00272662">
          <w:rPr>
            <w:noProof/>
            <w:webHidden/>
          </w:rPr>
          <w:t>107</w:t>
        </w:r>
        <w:r w:rsidR="004C3513">
          <w:rPr>
            <w:noProof/>
            <w:webHidden/>
          </w:rPr>
          <w:fldChar w:fldCharType="end"/>
        </w:r>
      </w:hyperlink>
    </w:p>
    <w:p w:rsidR="00964464" w:rsidRDefault="00964464" w:rsidP="004C351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F1753F">
          <w:headerReference w:type="default" r:id="rId20"/>
          <w:footerReference w:type="default" r:id="rId21"/>
          <w:footerReference w:type="first" r:id="rId22"/>
          <w:pgSz w:w="12240" w:h="15840"/>
          <w:pgMar w:top="810" w:right="1260" w:bottom="1710" w:left="1620" w:header="0" w:footer="1146" w:gutter="0"/>
          <w:pgNumType w:fmt="upperRoman" w:start="1"/>
          <w:cols w:space="720"/>
          <w:docGrid w:linePitch="299"/>
        </w:sectPr>
      </w:pPr>
      <w:bookmarkStart w:id="33" w:name="_TOC_250001"/>
      <w:bookmarkStart w:id="34" w:name="_bookmark0"/>
      <w:bookmarkStart w:id="35" w:name="_Toc4522749"/>
      <w:bookmarkStart w:id="36" w:name="_Toc4523580"/>
      <w:bookmarkStart w:id="37" w:name="_Toc4789958"/>
      <w:bookmarkStart w:id="38" w:name="_Toc4968881"/>
      <w:bookmarkStart w:id="39" w:name="_Toc4969165"/>
      <w:bookmarkStart w:id="40" w:name="_Toc4970195"/>
      <w:bookmarkStart w:id="41" w:name="_Toc4971008"/>
      <w:bookmarkStart w:id="42" w:name="_Toc4971151"/>
      <w:bookmarkStart w:id="43" w:name="_Toc4971215"/>
      <w:bookmarkStart w:id="44" w:name="_Toc4971339"/>
      <w:bookmarkStart w:id="45" w:name="_Toc4971521"/>
      <w:bookmarkStart w:id="46" w:name="_Toc4971683"/>
      <w:bookmarkStart w:id="47" w:name="_Toc4971819"/>
      <w:bookmarkStart w:id="48" w:name="_Toc4971929"/>
      <w:bookmarkStart w:id="49" w:name="_Toc4972065"/>
      <w:bookmarkStart w:id="50" w:name="_Toc9193422"/>
      <w:bookmarkEnd w:id="33"/>
      <w:bookmarkEnd w:id="34"/>
    </w:p>
    <w:p w:rsidR="00A50995" w:rsidRPr="004E5633" w:rsidRDefault="00A50995" w:rsidP="004E5633">
      <w:pPr>
        <w:pStyle w:val="Title"/>
        <w:ind w:left="540"/>
        <w:jc w:val="center"/>
        <w:rPr>
          <w:lang w:val="en-US"/>
        </w:rPr>
      </w:pPr>
      <w:r>
        <w:lastRenderedPageBreak/>
        <w:t>TÓM TẮT LUẬN VĂN</w:t>
      </w:r>
    </w:p>
    <w:p w:rsidR="004E5633" w:rsidRPr="004E5633" w:rsidRDefault="00A50995" w:rsidP="004E5633">
      <w:pPr>
        <w:pStyle w:val="BodyText"/>
        <w:spacing w:before="120" w:after="120" w:line="360" w:lineRule="auto"/>
        <w:ind w:left="634" w:hanging="184"/>
        <w:jc w:val="both"/>
        <w:rPr>
          <w:shd w:val="clear" w:color="auto" w:fill="FFFFFF"/>
        </w:rPr>
      </w:pPr>
      <w:r w:rsidRPr="004E5633">
        <w:rPr>
          <w:shd w:val="clear" w:color="auto" w:fill="FFFFFF"/>
        </w:rPr>
        <w:t xml:space="preserve">Luận </w:t>
      </w:r>
      <w:r w:rsidR="004E5633" w:rsidRPr="004E5633">
        <w:rPr>
          <w:shd w:val="clear" w:color="auto" w:fill="FFFFFF"/>
        </w:rPr>
        <w:t>văn trình bày những vấn đề sau:</w:t>
      </w:r>
    </w:p>
    <w:p w:rsidR="004E5633" w:rsidRPr="008E7282"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Tìm hiểu phương pháp sử dụng các cảm biến để robot di chuyển linh hoạt trong các không gian, môi trường làm việc có vật cản…đạt được hiệu quả cao vừa tối ưu hóa và tiết kiệm.</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Nghiên cứu xây dựng giải thuật dùng vi điều khiển STM32F4 và các module</w:t>
      </w:r>
      <w:r>
        <w:rPr>
          <w:sz w:val="28"/>
          <w:szCs w:val="28"/>
        </w:rPr>
        <w:t xml:space="preserve"> tích hợp thêm</w:t>
      </w:r>
      <w:r w:rsidRPr="008E7282">
        <w:rPr>
          <w:sz w:val="28"/>
          <w:szCs w:val="28"/>
        </w:rPr>
        <w:t xml:space="preserve"> để đ</w:t>
      </w:r>
      <w:r>
        <w:rPr>
          <w:sz w:val="28"/>
          <w:szCs w:val="28"/>
        </w:rPr>
        <w:t>iều khiển robot hút bụi tự động.</w:t>
      </w:r>
    </w:p>
    <w:p w:rsid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Phát triển</w:t>
      </w:r>
      <w:r w:rsidRPr="004E5633">
        <w:rPr>
          <w:sz w:val="28"/>
          <w:szCs w:val="28"/>
        </w:rPr>
        <w:t xml:space="preserve"> một số tính năng đặc biệt, </w:t>
      </w:r>
      <w:r>
        <w:rPr>
          <w:sz w:val="28"/>
          <w:szCs w:val="28"/>
        </w:rPr>
        <w:t xml:space="preserve">nâng cao tính tiện dụng và </w:t>
      </w:r>
      <w:r w:rsidRPr="004E5633">
        <w:rPr>
          <w:sz w:val="28"/>
          <w:szCs w:val="28"/>
        </w:rPr>
        <w:t>hạn chế tối đa các thao tác của con người.</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Thiết kế khung robot</w:t>
      </w:r>
      <w:r w:rsidRPr="008E7282">
        <w:rPr>
          <w:sz w:val="28"/>
          <w:szCs w:val="28"/>
        </w:rPr>
        <w:t xml:space="preserve"> </w:t>
      </w:r>
      <w:r>
        <w:rPr>
          <w:sz w:val="28"/>
          <w:szCs w:val="28"/>
        </w:rPr>
        <w:t>với đầy đủ các bộ phận và đảm bảo tính linh hoạt khi di chuyển.</w:t>
      </w:r>
    </w:p>
    <w:p w:rsidR="004E5633" w:rsidRDefault="00315A59" w:rsidP="00315A59">
      <w:pPr>
        <w:pStyle w:val="ListParagraph"/>
        <w:widowControl/>
        <w:numPr>
          <w:ilvl w:val="0"/>
          <w:numId w:val="45"/>
        </w:numPr>
        <w:autoSpaceDE/>
        <w:autoSpaceDN/>
        <w:spacing w:before="120" w:after="120" w:line="360" w:lineRule="auto"/>
        <w:ind w:left="1022"/>
        <w:contextualSpacing/>
        <w:jc w:val="both"/>
        <w:rPr>
          <w:sz w:val="28"/>
          <w:szCs w:val="28"/>
        </w:rPr>
      </w:pPr>
      <w:r>
        <w:rPr>
          <w:sz w:val="28"/>
          <w:szCs w:val="28"/>
        </w:rPr>
        <w:t>Xây dựng phần mề</w:t>
      </w:r>
      <w:r w:rsidR="004E5633" w:rsidRPr="008E7282">
        <w:rPr>
          <w:sz w:val="28"/>
          <w:szCs w:val="28"/>
        </w:rPr>
        <w:t xml:space="preserve">m giao diện người dùng để có thế điều khiển robot thông qua đường truyền không dây. </w:t>
      </w:r>
    </w:p>
    <w:p w:rsidR="004E5633" w:rsidRDefault="004E5633" w:rsidP="004E5633">
      <w:pPr>
        <w:pStyle w:val="BodyText"/>
        <w:spacing w:before="120" w:after="120" w:line="360" w:lineRule="auto"/>
        <w:sectPr w:rsidR="004E5633" w:rsidSect="00235881">
          <w:headerReference w:type="default" r:id="rId23"/>
          <w:footerReference w:type="default" r:id="rId24"/>
          <w:headerReference w:type="first" r:id="rId25"/>
          <w:footerReference w:type="first" r:id="rId26"/>
          <w:pgSz w:w="12240" w:h="15840"/>
          <w:pgMar w:top="1320" w:right="1620" w:bottom="1710" w:left="1350" w:header="990" w:footer="864" w:gutter="0"/>
          <w:pgNumType w:start="1"/>
          <w:cols w:space="720"/>
          <w:titlePg/>
          <w:docGrid w:linePitch="299"/>
        </w:sectPr>
      </w:pPr>
    </w:p>
    <w:p w:rsidR="001E7131" w:rsidRPr="000F3A52" w:rsidRDefault="001E7131" w:rsidP="001D36AC">
      <w:pPr>
        <w:pStyle w:val="Heading2"/>
        <w:spacing w:line="276" w:lineRule="auto"/>
        <w:ind w:left="90"/>
        <w:jc w:val="center"/>
        <w:rPr>
          <w:sz w:val="28"/>
          <w:szCs w:val="28"/>
        </w:rPr>
      </w:pPr>
      <w:bookmarkStart w:id="51" w:name="_Toc10730758"/>
      <w:r w:rsidRPr="000F3A52">
        <w:rPr>
          <w:sz w:val="28"/>
          <w:szCs w:val="28"/>
        </w:rPr>
        <w:lastRenderedPageBreak/>
        <w:t>CHƯƠNG 1: GIỚI THIỆU TỔNG QUAN ĐỀ TÀI</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1E7131" w:rsidRPr="00AF3DBB" w:rsidRDefault="001E7131" w:rsidP="000E5EF9">
      <w:pPr>
        <w:pStyle w:val="BodyText"/>
        <w:spacing w:line="276" w:lineRule="auto"/>
        <w:jc w:val="both"/>
        <w:rPr>
          <w:b/>
          <w:sz w:val="22"/>
          <w:szCs w:val="22"/>
        </w:rPr>
      </w:pPr>
    </w:p>
    <w:p w:rsidR="001E7131" w:rsidRPr="00AF3DBB" w:rsidRDefault="00EC70FF"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BB1F1E" w:rsidRDefault="00BB1F1E" w:rsidP="001E7131">
                    <w:pPr>
                      <w:rPr>
                        <w:b/>
                        <w:sz w:val="30"/>
                      </w:rPr>
                    </w:pPr>
                  </w:p>
                  <w:p w:rsidR="00BB1F1E" w:rsidRDefault="00BB1F1E" w:rsidP="001E7131">
                    <w:pPr>
                      <w:rPr>
                        <w:b/>
                        <w:sz w:val="30"/>
                      </w:rPr>
                    </w:pPr>
                  </w:p>
                  <w:p w:rsidR="00BB1F1E" w:rsidRDefault="00BB1F1E" w:rsidP="001E7131">
                    <w:pPr>
                      <w:rPr>
                        <w:b/>
                        <w:sz w:val="30"/>
                      </w:rPr>
                    </w:pPr>
                  </w:p>
                  <w:p w:rsidR="00BB1F1E" w:rsidRDefault="00BB1F1E" w:rsidP="001E7131">
                    <w:pPr>
                      <w:rPr>
                        <w:b/>
                        <w:sz w:val="30"/>
                      </w:rPr>
                    </w:pPr>
                  </w:p>
                  <w:p w:rsidR="00BB1F1E" w:rsidRDefault="00BB1F1E" w:rsidP="001E7131">
                    <w:pPr>
                      <w:spacing w:before="11"/>
                      <w:rPr>
                        <w:b/>
                        <w:sz w:val="33"/>
                      </w:rPr>
                    </w:pPr>
                  </w:p>
                  <w:p w:rsidR="00BB1F1E" w:rsidRPr="00130DE3" w:rsidRDefault="00BB1F1E" w:rsidP="00130DE3">
                    <w:pPr>
                      <w:numPr>
                        <w:ilvl w:val="1"/>
                        <w:numId w:val="1"/>
                      </w:numPr>
                      <w:spacing w:before="240" w:line="360" w:lineRule="auto"/>
                      <w:ind w:left="2160" w:hanging="720"/>
                      <w:rPr>
                        <w:b/>
                        <w:sz w:val="28"/>
                      </w:rPr>
                    </w:pPr>
                    <w:r>
                      <w:rPr>
                        <w:b/>
                        <w:sz w:val="28"/>
                      </w:rPr>
                      <w:t>Đặt vấn đề</w:t>
                    </w:r>
                  </w:p>
                  <w:p w:rsidR="00BB1F1E" w:rsidRDefault="00BB1F1E" w:rsidP="00130DE3">
                    <w:pPr>
                      <w:numPr>
                        <w:ilvl w:val="1"/>
                        <w:numId w:val="1"/>
                      </w:numPr>
                      <w:spacing w:before="240" w:line="360" w:lineRule="auto"/>
                      <w:ind w:left="2160" w:hanging="720"/>
                      <w:rPr>
                        <w:b/>
                        <w:sz w:val="28"/>
                      </w:rPr>
                    </w:pPr>
                    <w:r>
                      <w:rPr>
                        <w:b/>
                        <w:sz w:val="28"/>
                      </w:rPr>
                      <w:t>Giới thiệu một số robot hút bụi hiện nay</w:t>
                    </w:r>
                  </w:p>
                  <w:p w:rsidR="00BB1F1E" w:rsidRPr="00214762" w:rsidRDefault="00BB1F1E" w:rsidP="00130DE3">
                    <w:pPr>
                      <w:numPr>
                        <w:ilvl w:val="1"/>
                        <w:numId w:val="1"/>
                      </w:numPr>
                      <w:spacing w:before="240" w:line="360" w:lineRule="auto"/>
                      <w:ind w:left="2160" w:hanging="720"/>
                      <w:rPr>
                        <w:b/>
                        <w:sz w:val="28"/>
                      </w:rPr>
                    </w:pPr>
                    <w:r>
                      <w:rPr>
                        <w:b/>
                        <w:sz w:val="28"/>
                      </w:rPr>
                      <w:t xml:space="preserve">Phạm vi đề tài  </w:t>
                    </w:r>
                    <w:r w:rsidRPr="00214762">
                      <w:rPr>
                        <w:b/>
                        <w:sz w:val="28"/>
                      </w:rPr>
                      <w:t>và phương pháp thực</w:t>
                    </w:r>
                    <w:r w:rsidRPr="00331EFA">
                      <w:rPr>
                        <w:b/>
                        <w:sz w:val="28"/>
                      </w:rPr>
                      <w:t xml:space="preserve"> </w:t>
                    </w:r>
                    <w:r w:rsidRPr="00214762">
                      <w:rPr>
                        <w:b/>
                        <w:sz w:val="28"/>
                      </w:rPr>
                      <w:t>hiện</w:t>
                    </w:r>
                  </w:p>
                  <w:p w:rsidR="00BB1F1E" w:rsidRDefault="00BB1F1E" w:rsidP="001E7131">
                    <w:pPr>
                      <w:spacing w:before="6"/>
                      <w:rPr>
                        <w:b/>
                        <w:sz w:val="28"/>
                      </w:rPr>
                    </w:pPr>
                  </w:p>
                  <w:p w:rsidR="00BB1F1E" w:rsidRDefault="00BB1F1E" w:rsidP="00E423AD">
                    <w:pPr>
                      <w:tabs>
                        <w:tab w:val="left" w:pos="1692"/>
                      </w:tabs>
                      <w:rPr>
                        <w:b/>
                        <w:sz w:val="28"/>
                      </w:rPr>
                    </w:pPr>
                  </w:p>
                </w:txbxContent>
              </v:textbox>
            </v:shape>
            <v:shape id="_x0000_s1067" type="#_x0000_t202" style="position:absolute;left:2219;top:853;width:3473;height:602" filled="f" stroked="f">
              <v:textbox style="mso-next-textbox:#_x0000_s1067" inset="0,0,0,0">
                <w:txbxContent>
                  <w:p w:rsidR="00BB1F1E" w:rsidRDefault="00BB1F1E"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52" w:name="_Toc4522750"/>
      <w:bookmarkStart w:id="53" w:name="_Toc4523581"/>
      <w:bookmarkStart w:id="54" w:name="_Toc4789959"/>
      <w:bookmarkStart w:id="55" w:name="_Toc4968882"/>
      <w:bookmarkStart w:id="56" w:name="_Toc4969166"/>
      <w:bookmarkStart w:id="57" w:name="_Toc4970196"/>
      <w:bookmarkStart w:id="58" w:name="_Toc4971009"/>
      <w:bookmarkStart w:id="59" w:name="_Toc4971152"/>
      <w:bookmarkStart w:id="60" w:name="_Toc4971216"/>
      <w:bookmarkStart w:id="61" w:name="_Toc4971340"/>
      <w:bookmarkStart w:id="62" w:name="_Toc4971522"/>
      <w:bookmarkStart w:id="63" w:name="_Toc4971684"/>
      <w:bookmarkStart w:id="64" w:name="_Toc4971820"/>
      <w:bookmarkStart w:id="65" w:name="_Toc4971930"/>
      <w:bookmarkStart w:id="66" w:name="_Toc4972066"/>
      <w:bookmarkStart w:id="67" w:name="_Toc9193423"/>
      <w:r>
        <w:rPr>
          <w:i/>
          <w:sz w:val="26"/>
          <w:szCs w:val="26"/>
          <w:shd w:val="clear" w:color="auto" w:fill="FFFFFF"/>
        </w:rPr>
        <w:br w:type="page"/>
      </w:r>
    </w:p>
    <w:p w:rsidR="001E7131" w:rsidRPr="00363E69" w:rsidRDefault="001E7131" w:rsidP="00274A24">
      <w:pPr>
        <w:pStyle w:val="Heading3"/>
        <w:numPr>
          <w:ilvl w:val="0"/>
          <w:numId w:val="13"/>
        </w:numPr>
        <w:tabs>
          <w:tab w:val="left" w:pos="1530"/>
        </w:tabs>
        <w:spacing w:before="120" w:after="120" w:line="360" w:lineRule="auto"/>
        <w:ind w:left="1350" w:hanging="270"/>
        <w:jc w:val="both"/>
        <w:rPr>
          <w:i w:val="0"/>
          <w:sz w:val="26"/>
          <w:szCs w:val="26"/>
          <w:shd w:val="clear" w:color="auto" w:fill="FFFFFF"/>
        </w:rPr>
      </w:pPr>
      <w:bookmarkStart w:id="68" w:name="_Toc10730759"/>
      <w:r w:rsidRPr="00042681">
        <w:rPr>
          <w:i w:val="0"/>
          <w:sz w:val="26"/>
          <w:szCs w:val="26"/>
          <w:shd w:val="clear" w:color="auto" w:fill="FFFFFF"/>
        </w:rPr>
        <w:lastRenderedPageBreak/>
        <w:t>Đặt vấn đề</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 xml:space="preserve">Trong cuộc sống hiện đại ngày nay, khái niệm </w:t>
      </w:r>
      <w:r w:rsidR="00694588">
        <w:rPr>
          <w:shd w:val="clear" w:color="auto" w:fill="FFFFFF"/>
        </w:rPr>
        <w:t>robot</w:t>
      </w:r>
      <w:r w:rsidRPr="00F20427">
        <w:rPr>
          <w:shd w:val="clear" w:color="auto" w:fill="FFFFFF"/>
        </w:rPr>
        <w:t xml:space="preserve">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w:t>
      </w:r>
      <w:r w:rsidR="00F25108">
        <w:rPr>
          <w:shd w:val="clear" w:color="auto" w:fill="FFFFFF"/>
        </w:rPr>
        <w:t>R</w:t>
      </w:r>
      <w:r w:rsidR="00694588">
        <w:rPr>
          <w:shd w:val="clear" w:color="auto" w:fill="FFFFFF"/>
        </w:rPr>
        <w:t>obot</w:t>
      </w:r>
      <w:r w:rsidRPr="00F20427">
        <w:rPr>
          <w:shd w:val="clear" w:color="auto" w:fill="FFFFFF"/>
        </w:rPr>
        <w:t xml:space="preserve"> là sự tổ hợp khả năng hoạt động linh hoạt của các cơ cấu điều khiển </w:t>
      </w:r>
      <w:r w:rsidR="00F25108">
        <w:rPr>
          <w:shd w:val="clear" w:color="auto" w:fill="FFFFFF"/>
        </w:rPr>
        <w:t>tự động và</w:t>
      </w:r>
      <w:r w:rsidR="00363E69">
        <w:rPr>
          <w:shd w:val="clear" w:color="auto" w:fill="FFFFFF"/>
        </w:rPr>
        <w:t xml:space="preserve"> </w:t>
      </w:r>
      <w:r w:rsidR="00F25108">
        <w:rPr>
          <w:shd w:val="clear" w:color="auto" w:fill="FFFFFF"/>
        </w:rPr>
        <w:t xml:space="preserve">từ xa, </w:t>
      </w:r>
      <w:r w:rsidRPr="00F20427">
        <w:rPr>
          <w:shd w:val="clear" w:color="auto" w:fill="FFFFFF"/>
        </w:rPr>
        <w:t>với mức độ “tri thức” ngày càng  phong phú của hệ thống điều khiển theo chương trình số cũng như kỹ thuật chế tạo các bộ cảm biến, công nghệ lập trìn</w:t>
      </w:r>
      <w:r w:rsidR="00F25108">
        <w:rPr>
          <w:shd w:val="clear" w:color="auto" w:fill="FFFFFF"/>
        </w:rPr>
        <w:t>h và các phát triển của trí tuệ</w:t>
      </w:r>
      <w:r w:rsidRPr="00F20427">
        <w:rPr>
          <w:shd w:val="clear" w:color="auto" w:fill="FFFFFF"/>
        </w:rPr>
        <w:t xml:space="preserve">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w:t>
      </w:r>
      <w:r w:rsidR="00694588">
        <w:rPr>
          <w:shd w:val="clear" w:color="auto" w:fill="FFFFFF"/>
        </w:rPr>
        <w:t>robot</w:t>
      </w:r>
      <w:r w:rsidRPr="00F20427">
        <w:rPr>
          <w:shd w:val="clear" w:color="auto" w:fill="FFFFFF"/>
        </w:rPr>
        <w:t xml:space="preserve"> cũng được xem là trợ thủ đắc lực, phục vụ trong gia đình, </w:t>
      </w:r>
      <w:r w:rsidR="00F25108">
        <w:rPr>
          <w:shd w:val="clear" w:color="auto" w:fill="FFFFFF"/>
        </w:rPr>
        <w:t>xã hội</w:t>
      </w:r>
      <w:r w:rsidRPr="00F20427">
        <w:rPr>
          <w:shd w:val="clear" w:color="auto" w:fill="FFFFFF"/>
        </w:rPr>
        <w:t xml:space="preserve">,… dần thay thế các hoạt  động  tay chân,  tự động hóa mọi thứ, giúp cho cuộc sống trở nên tiện nghi, dễ dàng hơn trong khuôn nhịp hối hả, bận rộn như hiện nay. Và một ví dụ điển hình đó chính là </w:t>
      </w:r>
      <w:r w:rsidR="00694588">
        <w:rPr>
          <w:shd w:val="clear" w:color="auto" w:fill="FFFFFF"/>
        </w:rPr>
        <w:t>robot</w:t>
      </w:r>
      <w:r w:rsidRPr="00F20427">
        <w:rPr>
          <w:shd w:val="clear" w:color="auto" w:fill="FFFFFF"/>
        </w:rPr>
        <w:t xml:space="preserve">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w:t>
      </w:r>
      <w:r w:rsidR="00F25108">
        <w:rPr>
          <w:shd w:val="clear" w:color="auto" w:fill="FFFFFF"/>
        </w:rPr>
        <w:t xml:space="preserve"> </w:t>
      </w:r>
      <w:r w:rsidRPr="00F20427">
        <w:rPr>
          <w:shd w:val="clear" w:color="auto" w:fill="FFFFFF"/>
        </w:rPr>
        <w:t>STM,</w:t>
      </w:r>
      <w:r w:rsidR="00F25108">
        <w:rPr>
          <w:shd w:val="clear" w:color="auto" w:fill="FFFFFF"/>
        </w:rPr>
        <w:t xml:space="preserve"> </w:t>
      </w:r>
      <w:r w:rsidRPr="00F20427">
        <w:rPr>
          <w:shd w:val="clear" w:color="auto" w:fill="FFFFFF"/>
        </w:rPr>
        <w:t>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w:t>
      </w:r>
      <w:r w:rsidR="00F25108">
        <w:rPr>
          <w:shd w:val="clear" w:color="auto" w:fill="FFFFFF"/>
        </w:rPr>
        <w:t xml:space="preserve">tạo cũng như học tập và </w:t>
      </w:r>
      <w:r w:rsidRPr="00F20427">
        <w:rPr>
          <w:shd w:val="clear" w:color="auto" w:fill="FFFFFF"/>
        </w:rPr>
        <w:t>nghiên cứu.</w:t>
      </w:r>
    </w:p>
    <w:p w:rsidR="00D255E1" w:rsidRPr="00F20427" w:rsidRDefault="001E7131" w:rsidP="00386127">
      <w:pPr>
        <w:pStyle w:val="BodyText"/>
        <w:spacing w:before="120" w:after="120" w:line="360" w:lineRule="auto"/>
        <w:ind w:left="634" w:firstLine="720"/>
        <w:jc w:val="both"/>
        <w:rPr>
          <w:shd w:val="clear" w:color="auto" w:fill="FFFFFF"/>
        </w:rPr>
      </w:pPr>
      <w:r w:rsidRPr="00F20427">
        <w:rPr>
          <w:shd w:val="clear" w:color="auto" w:fill="FFFFFF"/>
        </w:rPr>
        <w:tab/>
        <w:t xml:space="preserve">Nhiệm vụ của đề tài là khảo sát các tính năng của </w:t>
      </w:r>
      <w:r w:rsidR="00694588">
        <w:rPr>
          <w:shd w:val="clear" w:color="auto" w:fill="FFFFFF"/>
        </w:rPr>
        <w:t>robot</w:t>
      </w:r>
      <w:r w:rsidRPr="00F20427">
        <w:rPr>
          <w:shd w:val="clear" w:color="auto" w:fill="FFFFFF"/>
        </w:rPr>
        <w:t xml:space="preserve"> hút bụi trên thị trường, tham khảo các tài l</w:t>
      </w:r>
      <w:r w:rsidR="00F25108">
        <w:rPr>
          <w:shd w:val="clear" w:color="auto" w:fill="FFFFFF"/>
        </w:rPr>
        <w:t>i</w:t>
      </w:r>
      <w:r w:rsidRPr="00F20427">
        <w:rPr>
          <w:shd w:val="clear" w:color="auto" w:fill="FFFFFF"/>
        </w:rPr>
        <w:t xml:space="preserve">ệu sẵn có, sử dụng vi điều khiển STM và các cảm biến liên quan,..để từ đó phát triển nên một </w:t>
      </w:r>
      <w:r w:rsidR="00694588">
        <w:rPr>
          <w:shd w:val="clear" w:color="auto" w:fill="FFFFFF"/>
        </w:rPr>
        <w:t>robot</w:t>
      </w:r>
      <w:r w:rsidRPr="00F20427">
        <w:rPr>
          <w:shd w:val="clear" w:color="auto" w:fill="FFFFFF"/>
        </w:rPr>
        <w:t xml:space="preserve">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69" w:name="_bookmark2"/>
      <w:bookmarkEnd w:id="69"/>
    </w:p>
    <w:p w:rsidR="001E7131"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70" w:name="_Toc4522751"/>
      <w:bookmarkStart w:id="71" w:name="_Toc4523582"/>
      <w:bookmarkStart w:id="72" w:name="_Toc4789960"/>
      <w:bookmarkStart w:id="73" w:name="_Toc4968883"/>
      <w:bookmarkStart w:id="74" w:name="_Toc4969167"/>
      <w:bookmarkStart w:id="75" w:name="_Toc4970197"/>
      <w:bookmarkStart w:id="76" w:name="_Toc4971010"/>
      <w:bookmarkStart w:id="77" w:name="_Toc4971153"/>
      <w:bookmarkStart w:id="78" w:name="_Toc4971217"/>
      <w:bookmarkStart w:id="79" w:name="_Toc4971341"/>
      <w:bookmarkStart w:id="80" w:name="_Toc4971523"/>
      <w:bookmarkStart w:id="81" w:name="_Toc4971685"/>
      <w:bookmarkStart w:id="82" w:name="_Toc4971821"/>
      <w:bookmarkStart w:id="83" w:name="_Toc4971931"/>
      <w:bookmarkStart w:id="84" w:name="_Toc4972067"/>
      <w:bookmarkStart w:id="85" w:name="_Toc9193424"/>
      <w:bookmarkStart w:id="86" w:name="_Toc10730760"/>
      <w:r w:rsidRPr="009E59FE">
        <w:rPr>
          <w:i w:val="0"/>
          <w:sz w:val="26"/>
          <w:szCs w:val="26"/>
          <w:shd w:val="clear" w:color="auto" w:fill="FFFFFF"/>
        </w:rPr>
        <w:lastRenderedPageBreak/>
        <w:t xml:space="preserve">Giới thiệu một số </w:t>
      </w:r>
      <w:r w:rsidR="00694588">
        <w:rPr>
          <w:i w:val="0"/>
          <w:sz w:val="26"/>
          <w:szCs w:val="26"/>
          <w:shd w:val="clear" w:color="auto" w:fill="FFFFFF"/>
        </w:rPr>
        <w:t>robot</w:t>
      </w:r>
      <w:r w:rsidRPr="009E59FE">
        <w:rPr>
          <w:i w:val="0"/>
          <w:sz w:val="26"/>
          <w:szCs w:val="26"/>
          <w:shd w:val="clear" w:color="auto" w:fill="FFFFFF"/>
        </w:rPr>
        <w:t xml:space="preserve"> hút bụi ngày nay</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rsidR="00E31B21" w:rsidRDefault="00EC70FF" w:rsidP="00415409">
      <w:pPr>
        <w:pStyle w:val="BodyText"/>
        <w:spacing w:before="120" w:after="120" w:line="360" w:lineRule="auto"/>
        <w:ind w:left="634" w:firstLine="720"/>
        <w:jc w:val="both"/>
        <w:rPr>
          <w:shd w:val="clear" w:color="auto" w:fill="FFFFFF"/>
        </w:rPr>
      </w:pPr>
      <w:hyperlink r:id="rId27" w:tgtFrame="_blank" w:tooltip="Robot hút bụi thông minh" w:history="1">
        <w:r w:rsidR="00694588">
          <w:rPr>
            <w:shd w:val="clear" w:color="auto" w:fill="FFFFFF"/>
          </w:rPr>
          <w:t>Robot</w:t>
        </w:r>
        <w:r w:rsidR="00A902CF" w:rsidRPr="00A902CF">
          <w:rPr>
            <w:shd w:val="clear" w:color="auto" w:fill="FFFFFF"/>
          </w:rPr>
          <w:t xml:space="preserve">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w:t>
      </w:r>
      <w:r w:rsidR="00694588">
        <w:rPr>
          <w:shd w:val="clear" w:color="auto" w:fill="FFFFFF"/>
        </w:rPr>
        <w:t>robot</w:t>
      </w:r>
      <w:r w:rsidR="00146A81" w:rsidRPr="00E31B21">
        <w:rPr>
          <w:shd w:val="clear" w:color="auto" w:fill="FFFFFF"/>
        </w:rPr>
        <w:t xml:space="preserve">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w:t>
      </w:r>
      <w:r w:rsidR="00694588">
        <w:rPr>
          <w:shd w:val="clear" w:color="auto" w:fill="FFFFFF"/>
        </w:rPr>
        <w:t>robot</w:t>
      </w:r>
      <w:r w:rsidR="00E31B21" w:rsidRPr="00E31B21">
        <w:rPr>
          <w:shd w:val="clear" w:color="auto" w:fill="FFFFFF"/>
        </w:rPr>
        <w:t xml:space="preserve">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274A24">
      <w:pPr>
        <w:pStyle w:val="BodyText"/>
        <w:numPr>
          <w:ilvl w:val="0"/>
          <w:numId w:val="6"/>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87" w:name="_Toc6235324"/>
      <w:r>
        <w:rPr>
          <w:noProof/>
        </w:rPr>
        <w:drawing>
          <wp:inline distT="0" distB="0" distL="0" distR="0" wp14:anchorId="4A46EDC0" wp14:editId="1E1BBE96">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28">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87"/>
    </w:p>
    <w:p w:rsidR="00F64A38" w:rsidRPr="00ED116D" w:rsidRDefault="007B6E9A" w:rsidP="00ED116D">
      <w:pPr>
        <w:pStyle w:val="BodyText"/>
        <w:spacing w:line="360" w:lineRule="auto"/>
        <w:ind w:firstLine="720"/>
        <w:jc w:val="center"/>
        <w:rPr>
          <w:i/>
          <w:sz w:val="22"/>
          <w:szCs w:val="22"/>
        </w:rPr>
      </w:pPr>
      <w:bookmarkStart w:id="88" w:name="_Toc9193738"/>
      <w:r>
        <w:rPr>
          <w:i/>
          <w:sz w:val="22"/>
          <w:szCs w:val="22"/>
        </w:rPr>
        <w:t>Hình 1.</w:t>
      </w:r>
      <w:r w:rsidR="00F64A38" w:rsidRPr="00F64A38">
        <w:rPr>
          <w:i/>
          <w:sz w:val="22"/>
          <w:szCs w:val="22"/>
        </w:rPr>
        <w:fldChar w:fldCharType="begin"/>
      </w:r>
      <w:r w:rsidR="00F64A38" w:rsidRPr="00F64A38">
        <w:rPr>
          <w:i/>
          <w:sz w:val="22"/>
          <w:szCs w:val="22"/>
        </w:rPr>
        <w:instrText xml:space="preserve"> SEQ Hình_1. \* ARABIC </w:instrText>
      </w:r>
      <w:r w:rsidR="00F64A38" w:rsidRPr="00F64A38">
        <w:rPr>
          <w:i/>
          <w:sz w:val="22"/>
          <w:szCs w:val="22"/>
        </w:rPr>
        <w:fldChar w:fldCharType="separate"/>
      </w:r>
      <w:r w:rsidR="00272662">
        <w:rPr>
          <w:i/>
          <w:noProof/>
          <w:sz w:val="22"/>
          <w:szCs w:val="22"/>
        </w:rPr>
        <w:t>1</w:t>
      </w:r>
      <w:r w:rsidR="00F64A38" w:rsidRPr="00F64A38">
        <w:rPr>
          <w:i/>
          <w:sz w:val="22"/>
          <w:szCs w:val="22"/>
        </w:rPr>
        <w:fldChar w:fldCharType="end"/>
      </w:r>
      <w:r w:rsidR="0016602F">
        <w:rPr>
          <w:i/>
          <w:sz w:val="22"/>
          <w:szCs w:val="22"/>
        </w:rPr>
        <w:t>.</w:t>
      </w:r>
      <w:r w:rsidR="00F64A38">
        <w:rPr>
          <w:i/>
          <w:sz w:val="22"/>
          <w:szCs w:val="22"/>
        </w:rPr>
        <w:t xml:space="preserve"> </w:t>
      </w:r>
      <w:r w:rsidR="00F64A38" w:rsidRPr="00F64A38">
        <w:rPr>
          <w:i/>
          <w:color w:val="000000" w:themeColor="text1"/>
          <w:sz w:val="22"/>
          <w:szCs w:val="22"/>
        </w:rPr>
        <w:t>Một số sản phẩm Botvac</w:t>
      </w:r>
      <w:bookmarkEnd w:id="88"/>
      <w:r w:rsidR="00F64A38">
        <w:rPr>
          <w:sz w:val="22"/>
          <w:szCs w:val="22"/>
        </w:rPr>
        <w:tab/>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là sản phẩm </w:t>
      </w:r>
      <w:r w:rsidR="00694588">
        <w:rPr>
          <w:color w:val="222222"/>
          <w:shd w:val="clear" w:color="auto" w:fill="FFFFFF"/>
        </w:rPr>
        <w:t>robot</w:t>
      </w:r>
      <w:r>
        <w:rPr>
          <w:color w:val="222222"/>
          <w:shd w:val="clear" w:color="auto" w:fill="FFFFFF"/>
        </w:rPr>
        <w:t xml:space="preserve">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w:t>
      </w:r>
      <w:r w:rsidR="00694588">
        <w:rPr>
          <w:color w:val="222222"/>
          <w:shd w:val="clear" w:color="auto" w:fill="FFFFFF"/>
        </w:rPr>
        <w:t>robot</w:t>
      </w:r>
      <w:r>
        <w:rPr>
          <w:color w:val="222222"/>
          <w:shd w:val="clear" w:color="auto" w:fill="FFFFFF"/>
        </w:rPr>
        <w:t xml:space="preserve"> hình tròn không thể làm được. </w:t>
      </w:r>
      <w:r w:rsidR="005D7198">
        <w:rPr>
          <w:color w:val="222222"/>
          <w:shd w:val="clear" w:color="auto" w:fill="FFFFFF"/>
        </w:rPr>
        <w:t xml:space="preserve">Tuy nhiên, nó vẫn không thể xóa bỏ hoàn toàn cấu trúc dạng tròn của các loại </w:t>
      </w:r>
      <w:r w:rsidR="00694588">
        <w:rPr>
          <w:color w:val="222222"/>
          <w:shd w:val="clear" w:color="auto" w:fill="FFFFFF"/>
        </w:rPr>
        <w:t>robot</w:t>
      </w:r>
      <w:r w:rsidR="005D7198">
        <w:rPr>
          <w:color w:val="222222"/>
          <w:shd w:val="clear" w:color="auto" w:fill="FFFFFF"/>
        </w:rPr>
        <w:t xml:space="preserve"> hút bụi truyền thống</w:t>
      </w:r>
      <w:r w:rsidR="00E05FAF">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w:t>
      </w:r>
      <w:r w:rsidR="00694588">
        <w:rPr>
          <w:color w:val="222222"/>
          <w:shd w:val="clear" w:color="auto" w:fill="FFFFFF"/>
        </w:rPr>
        <w:t>robot</w:t>
      </w:r>
      <w:r>
        <w:rPr>
          <w:color w:val="222222"/>
          <w:shd w:val="clear" w:color="auto" w:fill="FFFFFF"/>
        </w:rPr>
        <w:t xml:space="preserve"> có một tháp Laser được thiết kế nhô hẳn lên trên.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theo bản đồ làm việc mà tháp laser thu được.</w:t>
      </w:r>
    </w:p>
    <w:p w:rsidR="00032A8A" w:rsidRDefault="00032A8A" w:rsidP="00D255E1">
      <w:pPr>
        <w:pStyle w:val="BodyText"/>
        <w:spacing w:before="120" w:after="120" w:line="360" w:lineRule="auto"/>
        <w:ind w:left="630" w:firstLine="720"/>
        <w:jc w:val="both"/>
        <w:rPr>
          <w:color w:val="222222"/>
          <w:shd w:val="clear" w:color="auto" w:fill="FFFFFF"/>
        </w:rPr>
      </w:pP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w:t>
      </w:r>
      <w:r w:rsidR="00694588">
        <w:rPr>
          <w:color w:val="222222"/>
          <w:shd w:val="clear" w:color="auto" w:fill="FFFFFF"/>
        </w:rPr>
        <w:t>robot</w:t>
      </w:r>
      <w:r>
        <w:rPr>
          <w:color w:val="222222"/>
          <w:shd w:val="clear" w:color="auto" w:fill="FFFFFF"/>
        </w:rPr>
        <w:t xml:space="preserve"> sẽ tự động quay trở lại ổ sạc sau khi hoàn thành công việc của mình chứ không chạy lòng vòng cho đến khi hết pin như một số loại khác</w:t>
      </w:r>
      <w:r w:rsidR="00E05FAF">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òng Botvac connected còn được trang bị khả năng kết nối với Smartphone giúp người dùng có thể điều khiển </w:t>
      </w:r>
      <w:r w:rsidR="00694588">
        <w:rPr>
          <w:color w:val="222222"/>
          <w:shd w:val="clear" w:color="auto" w:fill="FFFFFF"/>
        </w:rPr>
        <w:t>robot</w:t>
      </w:r>
      <w:r>
        <w:rPr>
          <w:color w:val="222222"/>
          <w:shd w:val="clear" w:color="auto" w:fill="FFFFFF"/>
        </w:rPr>
        <w:t xml:space="preserve"> hoạt động từ xa, đặt lịch làm việc cho </w:t>
      </w:r>
      <w:r w:rsidR="00694588">
        <w:rPr>
          <w:color w:val="222222"/>
          <w:shd w:val="clear" w:color="auto" w:fill="FFFFFF"/>
        </w:rPr>
        <w:t>robot</w:t>
      </w:r>
      <w:r>
        <w:rPr>
          <w:color w:val="222222"/>
          <w:shd w:val="clear" w:color="auto" w:fill="FFFFFF"/>
        </w:rPr>
        <w: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274A24">
      <w:pPr>
        <w:pStyle w:val="BodyText"/>
        <w:numPr>
          <w:ilvl w:val="0"/>
          <w:numId w:val="6"/>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296B402F" wp14:editId="128A0DB0">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29">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7B6E9A" w:rsidRDefault="007B6E9A" w:rsidP="007B6E9A">
      <w:pPr>
        <w:pStyle w:val="BodyText"/>
        <w:spacing w:line="360" w:lineRule="auto"/>
        <w:ind w:firstLine="720"/>
        <w:jc w:val="center"/>
        <w:rPr>
          <w:i/>
          <w:sz w:val="22"/>
          <w:szCs w:val="22"/>
        </w:rPr>
      </w:pPr>
      <w:bookmarkStart w:id="89" w:name="_Toc9193739"/>
      <w:r>
        <w:rPr>
          <w:i/>
          <w:sz w:val="22"/>
          <w:szCs w:val="22"/>
        </w:rPr>
        <w:t>Hình 1.</w:t>
      </w:r>
      <w:r w:rsidR="00ED116D" w:rsidRPr="00F64A38">
        <w:rPr>
          <w:i/>
          <w:sz w:val="22"/>
          <w:szCs w:val="22"/>
        </w:rPr>
        <w:fldChar w:fldCharType="begin"/>
      </w:r>
      <w:r w:rsidR="00ED116D" w:rsidRPr="00F64A38">
        <w:rPr>
          <w:i/>
          <w:sz w:val="22"/>
          <w:szCs w:val="22"/>
        </w:rPr>
        <w:instrText xml:space="preserve"> SEQ Hình_1. \* ARABIC </w:instrText>
      </w:r>
      <w:r w:rsidR="00ED116D" w:rsidRPr="00F64A38">
        <w:rPr>
          <w:i/>
          <w:sz w:val="22"/>
          <w:szCs w:val="22"/>
        </w:rPr>
        <w:fldChar w:fldCharType="separate"/>
      </w:r>
      <w:r w:rsidR="00272662">
        <w:rPr>
          <w:i/>
          <w:noProof/>
          <w:sz w:val="22"/>
          <w:szCs w:val="22"/>
        </w:rPr>
        <w:t>2</w:t>
      </w:r>
      <w:r w:rsidR="00ED116D" w:rsidRPr="00F64A38">
        <w:rPr>
          <w:i/>
          <w:sz w:val="22"/>
          <w:szCs w:val="22"/>
        </w:rPr>
        <w:fldChar w:fldCharType="end"/>
      </w:r>
      <w:r w:rsidR="0016602F">
        <w:rPr>
          <w:i/>
          <w:sz w:val="22"/>
          <w:szCs w:val="22"/>
        </w:rPr>
        <w:t>.</w:t>
      </w:r>
      <w:r w:rsidR="00ED116D">
        <w:rPr>
          <w:i/>
          <w:sz w:val="22"/>
          <w:szCs w:val="22"/>
        </w:rPr>
        <w:t xml:space="preserve"> </w:t>
      </w:r>
      <w:r w:rsidR="00694588" w:rsidRPr="007B6E9A">
        <w:rPr>
          <w:i/>
          <w:sz w:val="22"/>
          <w:szCs w:val="22"/>
        </w:rPr>
        <w:t>Robot</w:t>
      </w:r>
      <w:r w:rsidR="00ED116D" w:rsidRPr="007B6E9A">
        <w:rPr>
          <w:i/>
          <w:sz w:val="22"/>
          <w:szCs w:val="22"/>
        </w:rPr>
        <w:t xml:space="preserve"> hút bụi </w:t>
      </w:r>
      <w:bookmarkEnd w:id="89"/>
      <w:r w:rsidR="00ED116D" w:rsidRPr="007B6E9A">
        <w:rPr>
          <w:i/>
          <w:sz w:val="22"/>
          <w:szCs w:val="22"/>
        </w:rPr>
        <w:t>Deebot</w:t>
      </w:r>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Giới thiệu</w:t>
      </w:r>
    </w:p>
    <w:p w:rsidR="004011CE" w:rsidRDefault="00ED116D" w:rsidP="00D255E1">
      <w:pPr>
        <w:pStyle w:val="BodyText"/>
        <w:spacing w:before="120" w:after="120" w:line="360" w:lineRule="auto"/>
        <w:ind w:left="630" w:firstLine="720"/>
        <w:jc w:val="both"/>
        <w:rPr>
          <w:color w:val="222222"/>
          <w:shd w:val="clear" w:color="auto" w:fill="FFFFFF"/>
        </w:rPr>
      </w:pPr>
      <w:r>
        <w:rPr>
          <w:color w:val="222222"/>
          <w:shd w:val="clear" w:color="auto" w:fill="FFFFFF"/>
        </w:rPr>
        <w:t>Ở c</w:t>
      </w:r>
      <w:r w:rsidR="004011CE">
        <w:rPr>
          <w:color w:val="222222"/>
          <w:shd w:val="clear" w:color="auto" w:fill="FFFFFF"/>
        </w:rPr>
        <w:t xml:space="preserve">ác dòng sản phẩm này, người dùng còn được cung cấp thêm tính năng lau nhà tự động. Như vậy là sau khi hút sạch bụi của căn phòng thì </w:t>
      </w:r>
      <w:r w:rsidR="00694588">
        <w:rPr>
          <w:color w:val="222222"/>
          <w:shd w:val="clear" w:color="auto" w:fill="FFFFFF"/>
        </w:rPr>
        <w:t>robot</w:t>
      </w:r>
      <w:r w:rsidR="004011CE">
        <w:rPr>
          <w:color w:val="222222"/>
          <w:shd w:val="clear" w:color="auto" w:fill="FFFFFF"/>
        </w:rPr>
        <w:t xml:space="preserve"> sẽ tiến hành lau nhà luôn</w:t>
      </w:r>
      <w:r w:rsidR="00811A49">
        <w:rPr>
          <w:color w:val="222222"/>
          <w:shd w:val="clear" w:color="auto" w:fill="FFFFFF"/>
        </w:rPr>
        <w:t>.</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Giống như phần lớn các </w:t>
      </w:r>
      <w:r w:rsidR="00694588">
        <w:rPr>
          <w:color w:val="222222"/>
          <w:shd w:val="clear" w:color="auto" w:fill="FFFFFF"/>
        </w:rPr>
        <w:t>robot</w:t>
      </w:r>
      <w:r>
        <w:rPr>
          <w:color w:val="222222"/>
          <w:shd w:val="clear" w:color="auto" w:fill="FFFFFF"/>
        </w:rPr>
        <w:t xml:space="preserve"> hút bụi hiện nay tại Việt Nam, thì </w:t>
      </w:r>
      <w:r w:rsidR="00694588">
        <w:rPr>
          <w:color w:val="222222"/>
          <w:shd w:val="clear" w:color="auto" w:fill="FFFFFF"/>
        </w:rPr>
        <w:t>robot</w:t>
      </w:r>
      <w:r>
        <w:rPr>
          <w:color w:val="222222"/>
          <w:shd w:val="clear" w:color="auto" w:fill="FFFFFF"/>
        </w:rPr>
        <w:t xml:space="preserve"> của Ecovacs cũng mang dạng hình tròn. Chứng tỏ đây vẫn là hình dạng thông dụng nhất trong thiết kế </w:t>
      </w:r>
      <w:r w:rsidR="00694588">
        <w:rPr>
          <w:color w:val="222222"/>
          <w:shd w:val="clear" w:color="auto" w:fill="FFFFFF"/>
        </w:rPr>
        <w:t>robot</w:t>
      </w:r>
      <w:r>
        <w:rPr>
          <w:color w:val="222222"/>
          <w:shd w:val="clear" w:color="auto" w:fill="FFFFFF"/>
        </w:rPr>
        <w:t xml:space="preserve"> hút bụi với những đặc tính ưu việt tr</w:t>
      </w:r>
      <w:r w:rsidR="00ED116D">
        <w:rPr>
          <w:color w:val="222222"/>
          <w:shd w:val="clear" w:color="auto" w:fill="FFFFFF"/>
        </w:rPr>
        <w:t>ong thiết kế cũng như vận hành.</w:t>
      </w:r>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Hệ thống dẫn đường của Deebot cũng sử dụng một tháp Laser điều hướng thông minh với công nghệ SmartNavi. Nhờ đó </w:t>
      </w:r>
      <w:r w:rsidR="00694588">
        <w:rPr>
          <w:color w:val="222222"/>
          <w:shd w:val="clear" w:color="auto" w:fill="FFFFFF"/>
        </w:rPr>
        <w:t>robot</w:t>
      </w:r>
      <w:r>
        <w:rPr>
          <w:color w:val="222222"/>
          <w:shd w:val="clear" w:color="auto" w:fill="FFFFFF"/>
        </w:rPr>
        <w:t xml:space="preserve"> có thể làm sạch căn phòng hoàn hảo, tự động dừng khi hoàn thành công việc.</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w:t>
      </w:r>
      <w:r w:rsidR="00694588">
        <w:rPr>
          <w:color w:val="222222"/>
          <w:shd w:val="clear" w:color="auto" w:fill="FFFFFF"/>
        </w:rPr>
        <w:t>robot</w:t>
      </w:r>
      <w:r>
        <w:rPr>
          <w:color w:val="222222"/>
          <w:shd w:val="clear" w:color="auto" w:fill="FFFFFF"/>
        </w:rPr>
        <w:t xml:space="preserve">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90" w:name="_Toc4522752"/>
      <w:bookmarkStart w:id="91" w:name="_Toc4523583"/>
      <w:bookmarkStart w:id="92" w:name="_Toc4789961"/>
      <w:bookmarkStart w:id="93" w:name="_Toc4968884"/>
      <w:bookmarkStart w:id="94" w:name="_Toc4969168"/>
      <w:bookmarkStart w:id="95" w:name="_Toc4970198"/>
      <w:bookmarkStart w:id="96" w:name="_Toc4971011"/>
      <w:bookmarkStart w:id="97" w:name="_Toc4971154"/>
      <w:bookmarkStart w:id="98" w:name="_Toc4971218"/>
      <w:bookmarkStart w:id="99" w:name="_Toc4971342"/>
      <w:bookmarkStart w:id="100" w:name="_Toc4971524"/>
      <w:bookmarkStart w:id="101" w:name="_Toc4971686"/>
      <w:bookmarkStart w:id="102" w:name="_Toc4971822"/>
      <w:bookmarkStart w:id="103" w:name="_Toc4971932"/>
      <w:bookmarkStart w:id="104" w:name="_Toc4972068"/>
      <w:bookmarkStart w:id="105" w:name="_Toc9193425"/>
      <w:bookmarkStart w:id="106" w:name="_Toc10730761"/>
      <w:r w:rsidRPr="009E59FE">
        <w:rPr>
          <w:i w:val="0"/>
          <w:sz w:val="26"/>
          <w:szCs w:val="26"/>
          <w:shd w:val="clear" w:color="auto" w:fill="FFFFFF"/>
        </w:rPr>
        <w:t>Phạm vi đề tài và phương pháp thực hiện</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rsidR="001E7131" w:rsidRPr="003203F1" w:rsidRDefault="001E7131" w:rsidP="00274A24">
      <w:pPr>
        <w:pStyle w:val="BodyText"/>
        <w:numPr>
          <w:ilvl w:val="0"/>
          <w:numId w:val="6"/>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w:t>
      </w:r>
      <w:r w:rsidR="00694588">
        <w:t>robot</w:t>
      </w:r>
      <w:r w:rsidRPr="00F20427">
        <w:t xml:space="preserve"> có những tính năng cơ bản sau:</w:t>
      </w:r>
    </w:p>
    <w:p w:rsidR="001E7131" w:rsidRPr="00F20427" w:rsidRDefault="00694588" w:rsidP="00274A24">
      <w:pPr>
        <w:pStyle w:val="BodyText"/>
        <w:numPr>
          <w:ilvl w:val="0"/>
          <w:numId w:val="9"/>
        </w:numPr>
        <w:spacing w:before="120" w:after="120" w:line="360" w:lineRule="auto"/>
        <w:ind w:left="2074"/>
        <w:jc w:val="both"/>
      </w:pPr>
      <w:r>
        <w:t>Robot</w:t>
      </w:r>
      <w:r w:rsidR="001E7131" w:rsidRPr="00F20427">
        <w:t xml:space="preserve"> có khả năng hút các hạt bụi li ti, những bụi bẩn có trọng lượng </w:t>
      </w:r>
      <w:r w:rsidR="001E7131" w:rsidRPr="00F20427">
        <w:lastRenderedPageBreak/>
        <w:t xml:space="preserve">tương đối nhẹ để làm sạch  nền nhà với các </w:t>
      </w:r>
      <w:r w:rsidR="00A65A46">
        <w:t>giải thuật ZigZag</w:t>
      </w:r>
      <w:r w:rsidR="001E7131" w:rsidRPr="00F20427">
        <w:t xml:space="preserve"> phù hợp với từng loại không gian.</w:t>
      </w:r>
    </w:p>
    <w:p w:rsidR="00B56EA8" w:rsidRPr="00F20427" w:rsidRDefault="00694588" w:rsidP="00274A24">
      <w:pPr>
        <w:pStyle w:val="BodyText"/>
        <w:numPr>
          <w:ilvl w:val="0"/>
          <w:numId w:val="9"/>
        </w:numPr>
        <w:spacing w:before="120" w:after="120" w:line="360" w:lineRule="auto"/>
        <w:ind w:left="2074"/>
        <w:jc w:val="both"/>
      </w:pPr>
      <w:r>
        <w:t>Robot</w:t>
      </w:r>
      <w:r w:rsidR="001E7131" w:rsidRPr="00F20427">
        <w:t xml:space="preserve"> tránh chướng ngại vật trên quãng đường di chuyển, ngăn việc va đập gây hư hỏng. Ngoài ra nó cũng được trang bị cảm biến để phát hiện ‘vực sâu’ giúp cho </w:t>
      </w:r>
      <w:r w:rsidR="002331F9">
        <w:t>robot không rơi xuống</w:t>
      </w:r>
      <w:r w:rsidR="001E7131" w:rsidRPr="00F20427">
        <w:t xml:space="preserve"> cầu thang</w:t>
      </w:r>
      <w:r w:rsidR="002331F9">
        <w:t xml:space="preserve"> hay </w:t>
      </w:r>
      <w:r w:rsidR="001E7131" w:rsidRPr="00F20427">
        <w:t>các bậc</w:t>
      </w:r>
      <w:r w:rsidR="002331F9">
        <w:t xml:space="preserve"> thang</w:t>
      </w:r>
      <w:r w:rsidR="001E7131" w:rsidRPr="00F20427">
        <w:t xml:space="preserve"> lên xuống trong quá trình làm việc. </w:t>
      </w:r>
    </w:p>
    <w:p w:rsidR="00A55F2D" w:rsidRPr="00F20427" w:rsidRDefault="001E7131" w:rsidP="00274A24">
      <w:pPr>
        <w:pStyle w:val="BodyText"/>
        <w:numPr>
          <w:ilvl w:val="0"/>
          <w:numId w:val="9"/>
        </w:numPr>
        <w:spacing w:before="120" w:after="120" w:line="360" w:lineRule="auto"/>
        <w:ind w:left="2074"/>
        <w:jc w:val="both"/>
      </w:pPr>
      <w:r w:rsidRPr="00F20427">
        <w:t xml:space="preserve">Xây dựng phần mềm giao diện người dùng để có thế điều khiển </w:t>
      </w:r>
      <w:r w:rsidR="00694588">
        <w:t>robot</w:t>
      </w:r>
      <w:r w:rsidRPr="00F20427">
        <w:t xml:space="preserve"> thông qua đường </w:t>
      </w:r>
      <w:r w:rsidR="00B56EA8" w:rsidRPr="00F20427">
        <w:t xml:space="preserve">truyền </w:t>
      </w:r>
      <w:r w:rsidRPr="00F20427">
        <w:t xml:space="preserve">không dây, tiện lợi hơn trong việc điều khiển cũng như theo dõi hoạt động của </w:t>
      </w:r>
      <w:r w:rsidR="00694588">
        <w:t>robot</w:t>
      </w:r>
      <w:r w:rsidRPr="00F20427">
        <w:t>.</w:t>
      </w:r>
    </w:p>
    <w:p w:rsidR="00A55F2D" w:rsidRPr="00B2695E" w:rsidRDefault="001E7131" w:rsidP="00D255E1">
      <w:pPr>
        <w:pStyle w:val="BodyText"/>
        <w:spacing w:before="120" w:after="120" w:line="360" w:lineRule="auto"/>
        <w:ind w:left="630" w:firstLine="720"/>
        <w:jc w:val="both"/>
        <w:rPr>
          <w:sz w:val="22"/>
          <w:szCs w:val="22"/>
        </w:rPr>
      </w:pPr>
      <w:r w:rsidRPr="00F20427">
        <w:t>Với các tính năng như trên, ta có thể thấy sản phẩm  hoàn toàn có thể đảm bảo được</w:t>
      </w:r>
      <w:r w:rsidR="00753165">
        <w:t xml:space="preserve"> yêu cầu tối thiểu để làm sạch </w:t>
      </w:r>
      <w:r w:rsidRPr="00F20427">
        <w:t xml:space="preserve">một ngôi nhà không khác những chiếc </w:t>
      </w:r>
      <w:r w:rsidR="00753165">
        <w:t>máy hút bụi</w:t>
      </w:r>
      <w:r w:rsidRPr="00F20427">
        <w:t xml:space="preserve"> hiện có mặt trên thị </w:t>
      </w:r>
      <w:r w:rsidRPr="003203F1">
        <w:rPr>
          <w:color w:val="222222"/>
          <w:shd w:val="clear" w:color="auto" w:fill="FFFFFF"/>
        </w:rPr>
        <w:t>trường</w:t>
      </w:r>
      <w:r w:rsidRPr="00F20427">
        <w:t xml:space="preserve">. Do vậy, tính </w:t>
      </w:r>
      <w:r w:rsidR="00753165">
        <w:t>khả thi của đề tài này là tương đối</w:t>
      </w:r>
      <w:r w:rsidRPr="00F20427">
        <w:t xml:space="preserve"> cao, và nhóm chúng em mong muốn sản phẩm sẽ dần hoàn thiện hơn và </w:t>
      </w:r>
      <w:r w:rsidR="00753165">
        <w:t>có thể được ứng dụng</w:t>
      </w:r>
      <w:r w:rsidRPr="00F20427">
        <w:t xml:space="preserve"> vào thực tế.</w:t>
      </w:r>
      <w:bookmarkStart w:id="107" w:name="_bookmark3"/>
      <w:bookmarkEnd w:id="107"/>
    </w:p>
    <w:p w:rsidR="00A55F2D" w:rsidRPr="003203F1" w:rsidRDefault="001E7131" w:rsidP="00274A24">
      <w:pPr>
        <w:pStyle w:val="BodyText"/>
        <w:numPr>
          <w:ilvl w:val="0"/>
          <w:numId w:val="6"/>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w:t>
      </w:r>
      <w:r w:rsidR="00694588">
        <w:t>robot</w:t>
      </w:r>
      <w:r w:rsidRPr="00F20427">
        <w:t xml:space="preserve"> di động tự động, trong đó bao gồm phần gia công cơ khí, mạch công suất, mạch vi điều khiển. </w:t>
      </w:r>
      <w:r w:rsidR="00277234">
        <w:t>R</w:t>
      </w:r>
      <w:r w:rsidR="00694588">
        <w:t>obot</w:t>
      </w:r>
      <w:r w:rsidRPr="00F20427">
        <w:t xml:space="preserve"> hoạt động dựa trên các cảm biến chính là cảm biế</w:t>
      </w:r>
      <w:r w:rsidR="00277234">
        <w:t xml:space="preserve">n hồng ngoại, cảm biến siêu âm </w:t>
      </w:r>
      <w:r w:rsidRPr="00F20427">
        <w:t xml:space="preserve">và encoder . </w:t>
      </w:r>
      <w:r w:rsidR="00385159" w:rsidRPr="00F20427">
        <w:t xml:space="preserve">Tất cả các cảm biến này sẽ </w:t>
      </w:r>
      <w:r w:rsidR="00385159" w:rsidRPr="003203F1">
        <w:rPr>
          <w:color w:val="222222"/>
          <w:shd w:val="clear" w:color="auto" w:fill="FFFFFF"/>
        </w:rPr>
        <w:t>gửi</w:t>
      </w:r>
      <w:r w:rsidR="00277234">
        <w:t xml:space="preserve"> tín hiệu về vi</w:t>
      </w:r>
      <w:r w:rsidR="00385159" w:rsidRPr="00F20427">
        <w:t xml:space="preserve"> xử lý chín</w:t>
      </w:r>
      <w:r w:rsidR="000F68B5">
        <w:t>h STM32f407 để xử lý và đưa ra các thuật toán</w:t>
      </w:r>
      <w:r w:rsidR="00385159" w:rsidRPr="00F20427">
        <w:t xml:space="preserve">, giải thuật điều khiển nhằm tránh vật cản, </w:t>
      </w:r>
      <w:r w:rsidR="000F68B5">
        <w:t xml:space="preserve">tránh </w:t>
      </w:r>
      <w:r w:rsidR="00385159" w:rsidRPr="00F20427">
        <w:t>những nơi chênh lệch độ cao và định hướn</w:t>
      </w:r>
      <w:r w:rsidR="000F68B5">
        <w:t xml:space="preserve">g đường đi. Tích hợp thêm các chức năng </w:t>
      </w:r>
      <w:r w:rsidR="00385159" w:rsidRPr="00F20427">
        <w:t>khá</w:t>
      </w:r>
      <w:r w:rsidR="009E740D">
        <w:t>c như module thời gian thực (DS</w:t>
      </w:r>
      <w:r w:rsidR="00385159" w:rsidRPr="00F20427">
        <w:t>3231),</w:t>
      </w:r>
      <w:r w:rsidR="009E740D">
        <w:t xml:space="preserve"> mạch chia áp, module wifi (ESP</w:t>
      </w:r>
      <w:r w:rsidR="00385159" w:rsidRPr="00F20427">
        <w:t>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w:t>
      </w:r>
      <w:r w:rsidR="00694588">
        <w:t>robot</w:t>
      </w:r>
      <w:r w:rsidR="006234B5" w:rsidRPr="00DE1371">
        <w:t xml:space="preserve"> dừng do bị trượt bánh hoặc bị mắc</w:t>
      </w:r>
      <w:r w:rsidR="00FD5559">
        <w:t xml:space="preserve"> kẹt</w:t>
      </w:r>
      <w:r w:rsidR="006234B5" w:rsidRPr="00DE1371">
        <w:t xml:space="preserve"> do các vật cản. </w:t>
      </w:r>
      <w:bookmarkStart w:id="108" w:name="_bookmark1"/>
      <w:bookmarkStart w:id="109" w:name="_bookmark4"/>
      <w:bookmarkEnd w:id="108"/>
      <w:bookmarkEnd w:id="109"/>
      <w:r w:rsidR="000248D5" w:rsidRPr="00F20427">
        <w:t xml:space="preserve"> Bên cạnh đó, xây dựng phần mềm giao diện người dùng điều khiển </w:t>
      </w:r>
      <w:r w:rsidR="00694588">
        <w:t>robot</w:t>
      </w:r>
      <w:r w:rsidR="000248D5" w:rsidRPr="00F20427">
        <w:t xml:space="preserve"> qua đường tru</w:t>
      </w:r>
      <w:r w:rsidR="00FD5559">
        <w:t>yền không dây với hai</w:t>
      </w:r>
      <w:r w:rsidR="000248D5" w:rsidRPr="00F20427">
        <w:t xml:space="preserve"> chế độ bằng tay và tự động, giúp người dùng thuận tiện hơn trong việc </w:t>
      </w:r>
      <w:bookmarkStart w:id="110" w:name="_Toc3317150"/>
      <w:r w:rsidR="00FD5559">
        <w:t>điều khiển và theo dõi sản phẩm.</w:t>
      </w:r>
    </w:p>
    <w:p w:rsidR="00042681" w:rsidRPr="001A7F43" w:rsidRDefault="008A4B7B" w:rsidP="00415409">
      <w:pPr>
        <w:pStyle w:val="BodyText"/>
        <w:spacing w:before="120" w:after="120" w:line="360" w:lineRule="auto"/>
        <w:ind w:left="630" w:firstLine="720"/>
        <w:jc w:val="both"/>
      </w:pPr>
      <w:r w:rsidRPr="001A7F43">
        <w:lastRenderedPageBreak/>
        <w:t xml:space="preserve">Nội dung luận văn bao gồm 8 chương: </w:t>
      </w:r>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w:t>
      </w:r>
      <w:r w:rsidR="00C5779D">
        <w:rPr>
          <w:b/>
        </w:rPr>
        <w:t>1: Giới thiệu tổng quan đề tài</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w:t>
      </w:r>
      <w:r w:rsidR="00694588">
        <w:rPr>
          <w:i/>
        </w:rPr>
        <w:t>robot</w:t>
      </w:r>
      <w:r w:rsidRPr="001A7F43">
        <w:rPr>
          <w:i/>
        </w:rPr>
        <w:t xml:space="preserve">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3: Giới thiệu một số module sử dụng trong </w:t>
      </w:r>
      <w:r w:rsidR="00694588">
        <w:rPr>
          <w:b/>
        </w:rPr>
        <w:t>robot</w:t>
      </w:r>
    </w:p>
    <w:p w:rsidR="00A13B76" w:rsidRPr="001A7F43" w:rsidRDefault="00C5779D" w:rsidP="00D255E1">
      <w:pPr>
        <w:pStyle w:val="BodyText"/>
        <w:spacing w:before="120" w:after="120" w:line="360" w:lineRule="auto"/>
        <w:ind w:left="360" w:firstLine="720"/>
        <w:contextualSpacing/>
        <w:jc w:val="both"/>
        <w:rPr>
          <w:i/>
        </w:rPr>
      </w:pPr>
      <w:r>
        <w:rPr>
          <w:i/>
        </w:rPr>
        <w:t>Giới thiệu sơ lược các m</w:t>
      </w:r>
      <w:r w:rsidR="00A13B76" w:rsidRPr="001A7F43">
        <w:rPr>
          <w:i/>
        </w:rPr>
        <w:t xml:space="preserve">odule được sử dụng trong quá trình chế tạo </w:t>
      </w:r>
      <w:r w:rsidR="00694588">
        <w:rPr>
          <w:i/>
        </w:rPr>
        <w:t>robot</w:t>
      </w:r>
      <w:r w:rsidR="00A13B76" w:rsidRPr="001A7F43">
        <w:rPr>
          <w:i/>
        </w:rPr>
        <w:t xml:space="preserve"> cũng như công dụng chính của chúng trong quá trình làm việc. </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w:t>
      </w:r>
      <w:r w:rsidR="00E73950">
        <w:rPr>
          <w:i/>
        </w:rPr>
        <w:t xml:space="preserve">s </w:t>
      </w:r>
      <w:r w:rsidRPr="001A7F43">
        <w:rPr>
          <w:i/>
        </w:rPr>
        <w:t xml:space="preserve"> và q</w:t>
      </w:r>
      <w:r w:rsidR="00E73950">
        <w:rPr>
          <w:i/>
        </w:rPr>
        <w:t xml:space="preserve">uá trình sử dụng để thiết kế 3D, </w:t>
      </w:r>
      <w:r w:rsidRPr="001A7F43">
        <w:rPr>
          <w:i/>
        </w:rPr>
        <w:t xml:space="preserve">chế tạo phần cơ khí cho </w:t>
      </w:r>
      <w:r w:rsidR="00694588">
        <w:rPr>
          <w:i/>
        </w:rPr>
        <w:t>robot</w:t>
      </w:r>
      <w:r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5: Lập trình </w:t>
      </w:r>
      <w:r w:rsidR="00694588">
        <w:rPr>
          <w:b/>
        </w:rPr>
        <w:t>robot</w:t>
      </w:r>
      <w:r w:rsidRPr="001A7F43">
        <w:rPr>
          <w:b/>
        </w:rPr>
        <w:t xml:space="preserve">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w:t>
      </w:r>
      <w:r w:rsidR="00694588">
        <w:rPr>
          <w:i/>
        </w:rPr>
        <w:t>robot</w:t>
      </w:r>
      <w:r w:rsidR="00D40882" w:rsidRPr="001A7F43">
        <w:rPr>
          <w:i/>
        </w:rPr>
        <w:t xml:space="preserve"> cũng như cách kết nối chúng để tạo nên giải thuật hoàn chỉnh giúp cho sản phẩm vận hành</w:t>
      </w:r>
      <w:r w:rsidR="00E73950">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w:t>
      </w:r>
      <w:r w:rsidR="007977CC">
        <w:rPr>
          <w:i/>
        </w:rPr>
        <w:t xml:space="preserve"> và những tính năng chính </w:t>
      </w:r>
      <w:r w:rsidR="004440B4" w:rsidRPr="001A7F43">
        <w:rPr>
          <w:i/>
        </w:rPr>
        <w:t xml:space="preserve">đi kèm với sản phẩm </w:t>
      </w:r>
      <w:r w:rsidR="00694588">
        <w:rPr>
          <w:i/>
        </w:rPr>
        <w:t>robot</w:t>
      </w:r>
      <w:r w:rsidR="004440B4" w:rsidRPr="001A7F43">
        <w:rPr>
          <w:i/>
        </w:rPr>
        <w:t xml:space="preserve"> hụt bụi trong đề tài này</w:t>
      </w:r>
      <w:r w:rsidR="00D40882" w:rsidRPr="001A7F43">
        <w:rPr>
          <w:i/>
        </w:rPr>
        <w:t xml:space="preserve"> </w:t>
      </w:r>
      <w:r w:rsidR="007977CC">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w:t>
      </w:r>
      <w:r w:rsidR="00694588">
        <w:rPr>
          <w:i/>
        </w:rPr>
        <w:t>robot</w:t>
      </w:r>
      <w:r w:rsidR="007A6450" w:rsidRPr="001A7F43">
        <w:rPr>
          <w:i/>
        </w:rPr>
        <w:t xml:space="preserve">,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5508DC" w:rsidRDefault="005508DC" w:rsidP="002A1D19">
      <w:pPr>
        <w:pStyle w:val="Heading2"/>
        <w:spacing w:line="276" w:lineRule="auto"/>
        <w:ind w:left="0"/>
        <w:rPr>
          <w:sz w:val="28"/>
          <w:szCs w:val="28"/>
        </w:rPr>
        <w:sectPr w:rsidR="005508DC" w:rsidSect="001D36AC">
          <w:footerReference w:type="first" r:id="rId30"/>
          <w:pgSz w:w="12240" w:h="15840"/>
          <w:pgMar w:top="1526" w:right="1620" w:bottom="1710" w:left="1350" w:header="637" w:footer="1152" w:gutter="0"/>
          <w:pgNumType w:start="2"/>
          <w:cols w:space="720"/>
          <w:titlePg/>
          <w:docGrid w:linePitch="299"/>
        </w:sectPr>
      </w:pPr>
      <w:bookmarkStart w:id="111" w:name="_Toc4789963"/>
      <w:bookmarkStart w:id="112" w:name="_Toc4968886"/>
      <w:bookmarkStart w:id="113" w:name="_Toc4969170"/>
      <w:bookmarkStart w:id="114" w:name="_Toc4970200"/>
      <w:bookmarkStart w:id="115" w:name="_Toc4971013"/>
      <w:bookmarkStart w:id="116" w:name="_Toc4971156"/>
      <w:bookmarkStart w:id="117" w:name="_Toc4971220"/>
      <w:bookmarkStart w:id="118" w:name="_Toc4971344"/>
      <w:bookmarkStart w:id="119" w:name="_Toc4971526"/>
      <w:bookmarkStart w:id="120" w:name="_Toc4971688"/>
      <w:bookmarkStart w:id="121" w:name="_Toc4971824"/>
      <w:bookmarkStart w:id="122" w:name="_Toc4971934"/>
      <w:bookmarkStart w:id="123" w:name="_Toc4972070"/>
      <w:bookmarkStart w:id="124" w:name="_Toc9193426"/>
      <w:bookmarkEnd w:id="110"/>
    </w:p>
    <w:p w:rsidR="0063509D" w:rsidRPr="00CB7807" w:rsidRDefault="00296294" w:rsidP="001D36AC">
      <w:pPr>
        <w:pStyle w:val="Heading2"/>
        <w:spacing w:line="276" w:lineRule="auto"/>
        <w:ind w:left="90"/>
        <w:jc w:val="center"/>
        <w:rPr>
          <w:sz w:val="28"/>
          <w:szCs w:val="28"/>
        </w:rPr>
      </w:pPr>
      <w:bookmarkStart w:id="125" w:name="_Toc10730762"/>
      <w:r>
        <w:rPr>
          <w:sz w:val="28"/>
          <w:szCs w:val="28"/>
        </w:rPr>
        <w:lastRenderedPageBreak/>
        <w:t>CHƯƠNG 2</w:t>
      </w:r>
      <w:r w:rsidR="0063509D" w:rsidRPr="000F3A52">
        <w:rPr>
          <w:sz w:val="28"/>
          <w:szCs w:val="28"/>
        </w:rPr>
        <w:t xml:space="preserve">: </w:t>
      </w:r>
      <w:r w:rsidR="00207068">
        <w:rPr>
          <w:sz w:val="28"/>
          <w:szCs w:val="28"/>
        </w:rPr>
        <w:t xml:space="preserve">CÁC </w:t>
      </w:r>
      <w:r w:rsidR="0063509D">
        <w:rPr>
          <w:sz w:val="28"/>
          <w:szCs w:val="28"/>
        </w:rPr>
        <w:t>PHƯƠNG PHÁP VẬN HÀNH DI CHUYỂN</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rsidR="0063509D" w:rsidRPr="00AF3DBB" w:rsidRDefault="0063509D" w:rsidP="009E6ECA">
      <w:pPr>
        <w:pStyle w:val="BodyText"/>
        <w:spacing w:line="360" w:lineRule="auto"/>
        <w:jc w:val="both"/>
        <w:rPr>
          <w:b/>
          <w:sz w:val="22"/>
          <w:szCs w:val="22"/>
        </w:rPr>
      </w:pPr>
    </w:p>
    <w:p w:rsidR="0063509D" w:rsidRPr="00AF3DBB" w:rsidRDefault="00EC70FF"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BB1F1E" w:rsidRDefault="00BB1F1E" w:rsidP="00130DE3"/>
                  <w:p w:rsidR="00BB1F1E" w:rsidRDefault="00BB1F1E" w:rsidP="00130DE3"/>
                  <w:p w:rsidR="00BB1F1E" w:rsidRDefault="00BB1F1E" w:rsidP="00130DE3"/>
                  <w:p w:rsidR="00BB1F1E" w:rsidRDefault="00BB1F1E" w:rsidP="00130DE3"/>
                  <w:p w:rsidR="00BB1F1E" w:rsidRPr="00130DE3" w:rsidRDefault="00BB1F1E" w:rsidP="00130DE3">
                    <w:pPr>
                      <w:spacing w:before="240" w:line="360" w:lineRule="auto"/>
                      <w:rPr>
                        <w:b/>
                        <w:sz w:val="28"/>
                      </w:rPr>
                    </w:pPr>
                  </w:p>
                  <w:p w:rsidR="00BB1F1E" w:rsidRPr="00130DE3" w:rsidRDefault="00BB1F1E" w:rsidP="00274A24">
                    <w:pPr>
                      <w:pStyle w:val="ListParagraph"/>
                      <w:numPr>
                        <w:ilvl w:val="0"/>
                        <w:numId w:val="49"/>
                      </w:numPr>
                      <w:spacing w:before="240" w:line="360" w:lineRule="auto"/>
                      <w:ind w:left="2160" w:hanging="720"/>
                      <w:rPr>
                        <w:b/>
                        <w:sz w:val="28"/>
                      </w:rPr>
                    </w:pPr>
                    <w:r w:rsidRPr="00130DE3">
                      <w:rPr>
                        <w:b/>
                        <w:sz w:val="28"/>
                      </w:rPr>
                      <w:t xml:space="preserve">Phương pháp di chuyển tự động </w:t>
                    </w:r>
                  </w:p>
                  <w:p w:rsidR="00BB1F1E" w:rsidRPr="00130DE3" w:rsidRDefault="00BB1F1E" w:rsidP="00274A24">
                    <w:pPr>
                      <w:pStyle w:val="ListParagraph"/>
                      <w:numPr>
                        <w:ilvl w:val="0"/>
                        <w:numId w:val="49"/>
                      </w:numPr>
                      <w:spacing w:before="240" w:line="360" w:lineRule="auto"/>
                      <w:ind w:left="2160" w:hanging="720"/>
                      <w:rPr>
                        <w:b/>
                        <w:sz w:val="28"/>
                      </w:rPr>
                    </w:pPr>
                    <w:r w:rsidRPr="00130DE3">
                      <w:rPr>
                        <w:b/>
                        <w:sz w:val="28"/>
                      </w:rPr>
                      <w:t>Phương pháp di chuyển ZigZag</w:t>
                    </w:r>
                  </w:p>
                  <w:p w:rsidR="00BB1F1E" w:rsidRPr="00130DE3" w:rsidRDefault="00BB1F1E" w:rsidP="00274A24">
                    <w:pPr>
                      <w:pStyle w:val="ListParagraph"/>
                      <w:numPr>
                        <w:ilvl w:val="0"/>
                        <w:numId w:val="49"/>
                      </w:numPr>
                      <w:spacing w:before="240" w:line="360" w:lineRule="auto"/>
                      <w:ind w:left="2160" w:hanging="720"/>
                      <w:rPr>
                        <w:b/>
                        <w:sz w:val="28"/>
                      </w:rPr>
                    </w:pPr>
                    <w:r w:rsidRPr="00130DE3">
                      <w:rPr>
                        <w:b/>
                        <w:sz w:val="28"/>
                      </w:rPr>
                      <w:t>Phương pháp di chuyển xoắn ốc</w:t>
                    </w:r>
                  </w:p>
                </w:txbxContent>
              </v:textbox>
            </v:shape>
            <v:shape id="_x0000_s1077" type="#_x0000_t202" style="position:absolute;left:2219;top:853;width:3473;height:602" filled="f" stroked="f">
              <v:textbox style="mso-next-textbox:#_x0000_s1077" inset="0,0,0,0">
                <w:txbxContent>
                  <w:p w:rsidR="00BB1F1E" w:rsidRDefault="00BB1F1E"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26" w:name="_Toc4789964"/>
      <w:bookmarkStart w:id="127" w:name="_Toc4968887"/>
      <w:bookmarkStart w:id="128" w:name="_Toc4969171"/>
      <w:bookmarkStart w:id="129" w:name="_Toc4970201"/>
      <w:bookmarkStart w:id="130" w:name="_Toc4971014"/>
      <w:bookmarkStart w:id="131" w:name="_Toc4971157"/>
      <w:bookmarkStart w:id="132" w:name="_Toc4971221"/>
      <w:bookmarkStart w:id="133" w:name="_Toc4971345"/>
      <w:bookmarkStart w:id="134" w:name="_Toc4971527"/>
      <w:bookmarkStart w:id="135" w:name="_Toc4971689"/>
      <w:bookmarkStart w:id="136" w:name="_Toc4971825"/>
      <w:bookmarkStart w:id="137" w:name="_Toc4971935"/>
      <w:bookmarkStart w:id="138"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w:t>
      </w:r>
      <w:r w:rsidR="00694588">
        <w:t>robot</w:t>
      </w:r>
      <w:r>
        <w:t xml:space="preserve"> sẽ được lập trình hướng di chuyển khác nhau. Một vài dòng </w:t>
      </w:r>
      <w:r w:rsidR="00694588">
        <w:t>robot</w:t>
      </w:r>
      <w:r>
        <w:t xml:space="preserve"> hiện nay được tích hợp công nghệ Smart Move , Smart Navi,… giúp cho </w:t>
      </w:r>
      <w:r w:rsidR="00694588">
        <w:t>robot</w:t>
      </w:r>
      <w:r>
        <w:t xml:space="preserve">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w:t>
      </w:r>
      <w:r w:rsidR="007B6E9A">
        <w:t>phương pháp mang thiên hướng thủ</w:t>
      </w:r>
      <w:r w:rsidR="00EB3559">
        <w:t xml:space="preserve"> công hơn, </w:t>
      </w:r>
      <w:r w:rsidR="00670C8B">
        <w:t>sử d</w:t>
      </w:r>
      <w:r w:rsidR="00EB3559">
        <w:t xml:space="preserve">ụng những linh kiện thông dụng </w:t>
      </w:r>
      <w:r w:rsidR="00670C8B">
        <w:t>với chi phí phù hợp hơn</w:t>
      </w:r>
      <w:r w:rsidR="00415CD5">
        <w:t xml:space="preserve"> để thuận tiện cho việc sử dụng </w:t>
      </w:r>
      <w:r w:rsidR="007B6E9A">
        <w:t xml:space="preserve">và thay thế nếu có hư hỏng, </w:t>
      </w:r>
      <w:r w:rsidR="00415CD5">
        <w:t xml:space="preserve">kết hợp với phương pháp di chuyển truyền trống của các </w:t>
      </w:r>
      <w:r w:rsidR="00694588">
        <w:t>robot</w:t>
      </w:r>
      <w:r w:rsidR="00415CD5">
        <w:t xml:space="preserve"> tự hành nói chung và </w:t>
      </w:r>
      <w:r w:rsidR="00694588">
        <w:t>robot</w:t>
      </w:r>
      <w:r w:rsidR="00415CD5">
        <w:t xml:space="preserve">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274A24">
      <w:pPr>
        <w:pStyle w:val="Heading3"/>
        <w:numPr>
          <w:ilvl w:val="0"/>
          <w:numId w:val="14"/>
        </w:numPr>
        <w:tabs>
          <w:tab w:val="left" w:pos="1530"/>
        </w:tabs>
        <w:spacing w:before="120" w:after="120" w:line="360" w:lineRule="auto"/>
        <w:jc w:val="both"/>
        <w:rPr>
          <w:i w:val="0"/>
          <w:sz w:val="26"/>
          <w:szCs w:val="26"/>
        </w:rPr>
      </w:pPr>
      <w:bookmarkStart w:id="139" w:name="_Toc9193427"/>
      <w:bookmarkStart w:id="140" w:name="_Toc10730763"/>
      <w:r>
        <w:rPr>
          <w:i w:val="0"/>
          <w:sz w:val="26"/>
          <w:szCs w:val="26"/>
        </w:rPr>
        <w:t>Phương pháp di chuyển tự động</w:t>
      </w:r>
      <w:bookmarkEnd w:id="139"/>
      <w:bookmarkEnd w:id="140"/>
    </w:p>
    <w:p w:rsidR="00EB3559" w:rsidRDefault="00EB3559" w:rsidP="00415409">
      <w:pPr>
        <w:pStyle w:val="BodyText"/>
        <w:spacing w:before="120" w:after="120" w:line="360" w:lineRule="auto"/>
        <w:ind w:left="630" w:firstLine="720"/>
        <w:jc w:val="both"/>
      </w:pPr>
      <w:r w:rsidRPr="00EB3559">
        <w:t>Với</w:t>
      </w:r>
      <w:r>
        <w:t xml:space="preserve"> những dòng </w:t>
      </w:r>
      <w:r w:rsidR="00694588">
        <w:t>robot</w:t>
      </w:r>
      <w:r>
        <w:t xml:space="preserve"> cao cấp, nó sẽ có thể quét</w:t>
      </w:r>
      <w:r w:rsidR="007B6E9A">
        <w:t xml:space="preserve"> lazer và</w:t>
      </w:r>
      <w:r>
        <w:t xml:space="preserve"> lập bản đồ </w:t>
      </w:r>
      <w:r w:rsidR="007B6E9A">
        <w:t xml:space="preserve">căn phòng </w:t>
      </w:r>
      <w:r>
        <w:t xml:space="preserve">ngay từ lần đầu tiên hoạt động. Thiết bị sẽ vẽ ra căn phòng, định vị không gian và lập trình hướng di chuyển theo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553BDEC5" wp14:editId="74DE107E">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7B6E9A" w:rsidP="007B6E9A">
      <w:pPr>
        <w:pStyle w:val="BodyText"/>
        <w:spacing w:line="360" w:lineRule="auto"/>
        <w:ind w:firstLine="720"/>
        <w:jc w:val="center"/>
        <w:rPr>
          <w:i/>
          <w:sz w:val="22"/>
          <w:szCs w:val="22"/>
        </w:rPr>
      </w:pPr>
      <w:bookmarkStart w:id="141" w:name="_Toc9879508"/>
      <w:r>
        <w:rPr>
          <w:i/>
          <w:sz w:val="22"/>
          <w:szCs w:val="22"/>
        </w:rPr>
        <w:t>Hình 2.</w:t>
      </w:r>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272662">
        <w:rPr>
          <w:i/>
          <w:noProof/>
          <w:sz w:val="22"/>
          <w:szCs w:val="22"/>
        </w:rPr>
        <w:t>1</w:t>
      </w:r>
      <w:r w:rsidR="0018271B" w:rsidRPr="0018271B">
        <w:rPr>
          <w:i/>
          <w:sz w:val="22"/>
          <w:szCs w:val="22"/>
        </w:rPr>
        <w:fldChar w:fldCharType="end"/>
      </w:r>
      <w:r w:rsidR="0016602F">
        <w:rPr>
          <w:i/>
          <w:sz w:val="22"/>
          <w:szCs w:val="22"/>
        </w:rPr>
        <w:t>.</w:t>
      </w:r>
      <w:r>
        <w:rPr>
          <w:i/>
          <w:sz w:val="22"/>
          <w:szCs w:val="22"/>
        </w:rPr>
        <w:t xml:space="preserve"> </w:t>
      </w:r>
      <w:r w:rsidR="0018271B" w:rsidRPr="0018271B">
        <w:rPr>
          <w:i/>
          <w:sz w:val="22"/>
          <w:szCs w:val="22"/>
        </w:rPr>
        <w:t>Phương pháp di chuyển tự động</w:t>
      </w:r>
      <w:bookmarkEnd w:id="141"/>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w:t>
      </w:r>
      <w:r w:rsidR="00694588">
        <w:t>robot</w:t>
      </w:r>
      <w:r>
        <w:t xml:space="preserve"> sẽ lập kế hoạch quét để có thể di chuyển hết căn phòng đó theo các cách di chuyển đã được lập trình. Quá trình hoạt động này diễn ra hoàn toàn tự động và </w:t>
      </w:r>
      <w:r w:rsidR="00694588">
        <w:t>robot</w:t>
      </w:r>
      <w:r>
        <w:t xml:space="preserve"> có thể thay đổi nhiều kiểu di chuyển khác nhau trong một lần làm việc cho phù hợp với không quan đã có. Một số </w:t>
      </w:r>
      <w:r w:rsidR="00694588">
        <w:t>robot</w:t>
      </w:r>
      <w:r>
        <w:t xml:space="preserve"> còn được tích hợp thêm thiết bị “tường ảo” nhằm giới hạn không gian làm việc </w:t>
      </w:r>
      <w:r w:rsidR="00373175">
        <w:t xml:space="preserve">ở những nơi không cần thiết hoặc </w:t>
      </w:r>
      <w:r w:rsidR="00694588">
        <w:t>robot</w:t>
      </w:r>
      <w:r w:rsidR="007B6E9A">
        <w:t xml:space="preserve"> không thể hoạt động được</w:t>
      </w:r>
      <w:r w:rsidR="00373175">
        <w:t xml:space="preserve">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062BA551" wp14:editId="5371CB7F">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4F98B462" wp14:editId="304CE6F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1685925"/>
                    </a:xfrm>
                    <a:prstGeom prst="rect">
                      <a:avLst/>
                    </a:prstGeom>
                  </pic:spPr>
                </pic:pic>
              </a:graphicData>
            </a:graphic>
          </wp:inline>
        </w:drawing>
      </w:r>
    </w:p>
    <w:p w:rsidR="00373175" w:rsidRPr="0018271B" w:rsidRDefault="0018271B" w:rsidP="007B6E9A">
      <w:pPr>
        <w:pStyle w:val="BodyText"/>
        <w:ind w:firstLine="720"/>
        <w:jc w:val="center"/>
        <w:rPr>
          <w:i/>
          <w:sz w:val="22"/>
          <w:szCs w:val="22"/>
        </w:rPr>
      </w:pPr>
      <w:bookmarkStart w:id="142" w:name="_Toc9879509"/>
      <w:r>
        <w:rPr>
          <w:i/>
          <w:sz w:val="22"/>
          <w:szCs w:val="22"/>
        </w:rPr>
        <w:t>Hình 2.</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272662">
        <w:rPr>
          <w:i/>
          <w:noProof/>
          <w:sz w:val="22"/>
          <w:szCs w:val="22"/>
        </w:rPr>
        <w:t>2</w:t>
      </w:r>
      <w:r w:rsidRPr="0018271B">
        <w:rPr>
          <w:i/>
          <w:sz w:val="22"/>
          <w:szCs w:val="22"/>
        </w:rPr>
        <w:fldChar w:fldCharType="end"/>
      </w:r>
      <w:r w:rsidR="0016602F">
        <w:rPr>
          <w:i/>
          <w:sz w:val="22"/>
          <w:szCs w:val="22"/>
        </w:rPr>
        <w:t>.</w:t>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42"/>
    </w:p>
    <w:p w:rsidR="00373175" w:rsidRDefault="00373175" w:rsidP="00415409">
      <w:pPr>
        <w:pStyle w:val="BodyText"/>
        <w:spacing w:before="120" w:after="120" w:line="360" w:lineRule="auto"/>
        <w:ind w:left="630" w:firstLine="720"/>
        <w:jc w:val="both"/>
      </w:pPr>
      <w:r>
        <w:lastRenderedPageBreak/>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r w:rsidR="00F419C7">
        <w:t xml:space="preserve"> </w:t>
      </w:r>
    </w:p>
    <w:p w:rsidR="00373175" w:rsidRDefault="00373175" w:rsidP="00274A24">
      <w:pPr>
        <w:pStyle w:val="BodyText"/>
        <w:numPr>
          <w:ilvl w:val="0"/>
          <w:numId w:val="34"/>
        </w:numPr>
        <w:spacing w:before="120" w:after="120" w:line="360" w:lineRule="auto"/>
        <w:jc w:val="both"/>
      </w:pPr>
      <w:r>
        <w:t>Thuận lợi:</w:t>
      </w:r>
    </w:p>
    <w:p w:rsidR="00373175" w:rsidRDefault="00373175" w:rsidP="00274A24">
      <w:pPr>
        <w:pStyle w:val="BodyText"/>
        <w:numPr>
          <w:ilvl w:val="1"/>
          <w:numId w:val="34"/>
        </w:numPr>
        <w:spacing w:before="120" w:after="120" w:line="360" w:lineRule="auto"/>
        <w:jc w:val="both"/>
      </w:pPr>
      <w:r>
        <w:t>Khả năng nhận diện không gian</w:t>
      </w:r>
    </w:p>
    <w:p w:rsidR="00373175" w:rsidRDefault="00373175" w:rsidP="00274A24">
      <w:pPr>
        <w:pStyle w:val="BodyText"/>
        <w:numPr>
          <w:ilvl w:val="1"/>
          <w:numId w:val="34"/>
        </w:numPr>
        <w:spacing w:before="120" w:after="120" w:line="360" w:lineRule="auto"/>
        <w:jc w:val="both"/>
      </w:pPr>
      <w:r>
        <w:t>Phương pháp quét đa dạng</w:t>
      </w:r>
    </w:p>
    <w:p w:rsidR="00373175" w:rsidRDefault="00373175" w:rsidP="00274A24">
      <w:pPr>
        <w:pStyle w:val="BodyText"/>
        <w:numPr>
          <w:ilvl w:val="1"/>
          <w:numId w:val="34"/>
        </w:numPr>
        <w:spacing w:before="120" w:after="120" w:line="360" w:lineRule="auto"/>
        <w:jc w:val="both"/>
      </w:pPr>
      <w:r>
        <w:t>Cách hoạt động linh hoạt và thông minh</w:t>
      </w:r>
    </w:p>
    <w:p w:rsidR="00373175" w:rsidRDefault="00373175" w:rsidP="00274A24">
      <w:pPr>
        <w:pStyle w:val="BodyText"/>
        <w:numPr>
          <w:ilvl w:val="0"/>
          <w:numId w:val="34"/>
        </w:numPr>
        <w:spacing w:before="120" w:after="120" w:line="360" w:lineRule="auto"/>
        <w:jc w:val="both"/>
      </w:pPr>
      <w:r>
        <w:t>Khó khăn:</w:t>
      </w:r>
    </w:p>
    <w:p w:rsidR="00373175" w:rsidRDefault="00373175" w:rsidP="00274A24">
      <w:pPr>
        <w:pStyle w:val="BodyText"/>
        <w:numPr>
          <w:ilvl w:val="1"/>
          <w:numId w:val="34"/>
        </w:numPr>
        <w:spacing w:before="120" w:after="120" w:line="360" w:lineRule="auto"/>
        <w:jc w:val="both"/>
      </w:pPr>
      <w:r>
        <w:t>Chi phí thiết bị đắt đỏ</w:t>
      </w:r>
    </w:p>
    <w:p w:rsidR="00373175" w:rsidRDefault="00373175" w:rsidP="00274A24">
      <w:pPr>
        <w:pStyle w:val="BodyText"/>
        <w:numPr>
          <w:ilvl w:val="1"/>
          <w:numId w:val="34"/>
        </w:numPr>
        <w:spacing w:before="120" w:after="120" w:line="360" w:lineRule="auto"/>
        <w:jc w:val="both"/>
      </w:pPr>
      <w:r>
        <w:t>Phương pháp lập trình mới và chưa được phổ biến rộng rãi</w:t>
      </w:r>
    </w:p>
    <w:p w:rsidR="00373175" w:rsidRDefault="00373175" w:rsidP="00274A24">
      <w:pPr>
        <w:pStyle w:val="BodyText"/>
        <w:numPr>
          <w:ilvl w:val="1"/>
          <w:numId w:val="34"/>
        </w:numPr>
        <w:spacing w:before="120" w:after="120" w:line="360" w:lineRule="auto"/>
        <w:jc w:val="both"/>
      </w:pPr>
      <w:r>
        <w:t>Cần được điều khiển bởi vi điều khiển có cấu hình mạnh</w:t>
      </w:r>
    </w:p>
    <w:p w:rsidR="0063509D" w:rsidRDefault="008318C4" w:rsidP="00274A24">
      <w:pPr>
        <w:pStyle w:val="Heading3"/>
        <w:numPr>
          <w:ilvl w:val="0"/>
          <w:numId w:val="14"/>
        </w:numPr>
        <w:tabs>
          <w:tab w:val="left" w:pos="1530"/>
        </w:tabs>
        <w:spacing w:before="120" w:after="120" w:line="360" w:lineRule="auto"/>
        <w:jc w:val="both"/>
        <w:rPr>
          <w:i w:val="0"/>
          <w:sz w:val="26"/>
          <w:szCs w:val="26"/>
        </w:rPr>
      </w:pPr>
      <w:bookmarkStart w:id="143" w:name="_Toc9193428"/>
      <w:bookmarkStart w:id="144" w:name="_Toc10730764"/>
      <w:r>
        <w:rPr>
          <w:i w:val="0"/>
          <w:sz w:val="26"/>
          <w:szCs w:val="26"/>
        </w:rPr>
        <w:t>Phương pháp di chuyể</w:t>
      </w:r>
      <w:r w:rsidR="0026295C" w:rsidRPr="0026295C">
        <w:rPr>
          <w:i w:val="0"/>
          <w:sz w:val="26"/>
          <w:szCs w:val="26"/>
        </w:rPr>
        <w:t>n ZigZag</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43"/>
      <w:bookmarkEnd w:id="144"/>
    </w:p>
    <w:p w:rsidR="0018271B" w:rsidRDefault="003D5CE7" w:rsidP="0018271B">
      <w:pPr>
        <w:pStyle w:val="BodyText"/>
        <w:keepNext/>
        <w:spacing w:line="360" w:lineRule="auto"/>
        <w:ind w:left="1440" w:firstLine="720"/>
      </w:pPr>
      <w:r>
        <w:rPr>
          <w:noProof/>
        </w:rPr>
        <w:drawing>
          <wp:inline distT="0" distB="0" distL="0" distR="0" wp14:anchorId="1146A4D9" wp14:editId="5E2ED4FF">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4">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7B6E9A" w:rsidP="007B6E9A">
      <w:pPr>
        <w:pStyle w:val="BodyText"/>
        <w:spacing w:before="120"/>
        <w:ind w:firstLine="720"/>
        <w:jc w:val="center"/>
        <w:rPr>
          <w:i/>
          <w:sz w:val="22"/>
          <w:szCs w:val="22"/>
        </w:rPr>
      </w:pPr>
      <w:bookmarkStart w:id="145" w:name="_Toc9879510"/>
      <w:r>
        <w:rPr>
          <w:i/>
          <w:sz w:val="22"/>
          <w:szCs w:val="22"/>
        </w:rPr>
        <w:t>Hình 2.</w:t>
      </w:r>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272662">
        <w:rPr>
          <w:i/>
          <w:noProof/>
          <w:sz w:val="22"/>
          <w:szCs w:val="22"/>
        </w:rPr>
        <w:t>3</w:t>
      </w:r>
      <w:r w:rsidR="0018271B" w:rsidRPr="0018271B">
        <w:rPr>
          <w:i/>
          <w:sz w:val="22"/>
          <w:szCs w:val="22"/>
        </w:rPr>
        <w:fldChar w:fldCharType="end"/>
      </w:r>
      <w:r w:rsidR="0016602F">
        <w:rPr>
          <w:i/>
          <w:sz w:val="22"/>
          <w:szCs w:val="22"/>
        </w:rPr>
        <w:t>.</w:t>
      </w:r>
      <w:r w:rsidR="0018271B">
        <w:rPr>
          <w:i/>
          <w:sz w:val="22"/>
          <w:szCs w:val="22"/>
        </w:rPr>
        <w:t xml:space="preserve"> </w:t>
      </w:r>
      <w:r w:rsidR="0018271B" w:rsidRPr="0018271B">
        <w:rPr>
          <w:i/>
          <w:sz w:val="22"/>
          <w:szCs w:val="22"/>
        </w:rPr>
        <w:t>Thuật toán di chuyển zigzac</w:t>
      </w:r>
      <w:bookmarkEnd w:id="145"/>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w:t>
      </w:r>
      <w:r w:rsidR="00694588">
        <w:t>robot</w:t>
      </w:r>
      <w:r>
        <w:t xml:space="preserve"> di chuyển theo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 xml:space="preserve">tường, tủ đứng, …) thì sẽ quay trái hoặc phải lần đầu rồi di chuyển 1 đoạn nhỏ tùy vào độ rộng của thân </w:t>
      </w:r>
      <w:r w:rsidR="00694588">
        <w:t>robot</w:t>
      </w:r>
      <w:r w:rsidR="008B037D">
        <w:t xml:space="preserve">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w:t>
      </w:r>
      <w:r w:rsidR="007C617B">
        <w:t xml:space="preserve">gần giống như một đường zig zag.    </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274A24">
      <w:pPr>
        <w:pStyle w:val="BodyText"/>
        <w:numPr>
          <w:ilvl w:val="0"/>
          <w:numId w:val="34"/>
        </w:numPr>
        <w:spacing w:before="120" w:after="120" w:line="360" w:lineRule="auto"/>
        <w:jc w:val="both"/>
      </w:pPr>
      <w:r>
        <w:t>Thuận lợi:</w:t>
      </w:r>
    </w:p>
    <w:p w:rsidR="008B037D" w:rsidRDefault="008B037D" w:rsidP="00274A24">
      <w:pPr>
        <w:pStyle w:val="BodyText"/>
        <w:numPr>
          <w:ilvl w:val="1"/>
          <w:numId w:val="34"/>
        </w:numPr>
        <w:spacing w:before="120" w:after="120" w:line="360" w:lineRule="auto"/>
        <w:jc w:val="both"/>
      </w:pPr>
      <w:r>
        <w:t>Cách di chuyển đơn giản (</w:t>
      </w:r>
      <w:r w:rsidR="00694588">
        <w:t>robot</w:t>
      </w:r>
      <w:r>
        <w:t xml:space="preserve"> chỉ chuyển động thẳng hoặc quay một góc 90</w:t>
      </w:r>
      <w:r>
        <w:rPr>
          <w:vertAlign w:val="superscript"/>
        </w:rPr>
        <w:t>0</w:t>
      </w:r>
      <w:r w:rsidR="00FF4729">
        <w:t>)</w:t>
      </w:r>
    </w:p>
    <w:p w:rsidR="00FF4729" w:rsidRDefault="00FF4729" w:rsidP="00274A24">
      <w:pPr>
        <w:pStyle w:val="BodyText"/>
        <w:numPr>
          <w:ilvl w:val="1"/>
          <w:numId w:val="34"/>
        </w:numPr>
        <w:spacing w:before="120" w:after="120" w:line="360" w:lineRule="auto"/>
        <w:jc w:val="both"/>
      </w:pPr>
      <w:r>
        <w:t>Khả năng quét toàn bộ không gian với độ chính xác cao</w:t>
      </w:r>
    </w:p>
    <w:p w:rsidR="00FF4729" w:rsidRDefault="00FF4729" w:rsidP="00274A24">
      <w:pPr>
        <w:pStyle w:val="BodyText"/>
        <w:numPr>
          <w:ilvl w:val="0"/>
          <w:numId w:val="34"/>
        </w:numPr>
        <w:spacing w:before="120" w:after="120" w:line="360" w:lineRule="auto"/>
        <w:jc w:val="both"/>
      </w:pPr>
      <w:r>
        <w:t>Khó khăn</w:t>
      </w:r>
      <w:r w:rsidR="00373175">
        <w:t>:</w:t>
      </w:r>
    </w:p>
    <w:p w:rsidR="00FF4729" w:rsidRDefault="00FF4729" w:rsidP="00274A24">
      <w:pPr>
        <w:pStyle w:val="BodyText"/>
        <w:numPr>
          <w:ilvl w:val="1"/>
          <w:numId w:val="34"/>
        </w:numPr>
        <w:spacing w:before="120" w:after="120" w:line="360" w:lineRule="auto"/>
        <w:jc w:val="both"/>
      </w:pPr>
      <w:r>
        <w:t xml:space="preserve">Đòi hỏi </w:t>
      </w:r>
      <w:r w:rsidR="00944A4B">
        <w:t>giải thuật</w:t>
      </w:r>
      <w:r>
        <w:t xml:space="preserve"> lập trình để </w:t>
      </w:r>
      <w:r w:rsidR="00694588">
        <w:t>robot</w:t>
      </w:r>
      <w:r>
        <w:t xml:space="preserve"> có thể chuyển động thẳng và quay chính xác.</w:t>
      </w:r>
    </w:p>
    <w:p w:rsidR="00FF4729" w:rsidRPr="008B037D" w:rsidRDefault="00FF4729" w:rsidP="00274A24">
      <w:pPr>
        <w:pStyle w:val="BodyText"/>
        <w:numPr>
          <w:ilvl w:val="1"/>
          <w:numId w:val="34"/>
        </w:numPr>
        <w:spacing w:before="120" w:after="120" w:line="360" w:lineRule="auto"/>
        <w:jc w:val="both"/>
      </w:pPr>
      <w:r>
        <w:t xml:space="preserve">Đối với không gian có nhiều đồ vật có thể làm cho </w:t>
      </w:r>
      <w:r w:rsidR="00694588">
        <w:t>robot</w:t>
      </w:r>
      <w:r>
        <w:t xml:space="preserve"> di chuyển bị trùng lặp hoặc bỏ sót.</w:t>
      </w:r>
    </w:p>
    <w:p w:rsidR="00780EE2" w:rsidRPr="00780EE2" w:rsidRDefault="0026295C" w:rsidP="00274A24">
      <w:pPr>
        <w:pStyle w:val="Heading3"/>
        <w:numPr>
          <w:ilvl w:val="0"/>
          <w:numId w:val="14"/>
        </w:numPr>
        <w:tabs>
          <w:tab w:val="left" w:pos="1530"/>
        </w:tabs>
        <w:spacing w:before="120" w:after="120" w:line="360" w:lineRule="auto"/>
        <w:jc w:val="both"/>
        <w:rPr>
          <w:i w:val="0"/>
          <w:sz w:val="26"/>
          <w:szCs w:val="26"/>
        </w:rPr>
      </w:pPr>
      <w:bookmarkStart w:id="146" w:name="_Toc4789965"/>
      <w:bookmarkStart w:id="147" w:name="_Toc4968888"/>
      <w:bookmarkStart w:id="148" w:name="_Toc4969172"/>
      <w:bookmarkStart w:id="149" w:name="_Toc4970202"/>
      <w:bookmarkStart w:id="150" w:name="_Toc4971015"/>
      <w:bookmarkStart w:id="151" w:name="_Toc4971158"/>
      <w:bookmarkStart w:id="152" w:name="_Toc4971222"/>
      <w:bookmarkStart w:id="153" w:name="_Toc4971346"/>
      <w:bookmarkStart w:id="154" w:name="_Toc4971528"/>
      <w:bookmarkStart w:id="155" w:name="_Toc4971690"/>
      <w:bookmarkStart w:id="156" w:name="_Toc4971826"/>
      <w:bookmarkStart w:id="157" w:name="_Toc4971936"/>
      <w:bookmarkStart w:id="158" w:name="_Toc4972072"/>
      <w:bookmarkStart w:id="159" w:name="_Toc9193429"/>
      <w:bookmarkStart w:id="160" w:name="_Toc10730765"/>
      <w:r w:rsidRPr="0026295C">
        <w:rPr>
          <w:i w:val="0"/>
          <w:sz w:val="26"/>
          <w:szCs w:val="26"/>
        </w:rPr>
        <w:t>Phương pháp di chuyển xoắn ốc</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45AE355F" wp14:editId="47424538">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35">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546648AA" wp14:editId="72FE7AFF">
            <wp:extent cx="1828800" cy="1628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36">
                      <a:extLst>
                        <a:ext uri="{28A0092B-C50C-407E-A947-70E740481C1C}">
                          <a14:useLocalDpi xmlns:a14="http://schemas.microsoft.com/office/drawing/2010/main" val="0"/>
                        </a:ext>
                      </a:extLst>
                    </a:blip>
                    <a:srcRect b="2680"/>
                    <a:stretch/>
                  </pic:blipFill>
                  <pic:spPr bwMode="auto">
                    <a:xfrm>
                      <a:off x="0" y="0"/>
                      <a:ext cx="1842860" cy="1641297"/>
                    </a:xfrm>
                    <a:prstGeom prst="rect">
                      <a:avLst/>
                    </a:prstGeom>
                    <a:ln>
                      <a:noFill/>
                    </a:ln>
                    <a:extLst>
                      <a:ext uri="{53640926-AAD7-44D8-BBD7-CCE9431645EC}">
                        <a14:shadowObscured xmlns:a14="http://schemas.microsoft.com/office/drawing/2010/main"/>
                      </a:ext>
                    </a:extLst>
                  </pic:spPr>
                </pic:pic>
              </a:graphicData>
            </a:graphic>
          </wp:inline>
        </w:drawing>
      </w:r>
    </w:p>
    <w:p w:rsidR="0018271B" w:rsidRPr="0018271B" w:rsidRDefault="0018271B" w:rsidP="0018271B">
      <w:pPr>
        <w:pStyle w:val="BodyText"/>
        <w:jc w:val="center"/>
        <w:rPr>
          <w:i/>
          <w:sz w:val="22"/>
          <w:szCs w:val="22"/>
        </w:rPr>
      </w:pPr>
      <w:bookmarkStart w:id="161" w:name="_Toc9879511"/>
      <w:r>
        <w:rPr>
          <w:i/>
          <w:sz w:val="22"/>
          <w:szCs w:val="22"/>
        </w:rPr>
        <w:t>Hình 2.</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272662">
        <w:rPr>
          <w:i/>
          <w:noProof/>
          <w:sz w:val="22"/>
          <w:szCs w:val="22"/>
        </w:rPr>
        <w:t>4</w:t>
      </w:r>
      <w:r w:rsidRPr="0018271B">
        <w:rPr>
          <w:i/>
          <w:sz w:val="22"/>
          <w:szCs w:val="22"/>
        </w:rPr>
        <w:fldChar w:fldCharType="end"/>
      </w:r>
      <w:r w:rsidR="0016602F">
        <w:rPr>
          <w:i/>
          <w:sz w:val="22"/>
          <w:szCs w:val="22"/>
        </w:rPr>
        <w:t>.</w:t>
      </w:r>
      <w:r w:rsidRPr="0018271B">
        <w:rPr>
          <w:i/>
          <w:sz w:val="22"/>
          <w:szCs w:val="22"/>
        </w:rPr>
        <w:t xml:space="preserve"> Thuật toán di chuyển xoắn ốc</w:t>
      </w:r>
      <w:bookmarkEnd w:id="161"/>
    </w:p>
    <w:p w:rsidR="00436DD2" w:rsidRDefault="00436DD2" w:rsidP="00415409">
      <w:pPr>
        <w:pStyle w:val="BodyText"/>
        <w:spacing w:before="120" w:after="120" w:line="360" w:lineRule="auto"/>
        <w:ind w:left="630" w:firstLine="720"/>
        <w:jc w:val="both"/>
      </w:pPr>
      <w:r>
        <w:t xml:space="preserve">Với phương pháp di chuyển kiểu xoắn ốc, </w:t>
      </w:r>
      <w:r w:rsidR="00694588">
        <w:t>robot</w:t>
      </w:r>
      <w:r>
        <w:t xml:space="preserve"> sẽ khởi động tại một vị trí và bắt đầu di chuyển xung quanh và đối xứng tại điểm ban đầu đó. </w:t>
      </w:r>
      <w:r w:rsidR="00FB38BE">
        <w:t xml:space="preserve">Kiểu di chuyển xoắn ốc sẽ phát huy lợi thế trong trường hợp </w:t>
      </w:r>
      <w:r w:rsidR="00694588">
        <w:t>robot</w:t>
      </w:r>
      <w:r w:rsidR="00FB38BE">
        <w:t xml:space="preserve"> chỉ cần hoạt động trong một diện tích cố định mà người dùng mong muốn.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w:t>
      </w:r>
      <w:r w:rsidR="00694588">
        <w:t>robot</w:t>
      </w:r>
      <w:r>
        <w:t xml:space="preserve">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16602F" w:rsidP="00F64A38">
      <w:pPr>
        <w:pStyle w:val="BodyText"/>
        <w:spacing w:before="120" w:after="120" w:line="360" w:lineRule="auto"/>
        <w:jc w:val="center"/>
        <w:rPr>
          <w:i/>
          <w:sz w:val="22"/>
          <w:szCs w:val="22"/>
        </w:rPr>
      </w:pPr>
      <w:bookmarkStart w:id="162" w:name="_Toc9197540"/>
      <w:bookmarkStart w:id="163" w:name="_Toc4789966"/>
      <w:bookmarkStart w:id="164" w:name="_Toc4968889"/>
      <w:bookmarkStart w:id="165" w:name="_Toc4969173"/>
      <w:bookmarkStart w:id="166" w:name="_Toc4970203"/>
      <w:bookmarkStart w:id="167" w:name="_Toc4971016"/>
      <w:bookmarkStart w:id="168" w:name="_Toc4971159"/>
      <w:bookmarkStart w:id="169" w:name="_Toc4971223"/>
      <w:bookmarkStart w:id="170" w:name="_Toc4971347"/>
      <w:bookmarkStart w:id="171" w:name="_Toc4971529"/>
      <w:bookmarkStart w:id="172" w:name="_Toc4971691"/>
      <w:bookmarkStart w:id="173" w:name="_Toc4971827"/>
      <w:bookmarkStart w:id="174" w:name="_Toc4971937"/>
      <w:bookmarkStart w:id="175" w:name="_Toc4972073"/>
      <w:r>
        <w:rPr>
          <w:i/>
          <w:sz w:val="22"/>
          <w:szCs w:val="22"/>
        </w:rPr>
        <w:t>Bảng 2.</w:t>
      </w:r>
      <w:r w:rsidR="00F64A38" w:rsidRPr="00F64A38">
        <w:rPr>
          <w:i/>
          <w:sz w:val="22"/>
          <w:szCs w:val="22"/>
        </w:rPr>
        <w:fldChar w:fldCharType="begin"/>
      </w:r>
      <w:r w:rsidR="00F64A38" w:rsidRPr="00F64A38">
        <w:rPr>
          <w:i/>
          <w:sz w:val="22"/>
          <w:szCs w:val="22"/>
        </w:rPr>
        <w:instrText xml:space="preserve"> SEQ Bảng_2. \* ARABIC </w:instrText>
      </w:r>
      <w:r w:rsidR="00F64A38" w:rsidRPr="00F64A38">
        <w:rPr>
          <w:i/>
          <w:sz w:val="22"/>
          <w:szCs w:val="22"/>
        </w:rPr>
        <w:fldChar w:fldCharType="separate"/>
      </w:r>
      <w:r w:rsidR="00272662">
        <w:rPr>
          <w:i/>
          <w:noProof/>
          <w:sz w:val="22"/>
          <w:szCs w:val="22"/>
        </w:rPr>
        <w:t>1</w:t>
      </w:r>
      <w:r w:rsidR="00F64A38" w:rsidRPr="00F64A38">
        <w:rPr>
          <w:i/>
          <w:sz w:val="22"/>
          <w:szCs w:val="22"/>
        </w:rPr>
        <w:fldChar w:fldCharType="end"/>
      </w:r>
      <w:r w:rsidR="00F64A38" w:rsidRPr="00F64A38">
        <w:rPr>
          <w:i/>
          <w:sz w:val="22"/>
          <w:szCs w:val="22"/>
        </w:rPr>
        <w:t>. So sánh</w:t>
      </w:r>
      <w:r w:rsidR="00F64A38" w:rsidRPr="00F64A38">
        <w:rPr>
          <w:i/>
          <w:noProof/>
          <w:sz w:val="22"/>
          <w:szCs w:val="22"/>
        </w:rPr>
        <w:t xml:space="preserve"> thuật toán di chuyển zigzac và xoắn ốc</w:t>
      </w:r>
      <w:bookmarkEnd w:id="162"/>
      <w:r w:rsidR="007B6363">
        <w:rPr>
          <w:i/>
          <w:noProof/>
          <w:sz w:val="22"/>
          <w:szCs w:val="22"/>
        </w:rPr>
        <w:t xml:space="preserve"> dạng vuông góc</w:t>
      </w:r>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274A24">
      <w:pPr>
        <w:pStyle w:val="BodyText"/>
        <w:numPr>
          <w:ilvl w:val="0"/>
          <w:numId w:val="34"/>
        </w:numPr>
        <w:spacing w:before="120" w:after="120" w:line="360" w:lineRule="auto"/>
        <w:jc w:val="both"/>
      </w:pPr>
      <w:r>
        <w:t>Thuận lợi:</w:t>
      </w:r>
    </w:p>
    <w:p w:rsidR="00FB38BE" w:rsidRDefault="00694588" w:rsidP="00274A24">
      <w:pPr>
        <w:pStyle w:val="BodyText"/>
        <w:numPr>
          <w:ilvl w:val="1"/>
          <w:numId w:val="34"/>
        </w:numPr>
        <w:spacing w:before="120" w:after="120" w:line="360" w:lineRule="auto"/>
        <w:jc w:val="both"/>
      </w:pPr>
      <w:r>
        <w:t>Robot</w:t>
      </w:r>
      <w:r w:rsidR="00FB38BE">
        <w:t xml:space="preserve"> có thể hoạt động trong vùng mong muốn</w:t>
      </w:r>
    </w:p>
    <w:p w:rsidR="00CE76D9" w:rsidRDefault="00694588" w:rsidP="00274A24">
      <w:pPr>
        <w:pStyle w:val="BodyText"/>
        <w:numPr>
          <w:ilvl w:val="1"/>
          <w:numId w:val="34"/>
        </w:numPr>
        <w:spacing w:before="120" w:after="120" w:line="360" w:lineRule="auto"/>
        <w:jc w:val="both"/>
      </w:pPr>
      <w:r>
        <w:t>Robot</w:t>
      </w:r>
      <w:r w:rsidR="00CE76D9">
        <w:t xml:space="preserve"> chỉ đi theo một hướng mà không lặp lại vùng đã đi qua</w:t>
      </w:r>
    </w:p>
    <w:p w:rsidR="00FB38BE" w:rsidRDefault="00CE76D9" w:rsidP="00274A24">
      <w:pPr>
        <w:pStyle w:val="BodyText"/>
        <w:numPr>
          <w:ilvl w:val="0"/>
          <w:numId w:val="34"/>
        </w:numPr>
        <w:spacing w:before="120" w:after="120" w:line="360" w:lineRule="auto"/>
        <w:jc w:val="both"/>
      </w:pPr>
      <w:r>
        <w:t>Khó khăn:</w:t>
      </w:r>
    </w:p>
    <w:p w:rsidR="00CE76D9" w:rsidRDefault="00CE76D9" w:rsidP="00274A24">
      <w:pPr>
        <w:pStyle w:val="BodyText"/>
        <w:numPr>
          <w:ilvl w:val="1"/>
          <w:numId w:val="34"/>
        </w:numPr>
        <w:spacing w:before="120" w:after="120" w:line="360" w:lineRule="auto"/>
        <w:jc w:val="both"/>
      </w:pPr>
      <w:r>
        <w:t>Đòi hỏi việc lập trình khó hơn để định hướng đường đi chính xác</w:t>
      </w:r>
    </w:p>
    <w:p w:rsidR="00CE76D9" w:rsidRDefault="00CE76D9" w:rsidP="00274A24">
      <w:pPr>
        <w:pStyle w:val="BodyText"/>
        <w:numPr>
          <w:ilvl w:val="1"/>
          <w:numId w:val="34"/>
        </w:numPr>
        <w:spacing w:before="120" w:after="120" w:line="360" w:lineRule="auto"/>
        <w:jc w:val="both"/>
      </w:pPr>
      <w:r>
        <w:t xml:space="preserve">Sai số tích lũy nhiều hơn sau mỗi vòng di chuyển </w:t>
      </w:r>
    </w:p>
    <w:p w:rsidR="0012062A" w:rsidRDefault="00CE76D9" w:rsidP="00274A24">
      <w:pPr>
        <w:pStyle w:val="BodyText"/>
        <w:numPr>
          <w:ilvl w:val="1"/>
          <w:numId w:val="34"/>
        </w:numPr>
        <w:spacing w:before="120" w:after="120" w:line="360" w:lineRule="auto"/>
        <w:jc w:val="both"/>
      </w:pPr>
      <w:r>
        <w:t>Chỉ thích hợp hoạt động trong vùng không gian trống, không có vật cản</w:t>
      </w:r>
      <w:bookmarkEnd w:id="163"/>
      <w:bookmarkEnd w:id="164"/>
      <w:bookmarkEnd w:id="165"/>
      <w:bookmarkEnd w:id="166"/>
      <w:bookmarkEnd w:id="167"/>
      <w:bookmarkEnd w:id="168"/>
      <w:bookmarkEnd w:id="169"/>
      <w:bookmarkEnd w:id="170"/>
      <w:bookmarkEnd w:id="171"/>
      <w:bookmarkEnd w:id="172"/>
      <w:bookmarkEnd w:id="173"/>
      <w:bookmarkEnd w:id="174"/>
      <w:bookmarkEnd w:id="175"/>
    </w:p>
    <w:p w:rsidR="0012062A" w:rsidRDefault="003C6C88" w:rsidP="00415409">
      <w:pPr>
        <w:pStyle w:val="BodyText"/>
        <w:spacing w:before="120" w:after="120" w:line="360" w:lineRule="auto"/>
        <w:ind w:left="630" w:firstLine="720"/>
        <w:jc w:val="both"/>
      </w:pPr>
      <w:bookmarkStart w:id="176" w:name="_Toc4789967"/>
      <w:bookmarkStart w:id="177" w:name="_Toc4968890"/>
      <w:bookmarkStart w:id="178" w:name="_Toc4969174"/>
      <w:bookmarkStart w:id="179" w:name="_Toc4970204"/>
      <w:bookmarkStart w:id="180" w:name="_Toc4971017"/>
      <w:bookmarkStart w:id="181" w:name="_Toc4971160"/>
      <w:bookmarkStart w:id="182" w:name="_Toc4971224"/>
      <w:bookmarkStart w:id="183" w:name="_Toc4971348"/>
      <w:bookmarkStart w:id="184" w:name="_Toc4971530"/>
      <w:bookmarkStart w:id="185" w:name="_Toc4971692"/>
      <w:bookmarkStart w:id="186" w:name="_Toc4971828"/>
      <w:bookmarkStart w:id="187" w:name="_Toc4971938"/>
      <w:bookmarkStart w:id="188" w:name="_Toc4972074"/>
      <w:r w:rsidRPr="003C6C88">
        <w:t>Sau khi tham khảo</w:t>
      </w:r>
      <w:r>
        <w:t xml:space="preserve"> các phương pháp trên và dựa vào</w:t>
      </w:r>
      <w:r w:rsidR="007B6363">
        <w:t xml:space="preserve"> điều kiện và khả năng hiện tại, </w:t>
      </w:r>
      <w:r>
        <w:t>nhóm đã quyết định sử dụng phương pháp di chuyển zig zag</w:t>
      </w:r>
      <w:r w:rsidR="0012062A">
        <w:t xml:space="preserve"> bởi các lý do sau:</w:t>
      </w:r>
    </w:p>
    <w:p w:rsidR="0012062A" w:rsidRDefault="003C6C88" w:rsidP="00274A24">
      <w:pPr>
        <w:pStyle w:val="BodyText"/>
        <w:numPr>
          <w:ilvl w:val="1"/>
          <w:numId w:val="34"/>
        </w:numPr>
        <w:spacing w:before="120" w:after="120" w:line="360" w:lineRule="auto"/>
        <w:ind w:left="1800"/>
        <w:jc w:val="both"/>
      </w:pPr>
      <w:r>
        <w:t xml:space="preserve">Đây tuy không phải là phương pháp thông minh nhất nhưng lại là phương pháp được sử dụng rộng rãi nhất, hầu như tất cả các </w:t>
      </w:r>
      <w:r w:rsidR="00694588">
        <w:t>robot</w:t>
      </w:r>
      <w:r>
        <w:t xml:space="preserve"> hút bụi đều được tích hợp cách di chuyển này.</w:t>
      </w:r>
    </w:p>
    <w:p w:rsidR="0012062A" w:rsidRDefault="0012062A" w:rsidP="00274A24">
      <w:pPr>
        <w:pStyle w:val="BodyText"/>
        <w:numPr>
          <w:ilvl w:val="1"/>
          <w:numId w:val="34"/>
        </w:numPr>
        <w:spacing w:before="120" w:after="120" w:line="360" w:lineRule="auto"/>
        <w:ind w:left="1800"/>
        <w:jc w:val="both"/>
      </w:pPr>
      <w:r>
        <w:lastRenderedPageBreak/>
        <w:t xml:space="preserve">Với phương pháp này sẽ tối ưu được diện tích sàn nhà được quét qua, cụ thể nếu ở lần quét đi </w:t>
      </w:r>
      <w:r w:rsidR="00694588">
        <w:t>robot</w:t>
      </w:r>
      <w:r>
        <w:t xml:space="preserve"> có thể bỏ sót ở một bên của vật cản nhưng ở lần quét ngược lại thì phần sót này sẽ được quét. Vì  vậy đảm bảo phần diện tích được quét là lớn nhất.</w:t>
      </w:r>
    </w:p>
    <w:p w:rsidR="0012062A" w:rsidRDefault="0012062A" w:rsidP="00274A24">
      <w:pPr>
        <w:pStyle w:val="BodyText"/>
        <w:numPr>
          <w:ilvl w:val="1"/>
          <w:numId w:val="34"/>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1D36AC">
          <w:headerReference w:type="default" r:id="rId37"/>
          <w:headerReference w:type="first" r:id="rId38"/>
          <w:pgSz w:w="12240" w:h="15840"/>
          <w:pgMar w:top="1347" w:right="1140" w:bottom="1710" w:left="1350" w:header="630" w:footer="1146" w:gutter="0"/>
          <w:cols w:space="720"/>
          <w:titlePg/>
          <w:docGrid w:linePitch="299"/>
        </w:sectPr>
      </w:pPr>
      <w:bookmarkStart w:id="189" w:name="_Toc9193430"/>
    </w:p>
    <w:p w:rsidR="00E95240" w:rsidRPr="000F3A52" w:rsidRDefault="00E95240" w:rsidP="001D36AC">
      <w:pPr>
        <w:pStyle w:val="Heading2"/>
        <w:spacing w:line="276" w:lineRule="auto"/>
        <w:ind w:left="90"/>
        <w:jc w:val="center"/>
        <w:rPr>
          <w:sz w:val="28"/>
          <w:szCs w:val="28"/>
        </w:rPr>
      </w:pPr>
      <w:bookmarkStart w:id="190" w:name="_Toc10730766"/>
      <w:r>
        <w:rPr>
          <w:sz w:val="28"/>
          <w:szCs w:val="28"/>
        </w:rPr>
        <w:lastRenderedPageBreak/>
        <w:t xml:space="preserve">CHƯƠNG </w:t>
      </w:r>
      <w:r w:rsidR="00943792">
        <w:rPr>
          <w:sz w:val="28"/>
          <w:szCs w:val="28"/>
        </w:rPr>
        <w:t>3</w:t>
      </w:r>
      <w:r w:rsidRPr="000F3A52">
        <w:rPr>
          <w:sz w:val="28"/>
          <w:szCs w:val="28"/>
        </w:rPr>
        <w:t xml:space="preserve">: </w:t>
      </w:r>
      <w:r>
        <w:rPr>
          <w:sz w:val="28"/>
          <w:szCs w:val="28"/>
        </w:rPr>
        <w:t xml:space="preserve">GIỚI THIỆU MỘT SỐ MODULE SỬ DỤNG TRONG </w:t>
      </w:r>
      <w:r w:rsidR="00694588">
        <w:rPr>
          <w:sz w:val="28"/>
          <w:szCs w:val="28"/>
        </w:rPr>
        <w:t>ROBOT</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rsidR="00E95240" w:rsidRPr="00AF3DBB" w:rsidRDefault="00E95240" w:rsidP="000E5EF9">
      <w:pPr>
        <w:pStyle w:val="BodyText"/>
        <w:spacing w:line="276" w:lineRule="auto"/>
        <w:jc w:val="both"/>
        <w:rPr>
          <w:b/>
          <w:sz w:val="22"/>
          <w:szCs w:val="22"/>
        </w:rPr>
      </w:pPr>
    </w:p>
    <w:p w:rsidR="00E95240" w:rsidRPr="00AF3DBB" w:rsidRDefault="00EC70FF"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BB1F1E" w:rsidRDefault="00BB1F1E" w:rsidP="00E95240">
                    <w:pPr>
                      <w:rPr>
                        <w:b/>
                        <w:sz w:val="30"/>
                      </w:rPr>
                    </w:pPr>
                  </w:p>
                  <w:p w:rsidR="00BB1F1E" w:rsidRDefault="00BB1F1E" w:rsidP="00E95240">
                    <w:pPr>
                      <w:rPr>
                        <w:b/>
                        <w:sz w:val="30"/>
                      </w:rPr>
                    </w:pPr>
                  </w:p>
                  <w:p w:rsidR="00BB1F1E" w:rsidRDefault="00BB1F1E" w:rsidP="00E95240">
                    <w:pPr>
                      <w:rPr>
                        <w:b/>
                        <w:sz w:val="30"/>
                      </w:rPr>
                    </w:pPr>
                  </w:p>
                  <w:p w:rsidR="00BB1F1E" w:rsidRDefault="00BB1F1E" w:rsidP="00E95240">
                    <w:pPr>
                      <w:rPr>
                        <w:b/>
                        <w:sz w:val="30"/>
                      </w:rPr>
                    </w:pPr>
                  </w:p>
                  <w:p w:rsidR="00BB1F1E" w:rsidRDefault="00BB1F1E" w:rsidP="00E95240">
                    <w:pPr>
                      <w:spacing w:before="11"/>
                      <w:rPr>
                        <w:b/>
                        <w:sz w:val="33"/>
                      </w:rPr>
                    </w:pP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Vi điều khiển trung tâm STM32F407</w:t>
                    </w: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Phát hiện vật cản, vùng chênh lệch độ cao tránh rơi rớt</w:t>
                    </w: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Động cơ và module điều khiển tốc độ</w:t>
                    </w: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Module thời gian thực – RTC</w:t>
                    </w: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BB1F1E" w:rsidRDefault="00BB1F1E"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191" w:name="_Toc4789968"/>
      <w:bookmarkStart w:id="192" w:name="_Toc4968891"/>
      <w:bookmarkStart w:id="193" w:name="_Toc4969175"/>
      <w:bookmarkStart w:id="194" w:name="_Toc4970205"/>
      <w:bookmarkStart w:id="195" w:name="_Toc4971018"/>
      <w:bookmarkStart w:id="196" w:name="_Toc4971161"/>
      <w:bookmarkStart w:id="197" w:name="_Toc4971225"/>
      <w:bookmarkStart w:id="198" w:name="_Toc4971349"/>
      <w:bookmarkStart w:id="199" w:name="_Toc4971531"/>
      <w:bookmarkStart w:id="200" w:name="_Toc4971693"/>
      <w:bookmarkStart w:id="201" w:name="_Toc4971829"/>
      <w:bookmarkStart w:id="202" w:name="_Toc4971939"/>
      <w:bookmarkStart w:id="203" w:name="_Toc4972075"/>
      <w:r>
        <w:rPr>
          <w:i/>
          <w:sz w:val="26"/>
          <w:szCs w:val="26"/>
        </w:rPr>
        <w:br w:type="page"/>
      </w:r>
    </w:p>
    <w:p w:rsidR="00D40DCB"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bookmarkStart w:id="204" w:name="_Toc9193431"/>
      <w:bookmarkStart w:id="205" w:name="_Toc10730767"/>
      <w:r w:rsidRPr="003E3814">
        <w:rPr>
          <w:i w:val="0"/>
          <w:sz w:val="26"/>
          <w:szCs w:val="26"/>
        </w:rPr>
        <w:lastRenderedPageBreak/>
        <w:t>Vi điều khiển trung tâm</w:t>
      </w:r>
      <w:r w:rsidR="00D40DCB" w:rsidRPr="003E3814">
        <w:rPr>
          <w:i w:val="0"/>
          <w:sz w:val="26"/>
          <w:szCs w:val="26"/>
        </w:rPr>
        <w:t xml:space="preserve"> STM32F407</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E53439" w:rsidRPr="00410F5F" w:rsidRDefault="00D40DCB" w:rsidP="00415409">
      <w:pPr>
        <w:pStyle w:val="BodyText"/>
        <w:spacing w:before="120" w:after="120" w:line="360" w:lineRule="auto"/>
        <w:ind w:left="630"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r w:rsidR="007C617B">
        <w:t xml:space="preserve">   </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274A24">
      <w:pPr>
        <w:pStyle w:val="BodyText"/>
        <w:numPr>
          <w:ilvl w:val="0"/>
          <w:numId w:val="9"/>
        </w:numPr>
        <w:spacing w:before="120" w:after="120" w:line="360" w:lineRule="auto"/>
        <w:ind w:left="2074"/>
        <w:jc w:val="both"/>
      </w:pPr>
      <w:r w:rsidRPr="00410F5F">
        <w:rPr>
          <w:i/>
        </w:rPr>
        <w:t>Bộ nhớ</w:t>
      </w:r>
      <w:r w:rsidRPr="00410F5F">
        <w:t>: 1MB Flash, 192KB SRAM</w:t>
      </w:r>
    </w:p>
    <w:p w:rsidR="00D40DCB" w:rsidRPr="00410F5F" w:rsidRDefault="00D40DCB" w:rsidP="00274A24">
      <w:pPr>
        <w:pStyle w:val="BodyText"/>
        <w:numPr>
          <w:ilvl w:val="0"/>
          <w:numId w:val="9"/>
        </w:numPr>
        <w:spacing w:before="120" w:after="120" w:line="360" w:lineRule="auto"/>
        <w:ind w:left="2074"/>
        <w:jc w:val="both"/>
      </w:pPr>
      <w:r w:rsidRPr="00410F5F">
        <w:t>ARM 32-bit Cortex™-M4F CPU với FPU, tần số lên đến 168 MH</w:t>
      </w:r>
    </w:p>
    <w:p w:rsidR="00D40DCB" w:rsidRPr="00410F5F" w:rsidRDefault="00D40DCB" w:rsidP="00274A24">
      <w:pPr>
        <w:pStyle w:val="BodyText"/>
        <w:numPr>
          <w:ilvl w:val="0"/>
          <w:numId w:val="9"/>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274A24">
      <w:pPr>
        <w:pStyle w:val="BodyText"/>
        <w:numPr>
          <w:ilvl w:val="0"/>
          <w:numId w:val="9"/>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274A24">
      <w:pPr>
        <w:pStyle w:val="BodyText"/>
        <w:numPr>
          <w:ilvl w:val="0"/>
          <w:numId w:val="9"/>
        </w:numPr>
        <w:spacing w:before="120" w:after="120" w:line="360" w:lineRule="auto"/>
        <w:ind w:left="2074"/>
        <w:jc w:val="both"/>
      </w:pPr>
      <w:r w:rsidRPr="00410F5F">
        <w:t>16 kênh DMA</w:t>
      </w:r>
    </w:p>
    <w:p w:rsidR="00D40DCB" w:rsidRPr="00410F5F" w:rsidRDefault="00407C7A" w:rsidP="00274A24">
      <w:pPr>
        <w:pStyle w:val="BodyText"/>
        <w:numPr>
          <w:ilvl w:val="0"/>
          <w:numId w:val="9"/>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274A24">
      <w:pPr>
        <w:pStyle w:val="BodyText"/>
        <w:numPr>
          <w:ilvl w:val="0"/>
          <w:numId w:val="9"/>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2B1531" w:rsidP="00274A24">
      <w:pPr>
        <w:pStyle w:val="BodyText"/>
        <w:numPr>
          <w:ilvl w:val="0"/>
          <w:numId w:val="9"/>
        </w:numPr>
        <w:spacing w:before="120" w:after="120" w:line="360" w:lineRule="auto"/>
        <w:ind w:left="2074"/>
        <w:jc w:val="both"/>
      </w:pPr>
      <w:r w:rsidRPr="002B1531">
        <w:rPr>
          <w:i/>
        </w:rPr>
        <w:t>Nguồn</w:t>
      </w:r>
      <w:r>
        <w:t>: cấp nguồn 5</w:t>
      </w:r>
      <w:r w:rsidR="00D40DCB" w:rsidRPr="00410F5F">
        <w:t>V riêng</w:t>
      </w:r>
      <w:r>
        <w:t>, có ngõ ra nguồn 5V và 3.3V</w:t>
      </w:r>
    </w:p>
    <w:p w:rsidR="00D40DCB" w:rsidRPr="00F7106B" w:rsidRDefault="00E778DB" w:rsidP="00274A24">
      <w:pPr>
        <w:pStyle w:val="BodyText"/>
        <w:numPr>
          <w:ilvl w:val="0"/>
          <w:numId w:val="6"/>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06" w:name="_Toc4789969"/>
      <w:r w:rsidRPr="00DE1371">
        <w:t xml:space="preserve">Vi điều khiển STM32F407 có 5 port </w:t>
      </w:r>
      <w:r w:rsidR="000E5EF9" w:rsidRPr="00DE1371">
        <w:t>ngoại vi (PA, PB, PC, PD, PE), với 16 chân mỗi port (Px0 -&gt; Px15). Mỗi chân IO có thể đ</w:t>
      </w:r>
      <w:r w:rsidR="002B1531">
        <w:t>ược lập trình một cách riêng lẻ</w:t>
      </w:r>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206"/>
    </w:p>
    <w:p w:rsidR="00FB578D" w:rsidRPr="00410F5F" w:rsidRDefault="00FB578D" w:rsidP="00274A24">
      <w:pPr>
        <w:pStyle w:val="BodyText"/>
        <w:numPr>
          <w:ilvl w:val="0"/>
          <w:numId w:val="6"/>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w:t>
      </w:r>
      <w:r w:rsidR="002B1531">
        <w:rPr>
          <w:bCs/>
        </w:rPr>
        <w:t xml:space="preserve"> </w:t>
      </w:r>
      <w:r w:rsidR="00F63ADD" w:rsidRPr="00F63ADD">
        <w:rPr>
          <w:bCs/>
        </w:rPr>
        <w:t>bits</w:t>
      </w:r>
      <w:r w:rsidR="00F63ADD">
        <w:rPr>
          <w:bCs/>
        </w:rPr>
        <w:t>)</w:t>
      </w:r>
      <w:r w:rsidR="00F63ADD" w:rsidRPr="00F63ADD">
        <w:rPr>
          <w:bCs/>
        </w:rPr>
        <w:t>.</w:t>
      </w:r>
      <w:r w:rsidRPr="00FB578D">
        <w:rPr>
          <w:bCs/>
        </w:rPr>
        <w:t xml:space="preserve"> Timer của STM32</w:t>
      </w:r>
      <w:r>
        <w:rPr>
          <w:bCs/>
        </w:rPr>
        <w:t>F407</w:t>
      </w:r>
      <w:r w:rsidR="002B1531">
        <w:rPr>
          <w:bCs/>
        </w:rPr>
        <w:t xml:space="preserve"> là timer 16 bit</w:t>
      </w:r>
      <w:r w:rsidRPr="00FB578D">
        <w:rPr>
          <w:bCs/>
        </w:rPr>
        <w:t xml:space="preserve">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7106B" w:rsidRPr="00F63ADD" w:rsidRDefault="00F63ADD" w:rsidP="002B153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2B1531">
      <w:pPr>
        <w:pStyle w:val="BodyText"/>
        <w:spacing w:before="120" w:after="120" w:line="360" w:lineRule="auto"/>
        <w:ind w:left="630" w:firstLine="720"/>
        <w:jc w:val="both"/>
        <w:rPr>
          <w:bCs/>
        </w:rPr>
      </w:pPr>
      <w:r>
        <w:rPr>
          <w:bCs/>
        </w:rPr>
        <w:t>STM32F407 có tổng cộng 14 timer. Trong đó mỗi timer sẽ có chức năng và độ phân giải khác nhau</w:t>
      </w:r>
      <w:r w:rsidR="002B1531">
        <w:rPr>
          <w:bCs/>
        </w:rPr>
        <w:t>. Có thể tóm tắt theo bảng sau:</w:t>
      </w: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2B1531" w:rsidP="00E94C13">
      <w:pPr>
        <w:pStyle w:val="BodyText"/>
        <w:spacing w:before="120" w:after="120" w:line="360" w:lineRule="auto"/>
        <w:jc w:val="center"/>
        <w:rPr>
          <w:i/>
          <w:sz w:val="22"/>
          <w:szCs w:val="22"/>
        </w:rPr>
      </w:pPr>
      <w:bookmarkStart w:id="207" w:name="_Toc9197583"/>
      <w:r>
        <w:rPr>
          <w:i/>
          <w:sz w:val="22"/>
          <w:szCs w:val="22"/>
        </w:rPr>
        <w:t>Bảng 3.</w:t>
      </w:r>
      <w:r w:rsidR="00E94C13" w:rsidRPr="00E94C13">
        <w:rPr>
          <w:i/>
          <w:sz w:val="22"/>
          <w:szCs w:val="22"/>
        </w:rPr>
        <w:fldChar w:fldCharType="begin"/>
      </w:r>
      <w:r w:rsidR="00E94C13" w:rsidRPr="00E94C13">
        <w:rPr>
          <w:i/>
          <w:sz w:val="22"/>
          <w:szCs w:val="22"/>
        </w:rPr>
        <w:instrText xml:space="preserve"> SEQ Bảng_3. \* ARABIC </w:instrText>
      </w:r>
      <w:r w:rsidR="00E94C13" w:rsidRPr="00E94C13">
        <w:rPr>
          <w:i/>
          <w:sz w:val="22"/>
          <w:szCs w:val="22"/>
        </w:rPr>
        <w:fldChar w:fldCharType="separate"/>
      </w:r>
      <w:r w:rsidR="00272662">
        <w:rPr>
          <w:i/>
          <w:noProof/>
          <w:sz w:val="22"/>
          <w:szCs w:val="22"/>
        </w:rPr>
        <w:t>1</w:t>
      </w:r>
      <w:r w:rsidR="00E94C13" w:rsidRPr="00E94C13">
        <w:rPr>
          <w:i/>
          <w:sz w:val="22"/>
          <w:szCs w:val="22"/>
        </w:rPr>
        <w:fldChar w:fldCharType="end"/>
      </w:r>
      <w:r w:rsidR="00E94C13" w:rsidRPr="00E94C13">
        <w:rPr>
          <w:i/>
          <w:sz w:val="22"/>
          <w:szCs w:val="22"/>
        </w:rPr>
        <w:t>. Các chế độ timer</w:t>
      </w:r>
      <w:bookmarkEnd w:id="207"/>
    </w:p>
    <w:p w:rsidR="00F63ADD" w:rsidRPr="00410F5F" w:rsidRDefault="00650393" w:rsidP="00274A24">
      <w:pPr>
        <w:pStyle w:val="BodyText"/>
        <w:numPr>
          <w:ilvl w:val="0"/>
          <w:numId w:val="6"/>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đổi, và điều chỉnh dựa trên sự thay đổi của chu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lastRenderedPageBreak/>
        <w:drawing>
          <wp:inline distT="0" distB="0" distL="0" distR="0" wp14:anchorId="27C16F4A" wp14:editId="42D73E07">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381625" cy="2162175"/>
                    </a:xfrm>
                    <a:prstGeom prst="rect">
                      <a:avLst/>
                    </a:prstGeom>
                  </pic:spPr>
                </pic:pic>
              </a:graphicData>
            </a:graphic>
          </wp:inline>
        </w:drawing>
      </w:r>
    </w:p>
    <w:p w:rsidR="002D3ACA" w:rsidRDefault="002B1531" w:rsidP="003E684B">
      <w:pPr>
        <w:pStyle w:val="BodyText"/>
        <w:jc w:val="center"/>
        <w:rPr>
          <w:i/>
          <w:sz w:val="22"/>
          <w:szCs w:val="22"/>
        </w:rPr>
      </w:pPr>
      <w:bookmarkStart w:id="208" w:name="_Toc9196786"/>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1</w:t>
      </w:r>
      <w:r w:rsidR="003E684B" w:rsidRPr="003E684B">
        <w:rPr>
          <w:i/>
          <w:sz w:val="22"/>
          <w:szCs w:val="22"/>
        </w:rPr>
        <w:fldChar w:fldCharType="end"/>
      </w:r>
      <w:r w:rsidR="00186923">
        <w:rPr>
          <w:i/>
          <w:sz w:val="22"/>
          <w:szCs w:val="22"/>
        </w:rPr>
        <w:t>.</w:t>
      </w:r>
      <w:r>
        <w:rPr>
          <w:i/>
          <w:sz w:val="22"/>
          <w:szCs w:val="22"/>
        </w:rPr>
        <w:t xml:space="preserve"> </w:t>
      </w:r>
      <w:r w:rsidR="00627C45">
        <w:rPr>
          <w:i/>
          <w:sz w:val="22"/>
          <w:szCs w:val="22"/>
        </w:rPr>
        <w:t>Sơ đồ biể</w:t>
      </w:r>
      <w:r w:rsidR="003E684B" w:rsidRPr="003E684B">
        <w:rPr>
          <w:i/>
          <w:sz w:val="22"/>
          <w:szCs w:val="22"/>
        </w:rPr>
        <w:t>u diễn xung PWM</w:t>
      </w:r>
      <w:bookmarkEnd w:id="208"/>
    </w:p>
    <w:p w:rsidR="002B1531" w:rsidRPr="003E684B" w:rsidRDefault="002B1531" w:rsidP="003E684B">
      <w:pPr>
        <w:pStyle w:val="BodyText"/>
        <w:jc w:val="center"/>
        <w:rPr>
          <w:i/>
          <w:color w:val="000000" w:themeColor="text1"/>
          <w:sz w:val="22"/>
          <w:szCs w:val="22"/>
        </w:rPr>
      </w:pPr>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274A24">
      <w:pPr>
        <w:pStyle w:val="BodyText"/>
        <w:numPr>
          <w:ilvl w:val="0"/>
          <w:numId w:val="9"/>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274A24">
      <w:pPr>
        <w:pStyle w:val="BodyText"/>
        <w:numPr>
          <w:ilvl w:val="0"/>
          <w:numId w:val="9"/>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274A24">
      <w:pPr>
        <w:pStyle w:val="BodyText"/>
        <w:numPr>
          <w:ilvl w:val="0"/>
          <w:numId w:val="6"/>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274A24">
      <w:pPr>
        <w:pStyle w:val="BodyText"/>
        <w:numPr>
          <w:ilvl w:val="0"/>
          <w:numId w:val="9"/>
        </w:numPr>
        <w:spacing w:before="120" w:after="120" w:line="360" w:lineRule="auto"/>
        <w:ind w:left="2074"/>
        <w:jc w:val="both"/>
      </w:pPr>
      <w:r w:rsidRPr="00F7106B">
        <w:t>Mỗi kênh đều có thể được cấu hình riêng biệt.</w:t>
      </w:r>
    </w:p>
    <w:p w:rsidR="00274FD1" w:rsidRPr="00F7106B" w:rsidRDefault="00274FD1" w:rsidP="00274A24">
      <w:pPr>
        <w:pStyle w:val="BodyText"/>
        <w:numPr>
          <w:ilvl w:val="0"/>
          <w:numId w:val="9"/>
        </w:numPr>
        <w:spacing w:before="120" w:after="120" w:line="360" w:lineRule="auto"/>
        <w:ind w:left="2074"/>
        <w:jc w:val="both"/>
      </w:pPr>
      <w:r w:rsidRPr="00F7106B">
        <w:t>Với mỗi chức năng sẽ có các kênh hỗ trợ riêng.</w:t>
      </w:r>
    </w:p>
    <w:p w:rsidR="00274FD1" w:rsidRPr="00F7106B" w:rsidRDefault="00274FD1" w:rsidP="00274A24">
      <w:pPr>
        <w:pStyle w:val="BodyText"/>
        <w:numPr>
          <w:ilvl w:val="0"/>
          <w:numId w:val="9"/>
        </w:numPr>
        <w:spacing w:before="120" w:after="120" w:line="360" w:lineRule="auto"/>
        <w:ind w:left="2074"/>
        <w:jc w:val="both"/>
      </w:pPr>
      <w:r w:rsidRPr="00F7106B">
        <w:t>Có 4 mức ưu tiên có thể lập trình: rất cao (very high), cao (high), trung bình (medium), thấp (low).</w:t>
      </w:r>
    </w:p>
    <w:p w:rsidR="00274FD1" w:rsidRPr="00F7106B" w:rsidRDefault="00274FD1" w:rsidP="00274A24">
      <w:pPr>
        <w:pStyle w:val="BodyText"/>
        <w:numPr>
          <w:ilvl w:val="0"/>
          <w:numId w:val="9"/>
        </w:numPr>
        <w:spacing w:before="120" w:after="120" w:line="360" w:lineRule="auto"/>
        <w:ind w:left="2074"/>
        <w:jc w:val="both"/>
      </w:pPr>
      <w:r w:rsidRPr="00F7106B">
        <w:lastRenderedPageBreak/>
        <w:t>Kích thước data được sử dụng là: Byte (8bit), Half Word (16bit), Word (32bit).</w:t>
      </w:r>
    </w:p>
    <w:p w:rsidR="00274FD1" w:rsidRPr="00F7106B" w:rsidRDefault="00F20427" w:rsidP="00274A24">
      <w:pPr>
        <w:pStyle w:val="BodyText"/>
        <w:numPr>
          <w:ilvl w:val="0"/>
          <w:numId w:val="9"/>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274A24">
      <w:pPr>
        <w:pStyle w:val="BodyText"/>
        <w:numPr>
          <w:ilvl w:val="0"/>
          <w:numId w:val="9"/>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274A24">
      <w:pPr>
        <w:pStyle w:val="BodyText"/>
        <w:numPr>
          <w:ilvl w:val="0"/>
          <w:numId w:val="9"/>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274A24">
      <w:pPr>
        <w:pStyle w:val="BodyText"/>
        <w:numPr>
          <w:ilvl w:val="0"/>
          <w:numId w:val="6"/>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274A24">
      <w:pPr>
        <w:pStyle w:val="BodyText"/>
        <w:numPr>
          <w:ilvl w:val="0"/>
          <w:numId w:val="6"/>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t>Để sử dụng USART phải cấu hình các chi tiết sau:</w:t>
      </w:r>
    </w:p>
    <w:p w:rsidR="006A1B23" w:rsidRPr="00F7106B" w:rsidRDefault="006A1B23" w:rsidP="00274A24">
      <w:pPr>
        <w:pStyle w:val="BodyText"/>
        <w:numPr>
          <w:ilvl w:val="0"/>
          <w:numId w:val="9"/>
        </w:numPr>
        <w:spacing w:before="120" w:after="120" w:line="360" w:lineRule="auto"/>
        <w:ind w:left="2074"/>
        <w:jc w:val="both"/>
      </w:pPr>
      <w:r w:rsidRPr="00F7106B">
        <w:t>Tốc độ ba</w:t>
      </w:r>
      <w:r w:rsidR="002B1531">
        <w:t>ud: nằm trong</w:t>
      </w:r>
      <w:r w:rsidRPr="00F7106B">
        <w:t xml:space="preserve"> khoảng từ 642</w:t>
      </w:r>
      <w:r w:rsidR="002B1531">
        <w:t xml:space="preserve"> bit/s đến 2625 Mbit</w:t>
      </w:r>
      <w:r w:rsidRPr="00F7106B">
        <w:t>/s.</w:t>
      </w:r>
    </w:p>
    <w:p w:rsidR="006A1B23" w:rsidRPr="00F7106B" w:rsidRDefault="006A1B23" w:rsidP="00274A24">
      <w:pPr>
        <w:pStyle w:val="BodyText"/>
        <w:numPr>
          <w:ilvl w:val="0"/>
          <w:numId w:val="9"/>
        </w:numPr>
        <w:spacing w:before="120" w:after="120" w:line="360" w:lineRule="auto"/>
        <w:ind w:left="2074"/>
        <w:jc w:val="both"/>
      </w:pPr>
      <w:r w:rsidRPr="00F7106B">
        <w:lastRenderedPageBreak/>
        <w:t>Độ dài chuỗi truyền: 8 bit hoặc 9bit (đã bao gồm Parity).</w:t>
      </w:r>
    </w:p>
    <w:p w:rsidR="006A1B23" w:rsidRPr="00F7106B" w:rsidRDefault="006A1B23" w:rsidP="00274A24">
      <w:pPr>
        <w:pStyle w:val="BodyText"/>
        <w:numPr>
          <w:ilvl w:val="0"/>
          <w:numId w:val="9"/>
        </w:numPr>
        <w:spacing w:before="120" w:after="120" w:line="360" w:lineRule="auto"/>
        <w:ind w:left="2074"/>
        <w:jc w:val="both"/>
      </w:pPr>
      <w:r w:rsidRPr="00F7106B">
        <w:t>Parity: có thể chọn có hoặc không.</w:t>
      </w:r>
    </w:p>
    <w:p w:rsidR="006A1B23" w:rsidRPr="00F7106B" w:rsidRDefault="006A1B23" w:rsidP="00274A24">
      <w:pPr>
        <w:pStyle w:val="BodyText"/>
        <w:numPr>
          <w:ilvl w:val="0"/>
          <w:numId w:val="9"/>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274A24">
      <w:pPr>
        <w:pStyle w:val="BodyText"/>
        <w:numPr>
          <w:ilvl w:val="0"/>
          <w:numId w:val="6"/>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002D06B3">
        <w:rPr>
          <w:bCs/>
        </w:rPr>
        <w:t>SDA là đường truyền dữ liệu hai</w:t>
      </w:r>
      <w:r w:rsidRPr="002663D9">
        <w:rPr>
          <w:bCs/>
        </w:rPr>
        <w:t xml:space="preserve"> hướng, còn SCL là đường truyền xung đồng hồ để đồng bộ và chỉ theo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56736BB5" wp14:editId="24F7DE70">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10175" cy="1752600"/>
                    </a:xfrm>
                    <a:prstGeom prst="rect">
                      <a:avLst/>
                    </a:prstGeom>
                  </pic:spPr>
                </pic:pic>
              </a:graphicData>
            </a:graphic>
          </wp:inline>
        </w:drawing>
      </w:r>
    </w:p>
    <w:p w:rsidR="002D3ACA" w:rsidRPr="003E684B" w:rsidRDefault="002D06B3" w:rsidP="003E684B">
      <w:pPr>
        <w:pStyle w:val="BodyText"/>
        <w:spacing w:line="360" w:lineRule="auto"/>
        <w:jc w:val="center"/>
        <w:rPr>
          <w:i/>
          <w:color w:val="000000" w:themeColor="text1"/>
          <w:sz w:val="22"/>
          <w:szCs w:val="22"/>
        </w:rPr>
      </w:pPr>
      <w:bookmarkStart w:id="209" w:name="_Toc9196787"/>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2</w:t>
      </w:r>
      <w:r w:rsidR="003E684B" w:rsidRPr="003E684B">
        <w:rPr>
          <w:i/>
          <w:sz w:val="22"/>
          <w:szCs w:val="22"/>
        </w:rPr>
        <w:fldChar w:fldCharType="end"/>
      </w:r>
      <w:r w:rsidR="00186923">
        <w:rPr>
          <w:i/>
          <w:sz w:val="22"/>
          <w:szCs w:val="22"/>
        </w:rPr>
        <w:t>.</w:t>
      </w:r>
      <w:r w:rsidR="003E684B" w:rsidRPr="003E684B">
        <w:rPr>
          <w:i/>
          <w:sz w:val="22"/>
          <w:szCs w:val="22"/>
        </w:rPr>
        <w:t xml:space="preserve"> Sơ đồ hoạt động I2C</w:t>
      </w:r>
      <w:bookmarkEnd w:id="209"/>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415409">
      <w:pPr>
        <w:pStyle w:val="BodyText"/>
        <w:spacing w:before="120" w:after="120" w:line="360" w:lineRule="auto"/>
        <w:ind w:left="630"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lastRenderedPageBreak/>
        <w:drawing>
          <wp:inline distT="0" distB="0" distL="0" distR="0" wp14:anchorId="541D46CD" wp14:editId="023217B2">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560056" cy="908113"/>
                    </a:xfrm>
                    <a:prstGeom prst="rect">
                      <a:avLst/>
                    </a:prstGeom>
                  </pic:spPr>
                </pic:pic>
              </a:graphicData>
            </a:graphic>
          </wp:inline>
        </w:drawing>
      </w:r>
    </w:p>
    <w:p w:rsidR="007743A5" w:rsidRPr="003E684B" w:rsidRDefault="002D06B3" w:rsidP="003E684B">
      <w:pPr>
        <w:pStyle w:val="BodyText"/>
        <w:spacing w:line="360" w:lineRule="auto"/>
        <w:jc w:val="center"/>
        <w:rPr>
          <w:bCs/>
          <w:i/>
          <w:color w:val="000000" w:themeColor="text1"/>
          <w:sz w:val="22"/>
          <w:szCs w:val="22"/>
        </w:rPr>
      </w:pPr>
      <w:bookmarkStart w:id="210" w:name="_Toc9196788"/>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3</w:t>
      </w:r>
      <w:r w:rsidR="003E684B" w:rsidRPr="003E684B">
        <w:rPr>
          <w:i/>
          <w:sz w:val="22"/>
          <w:szCs w:val="22"/>
        </w:rPr>
        <w:fldChar w:fldCharType="end"/>
      </w:r>
      <w:r w:rsidR="003E684B" w:rsidRPr="003E684B">
        <w:rPr>
          <w:i/>
          <w:sz w:val="22"/>
          <w:szCs w:val="22"/>
        </w:rPr>
        <w:t xml:space="preserve"> Sơ đồ truyền nhận I2C</w:t>
      </w:r>
      <w:bookmarkEnd w:id="210"/>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Nhìn hình trên ta thấy xung đồng hồ chỉ có một hướng từ chủ đến tớ, còn luồng dữ liệu có thể đi theo hai hướ</w:t>
      </w:r>
      <w:r w:rsidR="002D06B3">
        <w:rPr>
          <w:bCs/>
        </w:rPr>
        <w:t>ng, từ chủ đến tớ hay ngược lại</w:t>
      </w:r>
      <w:r w:rsidRPr="00C93784">
        <w:rPr>
          <w:bCs/>
        </w:rPr>
        <w:t>.</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274A24">
      <w:pPr>
        <w:pStyle w:val="BodyText"/>
        <w:numPr>
          <w:ilvl w:val="0"/>
          <w:numId w:val="9"/>
        </w:numPr>
        <w:spacing w:before="120" w:after="120" w:line="360" w:lineRule="auto"/>
        <w:ind w:left="2074"/>
        <w:jc w:val="both"/>
      </w:pPr>
      <w:r w:rsidRPr="00F7106B">
        <w:t>Standard mode (chế độ chuẩn)</w:t>
      </w:r>
    </w:p>
    <w:p w:rsidR="00610ABB" w:rsidRDefault="00610ABB" w:rsidP="00274A24">
      <w:pPr>
        <w:pStyle w:val="BodyText"/>
        <w:numPr>
          <w:ilvl w:val="0"/>
          <w:numId w:val="10"/>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274A24">
      <w:pPr>
        <w:pStyle w:val="BodyText"/>
        <w:numPr>
          <w:ilvl w:val="0"/>
          <w:numId w:val="10"/>
        </w:numPr>
        <w:spacing w:before="120" w:after="120" w:line="360" w:lineRule="auto"/>
        <w:ind w:left="2347"/>
        <w:jc w:val="both"/>
      </w:pPr>
      <w:r>
        <w:t>Có</w:t>
      </w:r>
      <w:r w:rsidRPr="00610ABB">
        <w:t xml:space="preserve"> tốc độ dữ liệu tối đa 100kbps</w:t>
      </w:r>
      <w:r>
        <w:t>.</w:t>
      </w:r>
    </w:p>
    <w:p w:rsidR="00610ABB" w:rsidRPr="00610ABB" w:rsidRDefault="00610ABB" w:rsidP="00274A24">
      <w:pPr>
        <w:pStyle w:val="BodyText"/>
        <w:numPr>
          <w:ilvl w:val="0"/>
          <w:numId w:val="10"/>
        </w:numPr>
        <w:spacing w:before="120" w:after="120" w:line="360" w:lineRule="auto"/>
        <w:ind w:left="2347"/>
        <w:jc w:val="both"/>
      </w:pPr>
      <w:r>
        <w:t>Sử dụng 7-bit địa chỉ</w:t>
      </w:r>
      <w:r w:rsidRPr="00610ABB">
        <w:t xml:space="preserve"> và 112 địa chỉ tớ</w:t>
      </w:r>
    </w:p>
    <w:p w:rsidR="00610ABB" w:rsidRPr="00F7106B" w:rsidRDefault="00610ABB" w:rsidP="00274A24">
      <w:pPr>
        <w:pStyle w:val="BodyText"/>
        <w:numPr>
          <w:ilvl w:val="0"/>
          <w:numId w:val="9"/>
        </w:numPr>
        <w:spacing w:before="120" w:after="120" w:line="360" w:lineRule="auto"/>
        <w:ind w:left="2074"/>
        <w:jc w:val="both"/>
      </w:pPr>
      <w:r w:rsidRPr="00F7106B">
        <w:t>Fast mode (chế độ nhanh)</w:t>
      </w:r>
    </w:p>
    <w:p w:rsidR="00610ABB" w:rsidRPr="00F7106B" w:rsidRDefault="00610ABB" w:rsidP="00274A24">
      <w:pPr>
        <w:pStyle w:val="BodyText"/>
        <w:numPr>
          <w:ilvl w:val="0"/>
          <w:numId w:val="10"/>
        </w:numPr>
        <w:spacing w:before="120" w:after="120" w:line="360" w:lineRule="auto"/>
        <w:ind w:left="2347"/>
        <w:jc w:val="both"/>
      </w:pPr>
      <w:r w:rsidRPr="00F7106B">
        <w:t>Tốc độ dữ liệu tối đa được tăng lên đến 400 kbps.</w:t>
      </w:r>
    </w:p>
    <w:p w:rsidR="0067295B" w:rsidRPr="00F7106B" w:rsidRDefault="00DB1268" w:rsidP="00274A24">
      <w:pPr>
        <w:pStyle w:val="BodyText"/>
        <w:numPr>
          <w:ilvl w:val="0"/>
          <w:numId w:val="10"/>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274A24">
      <w:pPr>
        <w:pStyle w:val="Heading3"/>
        <w:numPr>
          <w:ilvl w:val="2"/>
          <w:numId w:val="15"/>
        </w:numPr>
        <w:tabs>
          <w:tab w:val="left" w:pos="1530"/>
        </w:tabs>
        <w:spacing w:before="120" w:after="120" w:line="360" w:lineRule="auto"/>
        <w:ind w:left="1530" w:hanging="450"/>
        <w:jc w:val="both"/>
        <w:rPr>
          <w:i w:val="0"/>
          <w:sz w:val="26"/>
          <w:szCs w:val="26"/>
        </w:rPr>
      </w:pPr>
      <w:bookmarkStart w:id="211" w:name="_Toc4789970"/>
      <w:bookmarkStart w:id="212" w:name="_Toc4968892"/>
      <w:bookmarkStart w:id="213" w:name="_Toc4969176"/>
      <w:bookmarkStart w:id="214" w:name="_Toc4970206"/>
      <w:bookmarkStart w:id="215" w:name="_Toc4971019"/>
      <w:bookmarkStart w:id="216" w:name="_Toc4971162"/>
      <w:bookmarkStart w:id="217" w:name="_Toc4971226"/>
      <w:bookmarkStart w:id="218" w:name="_Toc4971350"/>
      <w:bookmarkStart w:id="219" w:name="_Toc4971532"/>
      <w:bookmarkStart w:id="220" w:name="_Toc4971694"/>
      <w:bookmarkStart w:id="221" w:name="_Toc4971830"/>
      <w:bookmarkStart w:id="222" w:name="_Toc4971940"/>
      <w:bookmarkStart w:id="223" w:name="_Toc4972076"/>
      <w:bookmarkStart w:id="224" w:name="_Toc9193432"/>
      <w:bookmarkStart w:id="225" w:name="_Toc10730768"/>
      <w:r w:rsidRPr="003E3814">
        <w:rPr>
          <w:i w:val="0"/>
          <w:sz w:val="26"/>
          <w:szCs w:val="26"/>
        </w:rPr>
        <w:t>Phát hiện vật cản, vùng chênh lệch độ cao tránh rơi rớt</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E4179B" w:rsidRPr="00A847E4" w:rsidRDefault="00E4179B" w:rsidP="00274A24">
      <w:pPr>
        <w:pStyle w:val="Heading4"/>
        <w:numPr>
          <w:ilvl w:val="0"/>
          <w:numId w:val="16"/>
        </w:numPr>
        <w:tabs>
          <w:tab w:val="left" w:pos="2610"/>
        </w:tabs>
        <w:spacing w:before="120" w:after="120" w:line="360" w:lineRule="auto"/>
        <w:ind w:right="0"/>
        <w:rPr>
          <w:b/>
          <w:sz w:val="26"/>
          <w:szCs w:val="26"/>
        </w:rPr>
      </w:pPr>
      <w:bookmarkStart w:id="226" w:name="_Toc4970207"/>
      <w:bookmarkStart w:id="227" w:name="_Toc4971020"/>
      <w:bookmarkStart w:id="228" w:name="_Toc4971163"/>
      <w:bookmarkStart w:id="229" w:name="_Toc4971227"/>
      <w:bookmarkStart w:id="230" w:name="_Toc4971351"/>
      <w:bookmarkStart w:id="231" w:name="_Toc4971533"/>
      <w:bookmarkStart w:id="232" w:name="_Toc4971695"/>
      <w:bookmarkStart w:id="233" w:name="_Toc4971831"/>
      <w:bookmarkStart w:id="234" w:name="_Toc4971941"/>
      <w:bookmarkStart w:id="235" w:name="_Toc4972077"/>
      <w:bookmarkStart w:id="236" w:name="_Toc9193433"/>
      <w:bookmarkStart w:id="237" w:name="_Toc10730769"/>
      <w:r w:rsidRPr="00A847E4">
        <w:rPr>
          <w:b/>
          <w:sz w:val="26"/>
          <w:szCs w:val="26"/>
        </w:rPr>
        <w:t>Module c</w:t>
      </w:r>
      <w:r w:rsidR="00186923">
        <w:rPr>
          <w:b/>
          <w:sz w:val="26"/>
          <w:szCs w:val="26"/>
        </w:rPr>
        <w:t>ảm biế</w:t>
      </w:r>
      <w:r w:rsidR="007F14D3" w:rsidRPr="00A847E4">
        <w:rPr>
          <w:b/>
          <w:sz w:val="26"/>
          <w:szCs w:val="26"/>
        </w:rPr>
        <w:t xml:space="preserve">n siêu âm </w:t>
      </w:r>
      <w:r w:rsidRPr="00A847E4">
        <w:rPr>
          <w:b/>
          <w:sz w:val="26"/>
          <w:szCs w:val="26"/>
        </w:rPr>
        <w:t>S</w:t>
      </w:r>
      <w:r w:rsidR="007F14D3" w:rsidRPr="00A847E4">
        <w:rPr>
          <w:b/>
          <w:sz w:val="26"/>
          <w:szCs w:val="26"/>
        </w:rPr>
        <w:t>RF</w:t>
      </w:r>
      <w:r w:rsidRPr="00A847E4">
        <w:rPr>
          <w:b/>
          <w:sz w:val="26"/>
          <w:szCs w:val="26"/>
        </w:rPr>
        <w:t>-04</w:t>
      </w:r>
      <w:bookmarkEnd w:id="226"/>
      <w:bookmarkEnd w:id="227"/>
      <w:bookmarkEnd w:id="228"/>
      <w:bookmarkEnd w:id="229"/>
      <w:bookmarkEnd w:id="230"/>
      <w:bookmarkEnd w:id="231"/>
      <w:bookmarkEnd w:id="232"/>
      <w:bookmarkEnd w:id="233"/>
      <w:bookmarkEnd w:id="234"/>
      <w:bookmarkEnd w:id="235"/>
      <w:bookmarkEnd w:id="236"/>
      <w:bookmarkEnd w:id="237"/>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56C3A662" wp14:editId="2AD2E994">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007192" cy="1087821"/>
                    </a:xfrm>
                    <a:prstGeom prst="rect">
                      <a:avLst/>
                    </a:prstGeom>
                  </pic:spPr>
                </pic:pic>
              </a:graphicData>
            </a:graphic>
          </wp:inline>
        </w:drawing>
      </w:r>
    </w:p>
    <w:p w:rsidR="007743A5" w:rsidRPr="003E684B" w:rsidRDefault="00186923" w:rsidP="00A11A40">
      <w:pPr>
        <w:pStyle w:val="BodyText"/>
        <w:spacing w:before="120" w:after="120" w:line="360" w:lineRule="auto"/>
        <w:ind w:left="630"/>
        <w:jc w:val="center"/>
        <w:rPr>
          <w:i/>
          <w:color w:val="000000" w:themeColor="text1"/>
          <w:sz w:val="22"/>
          <w:szCs w:val="22"/>
        </w:rPr>
      </w:pPr>
      <w:bookmarkStart w:id="238" w:name="_Toc9196789"/>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4</w:t>
      </w:r>
      <w:r w:rsidR="003E684B" w:rsidRPr="003E684B">
        <w:rPr>
          <w:i/>
          <w:sz w:val="22"/>
          <w:szCs w:val="22"/>
        </w:rPr>
        <w:fldChar w:fldCharType="end"/>
      </w:r>
      <w:r>
        <w:rPr>
          <w:i/>
          <w:sz w:val="22"/>
          <w:szCs w:val="22"/>
        </w:rPr>
        <w:t>.</w:t>
      </w:r>
      <w:r w:rsidR="003E684B" w:rsidRPr="003E684B">
        <w:rPr>
          <w:i/>
          <w:sz w:val="22"/>
          <w:szCs w:val="22"/>
        </w:rPr>
        <w:t xml:space="preserve"> Cảm biến siêu âm</w:t>
      </w:r>
      <w:bookmarkEnd w:id="238"/>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t> </w:t>
      </w:r>
      <w:r w:rsidRPr="00186923">
        <w:rPr>
          <w:rFonts w:eastAsiaTheme="minorHAnsi" w:cstheme="minorBidi"/>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nước, nước thải, chất lỏng dạng kết dính…, </w:t>
      </w:r>
      <w:r w:rsidR="00186923">
        <w:rPr>
          <w:rFonts w:eastAsiaTheme="minorHAnsi" w:cstheme="minorBidi"/>
        </w:rPr>
        <w:t xml:space="preserve">các loại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w:t>
      </w:r>
      <w:r w:rsidRPr="00E4179B">
        <w:rPr>
          <w:rFonts w:eastAsiaTheme="minorHAnsi" w:cstheme="minorBidi"/>
        </w:rPr>
        <w:lastRenderedPageBreak/>
        <w:t xml:space="preserve">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7857936D" wp14:editId="52BFB36F">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186923" w:rsidP="003E684B">
      <w:pPr>
        <w:pStyle w:val="BodyText"/>
        <w:jc w:val="center"/>
        <w:rPr>
          <w:i/>
          <w:sz w:val="22"/>
          <w:szCs w:val="22"/>
        </w:rPr>
      </w:pPr>
      <w:bookmarkStart w:id="239" w:name="_Toc9196790"/>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5</w:t>
      </w:r>
      <w:r w:rsidR="003E684B" w:rsidRPr="003E684B">
        <w:rPr>
          <w:i/>
          <w:sz w:val="22"/>
          <w:szCs w:val="22"/>
        </w:rPr>
        <w:fldChar w:fldCharType="end"/>
      </w:r>
      <w:r>
        <w:rPr>
          <w:i/>
          <w:sz w:val="22"/>
          <w:szCs w:val="22"/>
        </w:rPr>
        <w:t>.</w:t>
      </w:r>
      <w:r w:rsidR="003E684B" w:rsidRPr="003E684B">
        <w:rPr>
          <w:i/>
          <w:sz w:val="22"/>
          <w:szCs w:val="22"/>
        </w:rPr>
        <w:t xml:space="preserve"> Nguyên lí đo khoảng cách bằng truyền âm</w:t>
      </w:r>
      <w:bookmarkEnd w:id="239"/>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274A24">
      <w:pPr>
        <w:pStyle w:val="BodyText"/>
        <w:numPr>
          <w:ilvl w:val="0"/>
          <w:numId w:val="11"/>
        </w:numPr>
        <w:spacing w:before="120" w:after="120" w:line="360" w:lineRule="auto"/>
        <w:ind w:left="1627"/>
        <w:jc w:val="both"/>
      </w:pPr>
      <w:r w:rsidRPr="00E4179B">
        <w:t>Điện thế hoạt động: DC 5V</w:t>
      </w:r>
    </w:p>
    <w:p w:rsidR="00E4179B" w:rsidRPr="00E4179B" w:rsidRDefault="007F14D3" w:rsidP="00274A24">
      <w:pPr>
        <w:pStyle w:val="BodyText"/>
        <w:numPr>
          <w:ilvl w:val="0"/>
          <w:numId w:val="11"/>
        </w:numPr>
        <w:spacing w:before="120" w:after="120" w:line="360" w:lineRule="auto"/>
        <w:ind w:left="1627"/>
        <w:jc w:val="both"/>
      </w:pPr>
      <w:r>
        <w:t xml:space="preserve">Dòng tiêu thụ: 2 </w:t>
      </w:r>
      <w:r w:rsidR="00E4179B" w:rsidRPr="00E4179B">
        <w:t>mA</w:t>
      </w:r>
    </w:p>
    <w:p w:rsidR="00E4179B" w:rsidRPr="00E4179B" w:rsidRDefault="00E4179B" w:rsidP="00274A24">
      <w:pPr>
        <w:pStyle w:val="BodyText"/>
        <w:numPr>
          <w:ilvl w:val="0"/>
          <w:numId w:val="11"/>
        </w:numPr>
        <w:spacing w:before="120" w:after="120" w:line="360" w:lineRule="auto"/>
        <w:ind w:left="1627"/>
        <w:jc w:val="both"/>
      </w:pPr>
      <w:r w:rsidRPr="00E4179B">
        <w:t>Góc quét: &lt;</w:t>
      </w:r>
      <w:r w:rsidR="00186923">
        <w:t xml:space="preserve"> 15 độ</w:t>
      </w:r>
    </w:p>
    <w:p w:rsidR="00E4179B" w:rsidRPr="00E4179B" w:rsidRDefault="007F14D3" w:rsidP="00274A24">
      <w:pPr>
        <w:pStyle w:val="BodyText"/>
        <w:numPr>
          <w:ilvl w:val="0"/>
          <w:numId w:val="11"/>
        </w:numPr>
        <w:spacing w:before="120" w:after="120" w:line="360" w:lineRule="auto"/>
        <w:ind w:left="1627"/>
        <w:jc w:val="both"/>
      </w:pPr>
      <w:r>
        <w:t>Khoảng cách nhận: 2~1</w:t>
      </w:r>
      <w:r w:rsidR="00E4179B" w:rsidRPr="00E4179B">
        <w:t>00cm</w:t>
      </w:r>
    </w:p>
    <w:p w:rsidR="00E4179B" w:rsidRPr="00E4179B" w:rsidRDefault="00E4179B" w:rsidP="00274A24">
      <w:pPr>
        <w:pStyle w:val="BodyText"/>
        <w:numPr>
          <w:ilvl w:val="0"/>
          <w:numId w:val="11"/>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274A24">
      <w:pPr>
        <w:pStyle w:val="BodyText"/>
        <w:numPr>
          <w:ilvl w:val="0"/>
          <w:numId w:val="11"/>
        </w:numPr>
        <w:spacing w:before="120" w:after="120" w:line="360" w:lineRule="auto"/>
        <w:ind w:left="1627"/>
        <w:jc w:val="both"/>
      </w:pPr>
      <w:r w:rsidRPr="00E4179B">
        <w:t xml:space="preserve">VCC: điện áp cấp từ 3.3V đến 5V </w:t>
      </w:r>
    </w:p>
    <w:p w:rsidR="00E4179B" w:rsidRPr="00E4179B" w:rsidRDefault="00E4179B" w:rsidP="00274A24">
      <w:pPr>
        <w:pStyle w:val="BodyText"/>
        <w:numPr>
          <w:ilvl w:val="0"/>
          <w:numId w:val="11"/>
        </w:numPr>
        <w:spacing w:before="120" w:after="120" w:line="360" w:lineRule="auto"/>
        <w:ind w:left="1627"/>
        <w:jc w:val="both"/>
      </w:pPr>
      <w:r w:rsidRPr="00E4179B">
        <w:t>GND: GND ngoài </w:t>
      </w:r>
    </w:p>
    <w:p w:rsidR="00E4179B" w:rsidRPr="00E4179B" w:rsidRDefault="00E4179B" w:rsidP="00274A24">
      <w:pPr>
        <w:pStyle w:val="BodyText"/>
        <w:numPr>
          <w:ilvl w:val="0"/>
          <w:numId w:val="11"/>
        </w:numPr>
        <w:spacing w:before="120" w:after="120" w:line="360" w:lineRule="auto"/>
        <w:ind w:left="1627"/>
        <w:jc w:val="both"/>
      </w:pPr>
      <w:r w:rsidRPr="00E4179B">
        <w:t>Trig: chân Trigger để nhận tín hiệu điều khiển</w:t>
      </w:r>
    </w:p>
    <w:p w:rsidR="00E4179B" w:rsidRPr="0067295B" w:rsidRDefault="00E4179B" w:rsidP="00274A24">
      <w:pPr>
        <w:pStyle w:val="BodyText"/>
        <w:numPr>
          <w:ilvl w:val="0"/>
          <w:numId w:val="11"/>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r w:rsidR="00A926C5">
        <w:rPr>
          <w:rFonts w:eastAsiaTheme="minorHAnsi" w:cstheme="minorBidi"/>
        </w:rPr>
        <w:t>Độ</w:t>
      </w:r>
      <w:r w:rsidRPr="00E4179B">
        <w:rPr>
          <w:rFonts w:eastAsiaTheme="minorHAnsi" w:cstheme="minorBidi"/>
        </w:rPr>
        <w:t xml:space="preserve"> rộng của xung </w:t>
      </w:r>
      <w:r w:rsidRPr="00415409">
        <w:rPr>
          <w:bCs/>
        </w:rPr>
        <w:t>sẽ</w:t>
      </w:r>
      <w:r w:rsidRPr="00E4179B">
        <w:rPr>
          <w:rFonts w:eastAsiaTheme="minorHAnsi" w:cstheme="minorBidi"/>
        </w:rPr>
        <w:t xml:space="preserve"> bằng với thời gian sóng siêu âm được phát từ cảm biển và quay trở </w:t>
      </w:r>
      <w:r w:rsidRPr="00E4179B">
        <w:rPr>
          <w:rFonts w:eastAsiaTheme="minorHAnsi" w:cstheme="minorBidi"/>
        </w:rPr>
        <w:lastRenderedPageBreak/>
        <w:t>lại. Quá trình được lặp lại với chu kì phải lớn hơn 50ms để đảm bảo độ chính xác.</w:t>
      </w:r>
    </w:p>
    <w:p w:rsidR="001E5364" w:rsidRPr="00E4179B" w:rsidRDefault="00EC70FF"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r w:rsidR="00E4179B" w:rsidRPr="00E4179B">
        <w:rPr>
          <w:rFonts w:eastAsiaTheme="minorHAnsi" w:cstheme="minorBidi"/>
        </w:rPr>
        <w:t xml:space="preserve">Tốc độ của âm thanh trong không khí là 340 m/s (hằng số vật lý). Khoảng cách từ cảm biến </w:t>
      </w:r>
      <w:r w:rsidR="00E4179B" w:rsidRPr="00415409">
        <w:rPr>
          <w:bCs/>
        </w:rPr>
        <w:t>đến</w:t>
      </w:r>
      <w:r w:rsidR="00E4179B" w:rsidRPr="00E4179B">
        <w:rPr>
          <w:rFonts w:eastAsiaTheme="minorHAnsi" w:cstheme="minorBidi"/>
        </w:rPr>
        <w:t xml:space="preserve"> vật được tính theo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10.05pt;height:14.25pt" o:ole="">
            <v:imagedata r:id="rId44" o:title=""/>
          </v:shape>
          <o:OLEObject Type="Embed" ProgID="Equation.DSMT4" ShapeID="_x0000_i1025" DrawAspect="Content" ObjectID="_1621344993" r:id="rId45"/>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4pt;height:30.15pt" o:ole="">
            <v:imagedata r:id="rId46" o:title=""/>
          </v:shape>
          <o:OLEObject Type="Embed" ProgID="Equation.DSMT4" ShapeID="_x0000_i1026" DrawAspect="Content" ObjectID="_1621344994" r:id="rId47"/>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1F538676" wp14:editId="625A2E3D">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467860" cy="2364243"/>
                    </a:xfrm>
                    <a:prstGeom prst="rect">
                      <a:avLst/>
                    </a:prstGeom>
                  </pic:spPr>
                </pic:pic>
              </a:graphicData>
            </a:graphic>
          </wp:inline>
        </w:drawing>
      </w:r>
    </w:p>
    <w:p w:rsidR="00E4179B" w:rsidRDefault="00A926C5" w:rsidP="003E684B">
      <w:pPr>
        <w:pStyle w:val="BodyText"/>
        <w:spacing w:line="360" w:lineRule="auto"/>
        <w:jc w:val="center"/>
        <w:rPr>
          <w:i/>
          <w:sz w:val="22"/>
          <w:szCs w:val="22"/>
        </w:rPr>
      </w:pPr>
      <w:bookmarkStart w:id="240" w:name="_Toc9196791"/>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6</w:t>
      </w:r>
      <w:r w:rsidR="003E684B" w:rsidRPr="003E684B">
        <w:rPr>
          <w:i/>
          <w:sz w:val="22"/>
          <w:szCs w:val="22"/>
        </w:rPr>
        <w:fldChar w:fldCharType="end"/>
      </w:r>
      <w:r w:rsidR="003E684B" w:rsidRPr="003E684B">
        <w:rPr>
          <w:i/>
          <w:sz w:val="22"/>
          <w:szCs w:val="22"/>
        </w:rPr>
        <w:t xml:space="preserve">. Cách </w:t>
      </w:r>
      <w:r>
        <w:rPr>
          <w:i/>
          <w:sz w:val="22"/>
          <w:szCs w:val="22"/>
        </w:rPr>
        <w:t>tính khoảng cách dùng</w:t>
      </w:r>
      <w:r w:rsidR="003E684B" w:rsidRPr="003E684B">
        <w:rPr>
          <w:i/>
          <w:sz w:val="22"/>
          <w:szCs w:val="22"/>
        </w:rPr>
        <w:t xml:space="preserve"> cảm biến siêu âm</w:t>
      </w:r>
      <w:bookmarkEnd w:id="240"/>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274A24">
      <w:pPr>
        <w:pStyle w:val="Heading4"/>
        <w:numPr>
          <w:ilvl w:val="0"/>
          <w:numId w:val="16"/>
        </w:numPr>
        <w:tabs>
          <w:tab w:val="left" w:pos="2610"/>
        </w:tabs>
        <w:spacing w:before="120" w:after="120" w:line="360" w:lineRule="auto"/>
        <w:ind w:right="0"/>
        <w:rPr>
          <w:b/>
          <w:sz w:val="26"/>
          <w:szCs w:val="26"/>
        </w:rPr>
      </w:pPr>
      <w:bookmarkStart w:id="241" w:name="_Toc4970208"/>
      <w:bookmarkStart w:id="242" w:name="_Toc4971021"/>
      <w:bookmarkStart w:id="243" w:name="_Toc4971164"/>
      <w:bookmarkStart w:id="244" w:name="_Toc4971228"/>
      <w:bookmarkStart w:id="245" w:name="_Toc4971352"/>
      <w:bookmarkStart w:id="246" w:name="_Toc4971534"/>
      <w:bookmarkStart w:id="247" w:name="_Toc4971696"/>
      <w:bookmarkStart w:id="248" w:name="_Toc4971832"/>
      <w:bookmarkStart w:id="249" w:name="_Toc4971942"/>
      <w:bookmarkStart w:id="250" w:name="_Toc4972078"/>
      <w:bookmarkStart w:id="251" w:name="_Toc9193434"/>
      <w:bookmarkStart w:id="252" w:name="_Toc10730770"/>
      <w:r w:rsidRPr="00A847E4">
        <w:rPr>
          <w:b/>
          <w:sz w:val="26"/>
          <w:szCs w:val="26"/>
        </w:rPr>
        <w:t>M</w:t>
      </w:r>
      <w:r w:rsidR="00943792" w:rsidRPr="00A847E4">
        <w:rPr>
          <w:b/>
          <w:sz w:val="26"/>
          <w:szCs w:val="26"/>
        </w:rPr>
        <w:t>odule cảm biến hồng ngoại</w:t>
      </w:r>
      <w:bookmarkEnd w:id="241"/>
      <w:bookmarkEnd w:id="242"/>
      <w:bookmarkEnd w:id="243"/>
      <w:bookmarkEnd w:id="244"/>
      <w:bookmarkEnd w:id="245"/>
      <w:bookmarkEnd w:id="246"/>
      <w:bookmarkEnd w:id="247"/>
      <w:bookmarkEnd w:id="248"/>
      <w:bookmarkEnd w:id="249"/>
      <w:bookmarkEnd w:id="250"/>
      <w:bookmarkEnd w:id="251"/>
      <w:bookmarkEnd w:id="252"/>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8ACBE0A" wp14:editId="56036457">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49">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53" w:name="_Toc9196792"/>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272662">
        <w:rPr>
          <w:i/>
          <w:noProof/>
          <w:sz w:val="22"/>
          <w:szCs w:val="22"/>
        </w:rPr>
        <w:t>7</w:t>
      </w:r>
      <w:r w:rsidRPr="003E684B">
        <w:rPr>
          <w:i/>
          <w:sz w:val="22"/>
          <w:szCs w:val="22"/>
        </w:rPr>
        <w:fldChar w:fldCharType="end"/>
      </w:r>
      <w:r w:rsidRPr="003E684B">
        <w:rPr>
          <w:i/>
          <w:sz w:val="22"/>
          <w:szCs w:val="22"/>
        </w:rPr>
        <w:t>. Cảm biến hồng ngoại</w:t>
      </w:r>
      <w:bookmarkEnd w:id="253"/>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t>Cảm biến</w:t>
      </w:r>
      <w:r w:rsidR="00C224B7">
        <w:rPr>
          <w:rFonts w:eastAsiaTheme="minorHAnsi" w:cstheme="minorBidi"/>
        </w:rPr>
        <w:t xml:space="preserve"> hồng ngoại</w:t>
      </w:r>
      <w:r w:rsidRPr="007F14D3">
        <w:rPr>
          <w:rFonts w:eastAsiaTheme="minorHAnsi" w:cstheme="minorBidi"/>
        </w:rPr>
        <w:t> có khả năng nhận biết vật cản trực diệ</w:t>
      </w:r>
      <w:r w:rsidR="00C224B7">
        <w:rPr>
          <w:rFonts w:eastAsiaTheme="minorHAnsi" w:cstheme="minorBidi"/>
        </w:rPr>
        <w:t xml:space="preserve">n, </w:t>
      </w:r>
      <w:r w:rsidRPr="007F14D3">
        <w:rPr>
          <w:rFonts w:eastAsiaTheme="minorHAnsi" w:cstheme="minorBidi"/>
        </w:rPr>
        <w:t xml:space="preserve">có một cặp truyền và nhận tia hồng ngoại </w:t>
      </w:r>
      <w:r w:rsidRPr="00415409">
        <w:rPr>
          <w:bCs/>
        </w:rPr>
        <w:t>và</w:t>
      </w:r>
      <w:r w:rsidRPr="007F14D3">
        <w:rPr>
          <w:rFonts w:eastAsiaTheme="minorHAnsi" w:cstheme="minorBidi"/>
        </w:rPr>
        <w:t xml:space="preserve"> một biến trở điều chỉ</w:t>
      </w:r>
      <w:r w:rsidR="00C224B7">
        <w:rPr>
          <w:rFonts w:eastAsiaTheme="minorHAnsi" w:cstheme="minorBidi"/>
        </w:rPr>
        <w:t xml:space="preserve">nh </w:t>
      </w:r>
      <w:r w:rsidRPr="007F14D3">
        <w:rPr>
          <w:rFonts w:eastAsiaTheme="minorHAnsi" w:cstheme="minorBidi"/>
        </w:rPr>
        <w:t>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w:t>
      </w:r>
      <w:r w:rsidRPr="007F14D3">
        <w:rPr>
          <w:rFonts w:eastAsiaTheme="minorHAnsi" w:cstheme="minorBidi"/>
        </w:rPr>
        <w:lastRenderedPageBreak/>
        <w:t xml:space="preserve">cản (mặt </w:t>
      </w:r>
      <w:r w:rsidRPr="00415409">
        <w:rPr>
          <w:bCs/>
        </w:rPr>
        <w:t>phản</w:t>
      </w:r>
      <w:r w:rsidRPr="007F14D3">
        <w:rPr>
          <w:rFonts w:eastAsiaTheme="minorHAnsi" w:cstheme="minorBidi"/>
        </w:rPr>
        <w:t xml:space="preserve"> xạ), phản xạ vào đèn thu hồng ngoại, sau khi so sánh, đèn màu xanh sẽ sáng lên, đồng thờ</w:t>
      </w:r>
      <w:r w:rsidR="00C224B7">
        <w:rPr>
          <w:rFonts w:eastAsiaTheme="minorHAnsi" w:cstheme="minorBidi"/>
        </w:rPr>
        <w:t xml:space="preserve">i phát </w:t>
      </w:r>
      <w:r w:rsidRPr="007F14D3">
        <w:rPr>
          <w:rFonts w:eastAsiaTheme="minorHAnsi" w:cstheme="minorBidi"/>
        </w:rPr>
        <w:t>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w:t>
      </w:r>
      <w:r w:rsidR="001E2868">
        <w:rPr>
          <w:rFonts w:eastAsiaTheme="minorHAnsi" w:cstheme="minorBidi"/>
        </w:rPr>
        <w:t xml:space="preserve">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Có thể được sử dụng rộng rãi trong </w:t>
      </w:r>
      <w:r w:rsidR="00694588">
        <w:rPr>
          <w:rFonts w:eastAsiaTheme="minorHAnsi" w:cstheme="minorBidi"/>
        </w:rPr>
        <w:t>robot</w:t>
      </w:r>
      <w:r w:rsidRPr="007F14D3">
        <w:rPr>
          <w:rFonts w:eastAsiaTheme="minorHAnsi" w:cstheme="minorBidi"/>
        </w:rPr>
        <w:t xml:space="preserve"> tránh chướng ngại vật, xe tránh chướng ngại vật  và dò đườ</w:t>
      </w:r>
      <w:r w:rsidR="001E2868">
        <w:rPr>
          <w:rFonts w:eastAsiaTheme="minorHAnsi" w:cstheme="minorBidi"/>
        </w:rPr>
        <w:t>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274A24">
      <w:pPr>
        <w:pStyle w:val="BodyText"/>
        <w:numPr>
          <w:ilvl w:val="0"/>
          <w:numId w:val="11"/>
        </w:numPr>
        <w:spacing w:before="120" w:after="120" w:line="360" w:lineRule="auto"/>
        <w:ind w:left="1627"/>
        <w:jc w:val="both"/>
      </w:pPr>
      <w:r w:rsidRPr="007F14D3">
        <w:t>VCC: điện áp chuyển đổi từ 3.3V đến 5V (có thể được kết n</w:t>
      </w:r>
      <w:r w:rsidR="001E2868">
        <w:t xml:space="preserve">ối trực tiếp đến vi điều khiển </w:t>
      </w:r>
      <w:r w:rsidRPr="007F14D3">
        <w:t>5V và 3.3V) </w:t>
      </w:r>
    </w:p>
    <w:p w:rsidR="007F14D3" w:rsidRPr="007F14D3" w:rsidRDefault="007F14D3" w:rsidP="00274A24">
      <w:pPr>
        <w:pStyle w:val="BodyText"/>
        <w:numPr>
          <w:ilvl w:val="0"/>
          <w:numId w:val="11"/>
        </w:numPr>
        <w:spacing w:before="120" w:after="120" w:line="360" w:lineRule="auto"/>
        <w:ind w:left="1627"/>
        <w:jc w:val="both"/>
      </w:pPr>
      <w:r w:rsidRPr="007F14D3">
        <w:t>GND: GND</w:t>
      </w:r>
    </w:p>
    <w:p w:rsidR="0015137D" w:rsidRPr="00FE05F1" w:rsidRDefault="007F14D3" w:rsidP="00274A24">
      <w:pPr>
        <w:pStyle w:val="BodyText"/>
        <w:numPr>
          <w:ilvl w:val="0"/>
          <w:numId w:val="11"/>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274A24">
      <w:pPr>
        <w:pStyle w:val="Heading3"/>
        <w:numPr>
          <w:ilvl w:val="2"/>
          <w:numId w:val="15"/>
        </w:numPr>
        <w:tabs>
          <w:tab w:val="left" w:pos="1530"/>
        </w:tabs>
        <w:spacing w:before="120" w:after="120" w:line="360" w:lineRule="auto"/>
        <w:ind w:left="1530" w:hanging="450"/>
        <w:jc w:val="both"/>
        <w:rPr>
          <w:i w:val="0"/>
          <w:sz w:val="26"/>
          <w:szCs w:val="26"/>
        </w:rPr>
      </w:pPr>
      <w:bookmarkStart w:id="254" w:name="_Toc4789971"/>
      <w:bookmarkStart w:id="255" w:name="_Toc4968893"/>
      <w:bookmarkStart w:id="256" w:name="_Toc4969177"/>
      <w:bookmarkStart w:id="257" w:name="_Toc4970209"/>
      <w:bookmarkStart w:id="258" w:name="_Toc4971022"/>
      <w:bookmarkStart w:id="259" w:name="_Toc4971165"/>
      <w:bookmarkStart w:id="260" w:name="_Toc4971229"/>
      <w:bookmarkStart w:id="261" w:name="_Toc4971353"/>
      <w:bookmarkStart w:id="262" w:name="_Toc4971535"/>
      <w:bookmarkStart w:id="263" w:name="_Toc4971697"/>
      <w:bookmarkStart w:id="264" w:name="_Toc4971833"/>
      <w:bookmarkStart w:id="265" w:name="_Toc4971943"/>
      <w:bookmarkStart w:id="266" w:name="_Toc4972079"/>
      <w:bookmarkStart w:id="267" w:name="_Toc9193435"/>
      <w:bookmarkStart w:id="268" w:name="_Toc10730771"/>
      <w:r w:rsidRPr="003E3814">
        <w:rPr>
          <w:i w:val="0"/>
          <w:sz w:val="26"/>
          <w:szCs w:val="26"/>
        </w:rPr>
        <w:t>Động cơ và module điều khiển tốc độ</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rsidR="00964505" w:rsidRPr="00A847E4" w:rsidRDefault="00964505" w:rsidP="00274A24">
      <w:pPr>
        <w:pStyle w:val="Heading4"/>
        <w:numPr>
          <w:ilvl w:val="0"/>
          <w:numId w:val="17"/>
        </w:numPr>
        <w:tabs>
          <w:tab w:val="left" w:pos="2610"/>
        </w:tabs>
        <w:spacing w:before="120" w:after="120" w:line="360" w:lineRule="auto"/>
        <w:rPr>
          <w:b/>
          <w:sz w:val="26"/>
          <w:szCs w:val="26"/>
        </w:rPr>
      </w:pPr>
      <w:bookmarkStart w:id="269" w:name="_Toc4970210"/>
      <w:bookmarkStart w:id="270" w:name="_Toc4971023"/>
      <w:bookmarkStart w:id="271" w:name="_Toc4971166"/>
      <w:bookmarkStart w:id="272" w:name="_Toc4971230"/>
      <w:bookmarkStart w:id="273" w:name="_Toc4971354"/>
      <w:bookmarkStart w:id="274" w:name="_Toc4971536"/>
      <w:bookmarkStart w:id="275" w:name="_Toc4971698"/>
      <w:bookmarkStart w:id="276" w:name="_Toc4971834"/>
      <w:bookmarkStart w:id="277" w:name="_Toc4971944"/>
      <w:bookmarkStart w:id="278" w:name="_Toc4972080"/>
      <w:bookmarkStart w:id="279" w:name="_Toc9193436"/>
      <w:bookmarkStart w:id="280" w:name="_Toc10730772"/>
      <w:r w:rsidRPr="00A847E4">
        <w:rPr>
          <w:b/>
          <w:sz w:val="26"/>
          <w:szCs w:val="26"/>
        </w:rPr>
        <w:t>Đ</w:t>
      </w:r>
      <w:r w:rsidR="00943792" w:rsidRPr="00A847E4">
        <w:rPr>
          <w:b/>
          <w:sz w:val="26"/>
          <w:szCs w:val="26"/>
        </w:rPr>
        <w:t>ộng cơ encoder</w:t>
      </w:r>
      <w:bookmarkEnd w:id="269"/>
      <w:bookmarkEnd w:id="270"/>
      <w:bookmarkEnd w:id="271"/>
      <w:bookmarkEnd w:id="272"/>
      <w:bookmarkEnd w:id="273"/>
      <w:bookmarkEnd w:id="274"/>
      <w:bookmarkEnd w:id="275"/>
      <w:bookmarkEnd w:id="276"/>
      <w:bookmarkEnd w:id="277"/>
      <w:bookmarkEnd w:id="278"/>
      <w:bookmarkEnd w:id="279"/>
      <w:bookmarkEnd w:id="280"/>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w:t>
      </w:r>
      <w:r w:rsidR="00694588">
        <w:rPr>
          <w:rFonts w:eastAsiaTheme="minorHAnsi" w:cstheme="minorBidi"/>
        </w:rPr>
        <w:t>robot</w:t>
      </w:r>
      <w:r w:rsidRPr="0015137D">
        <w:rPr>
          <w:rFonts w:eastAsiaTheme="minorHAnsi" w:cstheme="minorBidi"/>
        </w:rPr>
        <w:t>, cùng loại với các động cơ dùng trong mô 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lastRenderedPageBreak/>
        <w:tab/>
        <w:t>Cấu tạo cơ bản của một động cơ servo gồm có:</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5B2D4E39" wp14:editId="741EBAC5">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0">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4C5BB6" w:rsidP="003E684B">
      <w:pPr>
        <w:pStyle w:val="BodyText"/>
        <w:spacing w:line="360" w:lineRule="auto"/>
        <w:jc w:val="center"/>
        <w:rPr>
          <w:i/>
          <w:color w:val="000000" w:themeColor="text1"/>
          <w:sz w:val="22"/>
          <w:szCs w:val="22"/>
        </w:rPr>
      </w:pPr>
      <w:bookmarkStart w:id="281" w:name="_Toc9196793"/>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8</w:t>
      </w:r>
      <w:r w:rsidR="003E684B" w:rsidRPr="003E684B">
        <w:rPr>
          <w:i/>
          <w:sz w:val="22"/>
          <w:szCs w:val="22"/>
        </w:rPr>
        <w:fldChar w:fldCharType="end"/>
      </w:r>
      <w:r w:rsidR="003E684B" w:rsidRPr="003E684B">
        <w:rPr>
          <w:i/>
          <w:sz w:val="22"/>
          <w:szCs w:val="22"/>
        </w:rPr>
        <w:t>. Cấu tạo động cơ</w:t>
      </w:r>
      <w:bookmarkEnd w:id="281"/>
    </w:p>
    <w:p w:rsidR="00943792" w:rsidRPr="00A847E4" w:rsidRDefault="0015137D" w:rsidP="00274A24">
      <w:pPr>
        <w:pStyle w:val="Heading4"/>
        <w:numPr>
          <w:ilvl w:val="0"/>
          <w:numId w:val="17"/>
        </w:numPr>
        <w:tabs>
          <w:tab w:val="left" w:pos="2610"/>
        </w:tabs>
        <w:spacing w:after="120" w:line="360" w:lineRule="auto"/>
        <w:ind w:right="230"/>
        <w:rPr>
          <w:b/>
          <w:sz w:val="26"/>
          <w:szCs w:val="26"/>
        </w:rPr>
      </w:pPr>
      <w:bookmarkStart w:id="282" w:name="_Toc4970211"/>
      <w:bookmarkStart w:id="283" w:name="_Toc4971024"/>
      <w:bookmarkStart w:id="284" w:name="_Toc4971167"/>
      <w:bookmarkStart w:id="285" w:name="_Toc4971231"/>
      <w:bookmarkStart w:id="286" w:name="_Toc4971355"/>
      <w:bookmarkStart w:id="287" w:name="_Toc4971537"/>
      <w:bookmarkStart w:id="288" w:name="_Toc4971699"/>
      <w:bookmarkStart w:id="289" w:name="_Toc4971835"/>
      <w:bookmarkStart w:id="290" w:name="_Toc4971945"/>
      <w:bookmarkStart w:id="291" w:name="_Toc4972081"/>
      <w:bookmarkStart w:id="292" w:name="_Toc9193437"/>
      <w:bookmarkStart w:id="293" w:name="_Toc10730773"/>
      <w:r w:rsidRPr="00A847E4">
        <w:rPr>
          <w:b/>
          <w:sz w:val="26"/>
          <w:szCs w:val="26"/>
        </w:rPr>
        <w:t>M</w:t>
      </w:r>
      <w:r w:rsidR="00C428B1">
        <w:rPr>
          <w:b/>
          <w:sz w:val="26"/>
          <w:szCs w:val="26"/>
        </w:rPr>
        <w:t>ạch lái động cơ L</w:t>
      </w:r>
      <w:r w:rsidR="00943792" w:rsidRPr="00A847E4">
        <w:rPr>
          <w:b/>
          <w:sz w:val="26"/>
          <w:szCs w:val="26"/>
        </w:rPr>
        <w:t>298</w:t>
      </w:r>
      <w:bookmarkEnd w:id="282"/>
      <w:bookmarkEnd w:id="283"/>
      <w:bookmarkEnd w:id="284"/>
      <w:bookmarkEnd w:id="285"/>
      <w:bookmarkEnd w:id="286"/>
      <w:bookmarkEnd w:id="287"/>
      <w:bookmarkEnd w:id="288"/>
      <w:bookmarkEnd w:id="289"/>
      <w:bookmarkEnd w:id="290"/>
      <w:bookmarkEnd w:id="291"/>
      <w:bookmarkEnd w:id="292"/>
      <w:bookmarkEnd w:id="293"/>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diode bảo vệ vi xử lý giúp chống lại các dòng điện cảm  ứng từ việc bật/tắt động cơ và một IC </w:t>
      </w:r>
      <w:r w:rsidR="00CF2A8B">
        <w:rPr>
          <w:rFonts w:eastAsiaTheme="minorHAnsi" w:cstheme="minorBidi"/>
        </w:rPr>
        <w:t>LM</w:t>
      </w:r>
      <w:r w:rsidRPr="0015137D">
        <w:rPr>
          <w:rFonts w:eastAsiaTheme="minorHAnsi" w:cstheme="minorBidi"/>
        </w:rPr>
        <w:t>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59EFFE24" wp14:editId="66F59E8A">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1">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CF2A8B" w:rsidP="003E684B">
      <w:pPr>
        <w:pStyle w:val="BodyText"/>
        <w:jc w:val="center"/>
        <w:rPr>
          <w:i/>
          <w:color w:val="000000" w:themeColor="text1"/>
          <w:sz w:val="22"/>
          <w:szCs w:val="22"/>
        </w:rPr>
      </w:pPr>
      <w:bookmarkStart w:id="294" w:name="_Toc9196794"/>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9</w:t>
      </w:r>
      <w:r w:rsidR="003E684B" w:rsidRPr="003E684B">
        <w:rPr>
          <w:i/>
          <w:sz w:val="22"/>
          <w:szCs w:val="22"/>
        </w:rPr>
        <w:fldChar w:fldCharType="end"/>
      </w:r>
      <w:r>
        <w:rPr>
          <w:i/>
          <w:sz w:val="22"/>
          <w:szCs w:val="22"/>
        </w:rPr>
        <w:t>. Mạch lái L</w:t>
      </w:r>
      <w:r w:rsidR="003E684B" w:rsidRPr="003E684B">
        <w:rPr>
          <w:i/>
          <w:sz w:val="22"/>
          <w:szCs w:val="22"/>
        </w:rPr>
        <w:t>298</w:t>
      </w:r>
      <w:bookmarkEnd w:id="294"/>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274A24">
      <w:pPr>
        <w:pStyle w:val="BodyText"/>
        <w:numPr>
          <w:ilvl w:val="0"/>
          <w:numId w:val="11"/>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274A24">
      <w:pPr>
        <w:pStyle w:val="BodyText"/>
        <w:numPr>
          <w:ilvl w:val="0"/>
          <w:numId w:val="11"/>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274A24">
      <w:pPr>
        <w:pStyle w:val="BodyText"/>
        <w:numPr>
          <w:ilvl w:val="0"/>
          <w:numId w:val="11"/>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N</w:t>
      </w:r>
      <w:r w:rsidR="0015137D" w:rsidRPr="005669B5">
        <w:t>gõ ra output A và output B để xuất điện áp ra điều khiển động cơ</w:t>
      </w:r>
      <w:r w:rsidR="00303A90" w:rsidRPr="005669B5">
        <w:t>.</w:t>
      </w:r>
    </w:p>
    <w:p w:rsidR="00FA3F53" w:rsidRPr="00BC5595" w:rsidRDefault="00FA3F53" w:rsidP="00274A24">
      <w:pPr>
        <w:pStyle w:val="BodyText"/>
        <w:numPr>
          <w:ilvl w:val="0"/>
          <w:numId w:val="11"/>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274A24">
      <w:pPr>
        <w:pStyle w:val="BodyText"/>
        <w:numPr>
          <w:ilvl w:val="0"/>
          <w:numId w:val="29"/>
        </w:numPr>
        <w:spacing w:before="120" w:after="120" w:line="360" w:lineRule="auto"/>
        <w:jc w:val="both"/>
      </w:pPr>
      <w:r>
        <w:t>IN1 = 1 , IN2</w:t>
      </w:r>
      <w:r w:rsidRPr="00A02726">
        <w:t xml:space="preserve"> = 0: Động cơ A sẽ quay theo chiều thuận.</w:t>
      </w:r>
    </w:p>
    <w:p w:rsidR="00FA3F53" w:rsidRDefault="00FA3F53" w:rsidP="00274A24">
      <w:pPr>
        <w:pStyle w:val="BodyText"/>
        <w:numPr>
          <w:ilvl w:val="0"/>
          <w:numId w:val="29"/>
        </w:numPr>
        <w:spacing w:before="120" w:after="120" w:line="360" w:lineRule="auto"/>
        <w:jc w:val="both"/>
      </w:pPr>
      <w:r>
        <w:t>IN1 = 0 , IN2</w:t>
      </w:r>
      <w:r w:rsidRPr="00A02726">
        <w:t xml:space="preserve"> = 1: Động cơ sẽ A quay theo chiều nghịch.</w:t>
      </w:r>
    </w:p>
    <w:p w:rsidR="00FA3F53" w:rsidRDefault="00FA3F53" w:rsidP="00274A24">
      <w:pPr>
        <w:pStyle w:val="BodyText"/>
        <w:numPr>
          <w:ilvl w:val="0"/>
          <w:numId w:val="29"/>
        </w:numPr>
        <w:spacing w:before="120" w:after="120" w:line="360" w:lineRule="auto"/>
        <w:jc w:val="both"/>
      </w:pPr>
      <w:r>
        <w:t>IN1 = 0 , IN2</w:t>
      </w:r>
      <w:r w:rsidRPr="00A02726">
        <w:t xml:space="preserve"> = 0: Dừng động cơ A.</w:t>
      </w:r>
    </w:p>
    <w:p w:rsidR="00FA3F53" w:rsidRDefault="00FA3F53" w:rsidP="00274A24">
      <w:pPr>
        <w:pStyle w:val="BodyText"/>
        <w:numPr>
          <w:ilvl w:val="0"/>
          <w:numId w:val="29"/>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274A24">
      <w:pPr>
        <w:pStyle w:val="BodyText"/>
        <w:numPr>
          <w:ilvl w:val="0"/>
          <w:numId w:val="29"/>
        </w:numPr>
        <w:spacing w:before="120" w:after="120" w:line="360" w:lineRule="auto"/>
        <w:jc w:val="both"/>
      </w:pPr>
      <w:r>
        <w:lastRenderedPageBreak/>
        <w:t>IN3 = 0 , IN4</w:t>
      </w:r>
      <w:r w:rsidRPr="00A02726">
        <w:t xml:space="preserve"> = 1: Động cơ B quay theo chiều nghịch.</w:t>
      </w:r>
    </w:p>
    <w:p w:rsidR="00FA3F53" w:rsidRPr="00FA3F53" w:rsidRDefault="00FA3F53" w:rsidP="00274A24">
      <w:pPr>
        <w:pStyle w:val="BodyText"/>
        <w:numPr>
          <w:ilvl w:val="0"/>
          <w:numId w:val="29"/>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295" w:name="_Toc4789972"/>
      <w:bookmarkStart w:id="296" w:name="_Toc4968894"/>
      <w:bookmarkStart w:id="297" w:name="_Toc4969178"/>
      <w:bookmarkStart w:id="298" w:name="_Toc4970212"/>
      <w:bookmarkStart w:id="299" w:name="_Toc4971025"/>
      <w:bookmarkStart w:id="300" w:name="_Toc4971168"/>
      <w:bookmarkStart w:id="301" w:name="_Toc4971232"/>
      <w:bookmarkStart w:id="302" w:name="_Toc4971356"/>
      <w:bookmarkStart w:id="303" w:name="_Toc4971538"/>
      <w:bookmarkStart w:id="304" w:name="_Toc4971700"/>
      <w:bookmarkStart w:id="305" w:name="_Toc4971836"/>
      <w:bookmarkStart w:id="306" w:name="_Toc4971946"/>
      <w:bookmarkStart w:id="307" w:name="_Toc4972082"/>
      <w:bookmarkStart w:id="308" w:name="_Toc9193438"/>
      <w:bookmarkStart w:id="309" w:name="_Toc10730774"/>
      <w:r w:rsidR="00130DE3">
        <w:rPr>
          <w:i w:val="0"/>
          <w:sz w:val="26"/>
          <w:szCs w:val="26"/>
        </w:rPr>
        <w:t>Module t</w:t>
      </w:r>
      <w:r w:rsidRPr="003E3814">
        <w:rPr>
          <w:i w:val="0"/>
          <w:sz w:val="26"/>
          <w:szCs w:val="26"/>
        </w:rPr>
        <w:t>hời gian thực – RTC</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77D010CF" wp14:editId="0421DEFF">
            <wp:extent cx="2419350" cy="165319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rotWithShape="1">
                    <a:blip r:embed="rId52">
                      <a:extLst>
                        <a:ext uri="{28A0092B-C50C-407E-A947-70E740481C1C}">
                          <a14:useLocalDpi xmlns:a14="http://schemas.microsoft.com/office/drawing/2010/main" val="0"/>
                        </a:ext>
                      </a:extLst>
                    </a:blip>
                    <a:srcRect t="15154"/>
                    <a:stretch/>
                  </pic:blipFill>
                  <pic:spPr bwMode="auto">
                    <a:xfrm>
                      <a:off x="0" y="0"/>
                      <a:ext cx="2431281" cy="1661349"/>
                    </a:xfrm>
                    <a:prstGeom prst="rect">
                      <a:avLst/>
                    </a:prstGeom>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10" w:name="_Toc9196795"/>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272662">
        <w:rPr>
          <w:i/>
          <w:noProof/>
          <w:sz w:val="22"/>
          <w:szCs w:val="22"/>
        </w:rPr>
        <w:t>10</w:t>
      </w:r>
      <w:r w:rsidRPr="003E684B">
        <w:rPr>
          <w:i/>
          <w:sz w:val="22"/>
          <w:szCs w:val="22"/>
        </w:rPr>
        <w:fldChar w:fldCharType="end"/>
      </w:r>
      <w:r w:rsidRPr="003E684B">
        <w:rPr>
          <w:i/>
          <w:sz w:val="22"/>
          <w:szCs w:val="22"/>
        </w:rPr>
        <w:t>. Module thời gian thực DS3231</w:t>
      </w:r>
      <w:bookmarkEnd w:id="310"/>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w:t>
      </w:r>
      <w:r w:rsidR="00225628">
        <w:rPr>
          <w:color w:val="000000"/>
        </w:rPr>
        <w:t xml:space="preserve"> ở dạng: giờ, phút, giây, thứ, ngày</w:t>
      </w:r>
      <w:r w:rsidRPr="00CC682E">
        <w:rPr>
          <w:color w:val="000000"/>
        </w:rPr>
        <w:t>,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Trong chip có mạch điện áp chuẩn dùng để theo dõi trạng thái của nguồn VCC, phát hiện lỗi nguồn, tự động chuyển nguồn khi có vấn đề</w:t>
      </w:r>
      <w:r w:rsidR="00225628">
        <w:rPr>
          <w:color w:val="000000"/>
        </w:rPr>
        <w:t xml:space="preserve">. </w:t>
      </w:r>
      <w:r w:rsidRPr="00CC682E">
        <w:rPr>
          <w:color w:val="000000"/>
        </w:rPr>
        <w:t>Ngoài ra trong IC còn có sẵn cảm biến nhiệt độ, có độ chính xác là ± 3°C.</w:t>
      </w:r>
    </w:p>
    <w:p w:rsidR="007743A5" w:rsidRPr="007743A5"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lastRenderedPageBreak/>
        <w:t xml:space="preserve"> </w:t>
      </w:r>
      <w:bookmarkStart w:id="311" w:name="_Toc4789973"/>
      <w:bookmarkStart w:id="312" w:name="_Toc4968895"/>
      <w:bookmarkStart w:id="313" w:name="_Toc4969179"/>
      <w:bookmarkStart w:id="314" w:name="_Toc4970213"/>
      <w:bookmarkStart w:id="315" w:name="_Toc4971026"/>
      <w:bookmarkStart w:id="316" w:name="_Toc4971169"/>
      <w:bookmarkStart w:id="317" w:name="_Toc4971233"/>
      <w:bookmarkStart w:id="318" w:name="_Toc4971357"/>
      <w:bookmarkStart w:id="319" w:name="_Toc4971539"/>
      <w:bookmarkStart w:id="320" w:name="_Toc4971701"/>
      <w:bookmarkStart w:id="321" w:name="_Toc4971837"/>
      <w:bookmarkStart w:id="322" w:name="_Toc4971947"/>
      <w:bookmarkStart w:id="323" w:name="_Toc4972083"/>
      <w:bookmarkStart w:id="324" w:name="_Toc9193439"/>
      <w:bookmarkStart w:id="325" w:name="_Toc10730775"/>
      <w:r w:rsidRPr="003E3814">
        <w:rPr>
          <w:i w:val="0"/>
          <w:sz w:val="26"/>
          <w:szCs w:val="26"/>
        </w:rPr>
        <w:t>Module kết nối không dây</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r w:rsidR="00130DE3">
        <w:rPr>
          <w:i w:val="0"/>
          <w:sz w:val="26"/>
          <w:szCs w:val="26"/>
        </w:rPr>
        <w:t xml:space="preserve"> truyền dữ liệu UART</w:t>
      </w:r>
      <w:bookmarkEnd w:id="325"/>
    </w:p>
    <w:p w:rsidR="003E684B" w:rsidRDefault="00484A72" w:rsidP="003E684B">
      <w:pPr>
        <w:pStyle w:val="BodyText"/>
        <w:keepNext/>
        <w:spacing w:before="120" w:after="120" w:line="360" w:lineRule="auto"/>
        <w:ind w:left="634" w:hanging="4"/>
        <w:jc w:val="center"/>
      </w:pPr>
      <w:bookmarkStart w:id="326" w:name="_Toc4789974"/>
      <w:bookmarkStart w:id="327" w:name="_Toc4968896"/>
      <w:r>
        <w:rPr>
          <w:noProof/>
        </w:rPr>
        <w:drawing>
          <wp:inline distT="0" distB="0" distL="0" distR="0" wp14:anchorId="2274919D" wp14:editId="6D02F79E">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E3364C" w:rsidP="003E684B">
      <w:pPr>
        <w:pStyle w:val="BodyText"/>
        <w:jc w:val="center"/>
        <w:rPr>
          <w:i/>
          <w:color w:val="4F81BD" w:themeColor="accent1"/>
          <w:sz w:val="22"/>
          <w:szCs w:val="22"/>
        </w:rPr>
      </w:pPr>
      <w:bookmarkStart w:id="328" w:name="_Toc9196796"/>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11</w:t>
      </w:r>
      <w:r w:rsidR="003E684B" w:rsidRPr="003E684B">
        <w:rPr>
          <w:i/>
          <w:sz w:val="22"/>
          <w:szCs w:val="22"/>
        </w:rPr>
        <w:fldChar w:fldCharType="end"/>
      </w:r>
      <w:r w:rsidR="003E684B" w:rsidRPr="003E684B">
        <w:rPr>
          <w:i/>
          <w:sz w:val="22"/>
          <w:szCs w:val="22"/>
        </w:rPr>
        <w:t>. Module wifi ESP8266</w:t>
      </w:r>
      <w:r w:rsidR="00EC70FF">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BB1F1E" w:rsidRPr="003C1E87" w:rsidRDefault="00BB1F1E" w:rsidP="00F50380">
                  <w:pPr>
                    <w:pStyle w:val="Caption"/>
                    <w:rPr>
                      <w:i/>
                      <w:noProof/>
                      <w:sz w:val="26"/>
                      <w:szCs w:val="26"/>
                    </w:rPr>
                  </w:pPr>
                </w:p>
              </w:txbxContent>
            </v:textbox>
            <w10:wrap type="topAndBottom"/>
          </v:shape>
        </w:pict>
      </w:r>
      <w:bookmarkEnd w:id="326"/>
      <w:bookmarkEnd w:id="327"/>
      <w:bookmarkEnd w:id="328"/>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29" w:name="_Toc4789975"/>
      <w:bookmarkStart w:id="330" w:name="_Toc4968897"/>
      <w:bookmarkStart w:id="331" w:name="_Toc4969180"/>
      <w:bookmarkStart w:id="332" w:name="_Toc4970214"/>
      <w:bookmarkStart w:id="333" w:name="_Toc4971027"/>
      <w:bookmarkStart w:id="334" w:name="_Toc4971170"/>
      <w:bookmarkStart w:id="335" w:name="_Toc4971234"/>
      <w:bookmarkStart w:id="336" w:name="_Toc4971358"/>
      <w:bookmarkStart w:id="337" w:name="_Toc4971540"/>
      <w:bookmarkStart w:id="338" w:name="_Toc4971702"/>
      <w:bookmarkStart w:id="339" w:name="_Toc4971838"/>
      <w:bookmarkStart w:id="340" w:name="_Toc4971948"/>
      <w:bookmarkStart w:id="341"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Default="000F6235" w:rsidP="00274A24">
      <w:pPr>
        <w:pStyle w:val="BodyText"/>
        <w:numPr>
          <w:ilvl w:val="0"/>
          <w:numId w:val="11"/>
        </w:numPr>
        <w:spacing w:before="120" w:after="120" w:line="360" w:lineRule="auto"/>
        <w:ind w:left="1987"/>
        <w:jc w:val="both"/>
      </w:pPr>
      <w:r w:rsidRPr="00575AF1">
        <w:t>URXD(RX) — nhận tín hiệu trong giao tiếp UART với vi điều khiển</w:t>
      </w:r>
    </w:p>
    <w:p w:rsidR="006217F3" w:rsidRPr="004F7241" w:rsidRDefault="006217F3" w:rsidP="00274A24">
      <w:pPr>
        <w:pStyle w:val="BodyText"/>
        <w:numPr>
          <w:ilvl w:val="0"/>
          <w:numId w:val="11"/>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274A24">
      <w:pPr>
        <w:pStyle w:val="BodyText"/>
        <w:numPr>
          <w:ilvl w:val="0"/>
          <w:numId w:val="11"/>
        </w:numPr>
        <w:spacing w:before="120" w:after="120" w:line="360" w:lineRule="auto"/>
        <w:ind w:left="1987"/>
        <w:jc w:val="both"/>
      </w:pPr>
      <w:r w:rsidRPr="00575AF1">
        <w:t>VCC — đầu vào 3.3V</w:t>
      </w:r>
    </w:p>
    <w:p w:rsidR="000F6235" w:rsidRPr="004F7241" w:rsidRDefault="000F6235" w:rsidP="00274A24">
      <w:pPr>
        <w:pStyle w:val="BodyText"/>
        <w:numPr>
          <w:ilvl w:val="0"/>
          <w:numId w:val="11"/>
        </w:numPr>
        <w:spacing w:before="120" w:after="120" w:line="360" w:lineRule="auto"/>
        <w:ind w:left="1987"/>
        <w:jc w:val="both"/>
      </w:pPr>
      <w:r w:rsidRPr="00575AF1">
        <w:lastRenderedPageBreak/>
        <w:t>GPIO 0 — kéo xuống thấp cho chế độ upload bootloader</w:t>
      </w:r>
    </w:p>
    <w:p w:rsidR="000F6235" w:rsidRPr="004F7241" w:rsidRDefault="000F6235" w:rsidP="00274A24">
      <w:pPr>
        <w:pStyle w:val="BodyText"/>
        <w:numPr>
          <w:ilvl w:val="0"/>
          <w:numId w:val="11"/>
        </w:numPr>
        <w:spacing w:before="120" w:after="120" w:line="360" w:lineRule="auto"/>
        <w:ind w:left="1987"/>
        <w:jc w:val="both"/>
      </w:pPr>
      <w:r w:rsidRPr="00575AF1">
        <w:t>RST — chân reset cứng của module, kéo xuống mass để reset</w:t>
      </w:r>
    </w:p>
    <w:p w:rsidR="000F6235" w:rsidRPr="004F7241" w:rsidRDefault="000F6235" w:rsidP="00274A24">
      <w:pPr>
        <w:pStyle w:val="BodyText"/>
        <w:numPr>
          <w:ilvl w:val="0"/>
          <w:numId w:val="11"/>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274A24">
      <w:pPr>
        <w:pStyle w:val="BodyText"/>
        <w:numPr>
          <w:ilvl w:val="0"/>
          <w:numId w:val="11"/>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274A24">
      <w:pPr>
        <w:pStyle w:val="BodyText"/>
        <w:numPr>
          <w:ilvl w:val="0"/>
          <w:numId w:val="11"/>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25E26275" wp14:editId="78E7F84B">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EC70FF"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BB1F1E" w:rsidRPr="00FA03C1" w:rsidRDefault="00BB1F1E" w:rsidP="00DB4274">
                  <w:pPr>
                    <w:pStyle w:val="BodyText"/>
                    <w:spacing w:line="360" w:lineRule="auto"/>
                    <w:jc w:val="center"/>
                    <w:rPr>
                      <w:i/>
                      <w:noProof/>
                      <w:sz w:val="22"/>
                      <w:szCs w:val="22"/>
                    </w:rPr>
                  </w:pPr>
                  <w:bookmarkStart w:id="342" w:name="_Toc9196797"/>
                  <w:r>
                    <w:rPr>
                      <w:i/>
                      <w:sz w:val="22"/>
                      <w:szCs w:val="22"/>
                    </w:rPr>
                    <w:t>Hình 3.</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sidR="00272662">
                    <w:rPr>
                      <w:i/>
                      <w:noProof/>
                      <w:sz w:val="22"/>
                      <w:szCs w:val="22"/>
                    </w:rPr>
                    <w:t>12</w:t>
                  </w:r>
                  <w:r w:rsidRPr="00FA03C1">
                    <w:rPr>
                      <w:i/>
                      <w:sz w:val="22"/>
                      <w:szCs w:val="22"/>
                    </w:rPr>
                    <w:fldChar w:fldCharType="end"/>
                  </w:r>
                  <w:r w:rsidRPr="00FA03C1">
                    <w:rPr>
                      <w:i/>
                      <w:sz w:val="22"/>
                      <w:szCs w:val="22"/>
                    </w:rPr>
                    <w:t>. Sơ đồ dây của ESP8266</w:t>
                  </w:r>
                  <w:bookmarkEnd w:id="342"/>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274A24">
      <w:pPr>
        <w:pStyle w:val="BodyText"/>
        <w:numPr>
          <w:ilvl w:val="0"/>
          <w:numId w:val="11"/>
        </w:numPr>
        <w:spacing w:before="120" w:after="120" w:line="360" w:lineRule="auto"/>
        <w:ind w:left="1980"/>
        <w:jc w:val="both"/>
      </w:pPr>
      <w:r w:rsidRPr="00451C8E">
        <w:t>Điện áp sử dụng: 3.3VDC</w:t>
      </w:r>
    </w:p>
    <w:p w:rsidR="004F7241" w:rsidRPr="00451C8E" w:rsidRDefault="004F7241" w:rsidP="00274A24">
      <w:pPr>
        <w:pStyle w:val="BodyText"/>
        <w:numPr>
          <w:ilvl w:val="0"/>
          <w:numId w:val="11"/>
        </w:numPr>
        <w:spacing w:before="120" w:after="120" w:line="360" w:lineRule="auto"/>
        <w:ind w:left="1980"/>
        <w:jc w:val="both"/>
      </w:pPr>
      <w:r w:rsidRPr="00451C8E">
        <w:t xml:space="preserve">Dòng tiêu thụ: Max 320mA </w:t>
      </w:r>
    </w:p>
    <w:p w:rsidR="004F7241" w:rsidRPr="00451C8E" w:rsidRDefault="004F7241" w:rsidP="00274A24">
      <w:pPr>
        <w:pStyle w:val="BodyText"/>
        <w:numPr>
          <w:ilvl w:val="0"/>
          <w:numId w:val="11"/>
        </w:numPr>
        <w:spacing w:before="120" w:after="120" w:line="360" w:lineRule="auto"/>
        <w:ind w:left="1980"/>
        <w:jc w:val="both"/>
      </w:pPr>
      <w:r w:rsidRPr="00451C8E">
        <w:t>Hỗ trợ cả 2 giao tiếp TCP và UDP.</w:t>
      </w:r>
    </w:p>
    <w:p w:rsidR="004F7241" w:rsidRPr="00451C8E" w:rsidRDefault="004F7241" w:rsidP="00274A24">
      <w:pPr>
        <w:pStyle w:val="BodyText"/>
        <w:numPr>
          <w:ilvl w:val="0"/>
          <w:numId w:val="11"/>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274A24">
      <w:pPr>
        <w:pStyle w:val="BodyText"/>
        <w:numPr>
          <w:ilvl w:val="0"/>
          <w:numId w:val="11"/>
        </w:numPr>
        <w:spacing w:before="120" w:after="120" w:line="360" w:lineRule="auto"/>
        <w:ind w:left="1980"/>
        <w:jc w:val="both"/>
      </w:pPr>
      <w:r w:rsidRPr="00451C8E">
        <w:t>Có 3 chế độ hoạt động: Client, Access Point, Both Client and Access Point.</w:t>
      </w:r>
      <w:bookmarkStart w:id="343"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1071F1">
          <w:headerReference w:type="default" r:id="rId55"/>
          <w:headerReference w:type="first" r:id="rId56"/>
          <w:pgSz w:w="12240" w:h="15840"/>
          <w:pgMar w:top="1440" w:right="1140" w:bottom="1710" w:left="1350" w:header="720" w:footer="1146" w:gutter="0"/>
          <w:cols w:space="720"/>
          <w:titlePg/>
          <w:docGrid w:linePitch="299"/>
        </w:sectPr>
      </w:pPr>
    </w:p>
    <w:p w:rsidR="00943792" w:rsidRPr="000F3A52" w:rsidRDefault="00943792" w:rsidP="001D36AC">
      <w:pPr>
        <w:pStyle w:val="Heading2"/>
        <w:spacing w:line="276" w:lineRule="auto"/>
        <w:ind w:left="90"/>
        <w:jc w:val="center"/>
        <w:rPr>
          <w:sz w:val="28"/>
          <w:szCs w:val="28"/>
        </w:rPr>
      </w:pPr>
      <w:bookmarkStart w:id="344" w:name="_Toc10730776"/>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3"/>
      <w:bookmarkEnd w:id="344"/>
    </w:p>
    <w:p w:rsidR="00943792" w:rsidRPr="00AF3DBB" w:rsidRDefault="00943792" w:rsidP="000E5EF9">
      <w:pPr>
        <w:pStyle w:val="BodyText"/>
        <w:spacing w:line="276" w:lineRule="auto"/>
        <w:jc w:val="both"/>
        <w:rPr>
          <w:b/>
          <w:sz w:val="22"/>
          <w:szCs w:val="22"/>
        </w:rPr>
      </w:pPr>
    </w:p>
    <w:p w:rsidR="00943792" w:rsidRPr="00AF3DBB" w:rsidRDefault="00EC70FF"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BB1F1E" w:rsidRDefault="00BB1F1E" w:rsidP="00943792">
                    <w:pPr>
                      <w:rPr>
                        <w:b/>
                        <w:sz w:val="30"/>
                      </w:rPr>
                    </w:pPr>
                  </w:p>
                  <w:p w:rsidR="00BB1F1E" w:rsidRDefault="00BB1F1E" w:rsidP="00943792">
                    <w:pPr>
                      <w:rPr>
                        <w:b/>
                        <w:sz w:val="30"/>
                      </w:rPr>
                    </w:pPr>
                  </w:p>
                  <w:p w:rsidR="00BB1F1E" w:rsidRDefault="00BB1F1E" w:rsidP="00943792">
                    <w:pPr>
                      <w:rPr>
                        <w:b/>
                        <w:sz w:val="30"/>
                      </w:rPr>
                    </w:pPr>
                  </w:p>
                  <w:p w:rsidR="00BB1F1E" w:rsidRDefault="00BB1F1E" w:rsidP="00943792">
                    <w:pPr>
                      <w:rPr>
                        <w:b/>
                        <w:sz w:val="30"/>
                      </w:rPr>
                    </w:pPr>
                  </w:p>
                  <w:p w:rsidR="00BB1F1E" w:rsidRDefault="00BB1F1E" w:rsidP="00943792">
                    <w:pPr>
                      <w:spacing w:before="11"/>
                      <w:rPr>
                        <w:b/>
                        <w:sz w:val="33"/>
                      </w:rPr>
                    </w:pPr>
                  </w:p>
                  <w:p w:rsidR="00BB1F1E" w:rsidRPr="00130DE3"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Giới thiệu phần mềm Soliwork</w:t>
                    </w:r>
                    <w:r>
                      <w:rPr>
                        <w:b/>
                        <w:sz w:val="28"/>
                        <w:szCs w:val="28"/>
                      </w:rPr>
                      <w:t>s</w:t>
                    </w:r>
                  </w:p>
                  <w:p w:rsidR="00BB1F1E" w:rsidRPr="00130DE3"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Giới thiệu mô hình robot</w:t>
                    </w:r>
                  </w:p>
                  <w:p w:rsidR="00BB1F1E" w:rsidRPr="00130DE3"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Thiết kế phần thân robot</w:t>
                    </w:r>
                  </w:p>
                  <w:p w:rsidR="00BB1F1E" w:rsidRPr="00130DE3"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Thiết kế phần đế robot</w:t>
                    </w:r>
                  </w:p>
                  <w:p w:rsidR="00BB1F1E"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Thiết kế hộp bụi</w:t>
                    </w:r>
                  </w:p>
                  <w:p w:rsidR="00BB1F1E" w:rsidRPr="00130DE3" w:rsidRDefault="00BB1F1E" w:rsidP="00130DE3">
                    <w:pPr>
                      <w:pStyle w:val="ListParagraph"/>
                      <w:spacing w:before="240" w:line="360" w:lineRule="auto"/>
                      <w:ind w:left="2160" w:firstLine="0"/>
                      <w:rPr>
                        <w:b/>
                        <w:sz w:val="28"/>
                        <w:szCs w:val="28"/>
                      </w:rPr>
                    </w:pPr>
                  </w:p>
                </w:txbxContent>
              </v:textbox>
            </v:shape>
            <v:shape id="_x0000_s1095" type="#_x0000_t202" style="position:absolute;left:2219;top:853;width:3473;height:602" filled="f" stroked="f">
              <v:textbox style="mso-next-textbox:#_x0000_s1095" inset="0,0,0,0">
                <w:txbxContent>
                  <w:p w:rsidR="00BB1F1E" w:rsidRDefault="00BB1F1E"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45" w:name="_Toc4789976"/>
      <w:bookmarkStart w:id="346" w:name="_Toc4968898"/>
      <w:bookmarkStart w:id="347" w:name="_Toc4969181"/>
      <w:bookmarkStart w:id="348" w:name="_Toc4970215"/>
      <w:bookmarkStart w:id="349" w:name="_Toc4971028"/>
      <w:bookmarkStart w:id="350" w:name="_Toc4971171"/>
      <w:bookmarkStart w:id="351" w:name="_Toc4971235"/>
      <w:bookmarkStart w:id="352" w:name="_Toc4971359"/>
      <w:bookmarkStart w:id="353" w:name="_Toc4971541"/>
      <w:bookmarkStart w:id="354" w:name="_Toc4971703"/>
      <w:bookmarkStart w:id="355" w:name="_Toc4971839"/>
      <w:bookmarkStart w:id="356" w:name="_Toc4971949"/>
      <w:bookmarkStart w:id="357"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58" w:name="_Toc9193441"/>
      <w:r>
        <w:rPr>
          <w:i/>
          <w:sz w:val="26"/>
          <w:szCs w:val="26"/>
        </w:rPr>
        <w:br w:type="page"/>
      </w:r>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359" w:name="_Toc10730777"/>
      <w:r w:rsidRPr="000F61FB">
        <w:rPr>
          <w:i w:val="0"/>
          <w:sz w:val="26"/>
          <w:szCs w:val="26"/>
        </w:rPr>
        <w:lastRenderedPageBreak/>
        <w:t>Giới thiệu phần mềm Soliwork</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r w:rsidR="00130DE3">
        <w:rPr>
          <w:i w:val="0"/>
          <w:sz w:val="26"/>
          <w:szCs w:val="26"/>
        </w:rPr>
        <w:t>s</w:t>
      </w:r>
      <w:bookmarkEnd w:id="359"/>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Vì đề tài </w:t>
      </w:r>
      <w:r w:rsidR="00694588">
        <w:rPr>
          <w:color w:val="000000"/>
          <w:shd w:val="clear" w:color="auto" w:fill="FFFFFF"/>
        </w:rPr>
        <w:t>robot</w:t>
      </w:r>
      <w:r>
        <w:rPr>
          <w:color w:val="000000"/>
          <w:shd w:val="clear" w:color="auto" w:fill="FFFFFF"/>
        </w:rPr>
        <w:t xml:space="preserve"> hút bụi tự động mang tính ứng dụng thực tế nên vấn đề cần có mô hình cụ thể là cần thiết vì như vậy mới đáp ứng được các yêu cầu đặt ra. Để có thể khái quát cấu trúc của một </w:t>
      </w:r>
      <w:r w:rsidR="00694588">
        <w:rPr>
          <w:color w:val="000000"/>
          <w:shd w:val="clear" w:color="auto" w:fill="FFFFFF"/>
        </w:rPr>
        <w:t>robot</w:t>
      </w:r>
      <w:r w:rsidR="009E740D">
        <w:rPr>
          <w:color w:val="000000"/>
          <w:shd w:val="clear" w:color="auto" w:fill="FFFFFF"/>
        </w:rPr>
        <w:t xml:space="preserve"> hút bụi, nhóm </w:t>
      </w:r>
      <w:r>
        <w:rPr>
          <w:color w:val="000000"/>
          <w:shd w:val="clear" w:color="auto" w:fill="FFFFFF"/>
        </w:rPr>
        <w:t>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762D549F" wp14:editId="44144FDF">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716DDC" w:rsidP="0055211F">
      <w:pPr>
        <w:pStyle w:val="BodyText"/>
        <w:spacing w:line="360" w:lineRule="auto"/>
        <w:ind w:firstLine="540"/>
        <w:jc w:val="center"/>
        <w:rPr>
          <w:i/>
          <w:color w:val="000000" w:themeColor="text1"/>
          <w:sz w:val="22"/>
          <w:szCs w:val="22"/>
        </w:rPr>
      </w:pPr>
      <w:bookmarkStart w:id="360" w:name="_Toc9196811"/>
      <w:bookmarkStart w:id="361" w:name="_Toc10713641"/>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1</w:t>
      </w:r>
      <w:r w:rsidR="008B13D0" w:rsidRPr="008B13D0">
        <w:rPr>
          <w:i/>
          <w:sz w:val="22"/>
          <w:szCs w:val="22"/>
        </w:rPr>
        <w:fldChar w:fldCharType="end"/>
      </w:r>
      <w:r>
        <w:rPr>
          <w:i/>
          <w:sz w:val="22"/>
          <w:szCs w:val="22"/>
        </w:rPr>
        <w:t>.</w:t>
      </w:r>
      <w:r w:rsidR="008B13D0" w:rsidRPr="008B13D0">
        <w:rPr>
          <w:b/>
          <w:i/>
          <w:color w:val="000000" w:themeColor="text1"/>
          <w:sz w:val="22"/>
          <w:szCs w:val="22"/>
        </w:rPr>
        <w:t xml:space="preserve"> </w:t>
      </w:r>
      <w:r w:rsidR="008B13D0" w:rsidRPr="008B13D0">
        <w:rPr>
          <w:i/>
          <w:color w:val="000000" w:themeColor="text1"/>
          <w:sz w:val="22"/>
          <w:szCs w:val="22"/>
        </w:rPr>
        <w:t>Phần mềm Soliwork</w:t>
      </w:r>
      <w:bookmarkEnd w:id="360"/>
      <w:bookmarkEnd w:id="361"/>
    </w:p>
    <w:p w:rsidR="006D24CD" w:rsidRDefault="006D24CD" w:rsidP="00415409">
      <w:pPr>
        <w:pStyle w:val="BodyText"/>
        <w:spacing w:before="120" w:after="120" w:line="360" w:lineRule="auto"/>
        <w:ind w:left="634" w:firstLine="720"/>
        <w:jc w:val="both"/>
      </w:pPr>
      <w:r>
        <w:t xml:space="preserve">SOLIDWORKS là phần mềm thiết kế 3D chạy trên hệ điều hành Windows.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 xml:space="preserve">in 3D hiện nay trên thị trường. Do đó, nhóm đã quyết định thiết kế </w:t>
      </w:r>
      <w:r w:rsidR="00694588">
        <w:t>robot</w:t>
      </w:r>
      <w:r w:rsidR="00626BAB">
        <w:t xml:space="preserve"> bằng phần mềm SolidWorks sau đó đặt in 3D mô hình.</w:t>
      </w:r>
    </w:p>
    <w:p w:rsidR="00D02C10" w:rsidRDefault="00CB7807" w:rsidP="00274A24">
      <w:pPr>
        <w:pStyle w:val="Heading3"/>
        <w:numPr>
          <w:ilvl w:val="2"/>
          <w:numId w:val="18"/>
        </w:numPr>
        <w:spacing w:before="120" w:after="120" w:line="360" w:lineRule="auto"/>
        <w:ind w:left="1530" w:hanging="450"/>
        <w:jc w:val="both"/>
        <w:rPr>
          <w:i w:val="0"/>
          <w:sz w:val="26"/>
          <w:szCs w:val="26"/>
        </w:rPr>
      </w:pPr>
      <w:bookmarkStart w:id="362" w:name="_Toc9193442"/>
      <w:bookmarkStart w:id="363" w:name="_Toc10730778"/>
      <w:r w:rsidRPr="00CB7807">
        <w:rPr>
          <w:i w:val="0"/>
          <w:sz w:val="26"/>
          <w:szCs w:val="26"/>
        </w:rPr>
        <w:t xml:space="preserve">Giới thiệu mô hình </w:t>
      </w:r>
      <w:r w:rsidR="00694588">
        <w:rPr>
          <w:i w:val="0"/>
          <w:sz w:val="26"/>
          <w:szCs w:val="26"/>
        </w:rPr>
        <w:t>robot</w:t>
      </w:r>
      <w:bookmarkEnd w:id="362"/>
      <w:bookmarkEnd w:id="363"/>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64" w:name="_Toc4789977"/>
      <w:r w:rsidRPr="007A4E1B">
        <w:rPr>
          <w:color w:val="000000"/>
          <w:shd w:val="clear" w:color="auto" w:fill="FFFFFF"/>
        </w:rPr>
        <w:t xml:space="preserve">Yêu cầu của </w:t>
      </w:r>
      <w:r w:rsidR="00694588">
        <w:rPr>
          <w:color w:val="000000"/>
          <w:shd w:val="clear" w:color="auto" w:fill="FFFFFF"/>
        </w:rPr>
        <w:t>robot</w:t>
      </w:r>
      <w:r w:rsidRPr="007A4E1B">
        <w:rPr>
          <w:color w:val="000000"/>
          <w:shd w:val="clear" w:color="auto" w:fill="FFFFFF"/>
        </w:rPr>
        <w:t xml:space="preserve"> hút bụi là nhỏ gọn, di chuyển linh hoạt. Do đó, cơ cấu di chuyển</w:t>
      </w:r>
      <w:bookmarkStart w:id="365" w:name="_Toc4789978"/>
      <w:bookmarkEnd w:id="364"/>
      <w:r>
        <w:rPr>
          <w:color w:val="000000"/>
          <w:shd w:val="clear" w:color="auto" w:fill="FFFFFF"/>
        </w:rPr>
        <w:t xml:space="preserve">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sử dụng mô hình di động sử dụng hai bánh dẫn chủ động và một bánh dẫn hướng. Vì nhiệm vụ chính của </w:t>
      </w:r>
      <w:r w:rsidR="00694588">
        <w:rPr>
          <w:color w:val="000000"/>
          <w:shd w:val="clear" w:color="auto" w:fill="FFFFFF"/>
        </w:rPr>
        <w:t>robot</w:t>
      </w:r>
      <w:r w:rsidRPr="007A4E1B">
        <w:rPr>
          <w:color w:val="000000"/>
          <w:shd w:val="clear" w:color="auto" w:fill="FFFFFF"/>
        </w:rPr>
        <w:t xml:space="preserve"> là hút bụi nên cụm hút bụi được ưu tiên khi thiết kế. Cụm hút bụi được đặt </w:t>
      </w:r>
      <w:r w:rsidR="00EC7B9D">
        <w:rPr>
          <w:color w:val="000000"/>
          <w:shd w:val="clear" w:color="auto" w:fill="FFFFFF"/>
        </w:rPr>
        <w:t xml:space="preserve">ở phần sau của </w:t>
      </w:r>
      <w:r w:rsidR="00694588">
        <w:rPr>
          <w:color w:val="000000"/>
          <w:shd w:val="clear" w:color="auto" w:fill="FFFFFF"/>
        </w:rPr>
        <w:t>robot</w:t>
      </w:r>
      <w:r w:rsidR="00EC7B9D">
        <w:rPr>
          <w:color w:val="000000"/>
          <w:shd w:val="clear" w:color="auto" w:fill="FFFFFF"/>
        </w:rPr>
        <w:t>, trong đó hộp chứa bụi có thể được tháo rời để làm sạch một cách dễ dàng</w:t>
      </w:r>
      <w:r w:rsidRPr="007A4E1B">
        <w:rPr>
          <w:color w:val="000000"/>
          <w:shd w:val="clear" w:color="auto" w:fill="FFFFFF"/>
        </w:rPr>
        <w:t xml:space="preserve">. Vùng hút bụi được mở rộng tối đa với kích thước miệng hút mở rộng theo phương ngang ( phương vuông góc với phương di chuyển của </w:t>
      </w:r>
      <w:r w:rsidR="00694588">
        <w:rPr>
          <w:color w:val="000000"/>
          <w:shd w:val="clear" w:color="auto" w:fill="FFFFFF"/>
        </w:rPr>
        <w:t>robot</w:t>
      </w:r>
      <w:r w:rsidRPr="007A4E1B">
        <w:rPr>
          <w:color w:val="000000"/>
          <w:shd w:val="clear" w:color="auto" w:fill="FFFFFF"/>
        </w:rPr>
        <w:t xml:space="preserve">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55211F">
        <w:rPr>
          <w:color w:val="000000"/>
          <w:shd w:val="clear" w:color="auto" w:fill="FFFFFF"/>
        </w:rPr>
        <w:t>tới gần vị trí cửa hút</w:t>
      </w:r>
      <w:r w:rsidR="00D45624" w:rsidRPr="00D45624">
        <w:rPr>
          <w:color w:val="000000"/>
          <w:shd w:val="clear" w:color="auto" w:fill="FFFFFF"/>
        </w:rPr>
        <w:t xml:space="preserve"> của </w:t>
      </w:r>
      <w:r w:rsidR="00694588">
        <w:rPr>
          <w:color w:val="000000"/>
          <w:shd w:val="clear" w:color="auto" w:fill="FFFFFF"/>
        </w:rPr>
        <w:t>robot</w:t>
      </w:r>
      <w:r w:rsidRPr="007A4E1B">
        <w:rPr>
          <w:color w:val="000000"/>
          <w:shd w:val="clear" w:color="auto" w:fill="FFFFFF"/>
        </w:rPr>
        <w:t>. Sau đó, lớp bụi này được hút bởi cụm quạt hút ở phía sau.</w:t>
      </w:r>
      <w:bookmarkEnd w:id="365"/>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66" w:name="_Toc4789979"/>
      <w:r w:rsidRPr="007A4E1B">
        <w:rPr>
          <w:color w:val="000000"/>
          <w:shd w:val="clear" w:color="auto" w:fill="FFFFFF"/>
        </w:rPr>
        <w:t xml:space="preserve">Bố trí vị trí cảm biến trên </w:t>
      </w:r>
      <w:r w:rsidR="00694588">
        <w:rPr>
          <w:color w:val="000000"/>
          <w:shd w:val="clear" w:color="auto" w:fill="FFFFFF"/>
        </w:rPr>
        <w:t>robot</w:t>
      </w:r>
      <w:r w:rsidRPr="007A4E1B">
        <w:rPr>
          <w:color w:val="000000"/>
          <w:shd w:val="clear" w:color="auto" w:fill="FFFFFF"/>
        </w:rPr>
        <w:t xml:space="preserve">: </w:t>
      </w:r>
      <w:r w:rsidR="00694588">
        <w:rPr>
          <w:color w:val="000000"/>
          <w:shd w:val="clear" w:color="auto" w:fill="FFFFFF"/>
        </w:rPr>
        <w:t>robot</w:t>
      </w:r>
      <w:r w:rsidRPr="007A4E1B">
        <w:rPr>
          <w:color w:val="000000"/>
          <w:shd w:val="clear" w:color="auto" w:fill="FFFFFF"/>
        </w:rPr>
        <w:t xml:space="preserve"> sử dụng các cảm biến hồng ngoại để tránh</w:t>
      </w:r>
      <w:bookmarkStart w:id="367" w:name="_Toc4789980"/>
      <w:bookmarkEnd w:id="366"/>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367"/>
    </w:p>
    <w:p w:rsidR="00CB7807" w:rsidRPr="002C05EA" w:rsidRDefault="00CB7807" w:rsidP="00274A24">
      <w:pPr>
        <w:pStyle w:val="BodyText"/>
        <w:numPr>
          <w:ilvl w:val="0"/>
          <w:numId w:val="11"/>
        </w:numPr>
        <w:spacing w:before="120" w:after="120" w:line="360" w:lineRule="auto"/>
        <w:ind w:left="1350" w:firstLine="540"/>
        <w:jc w:val="both"/>
      </w:pPr>
      <w:bookmarkStart w:id="368" w:name="_Toc4789981"/>
      <w:r w:rsidRPr="002C05EA">
        <w:t xml:space="preserve">Có 3 cảm biến hồng ngoại </w:t>
      </w:r>
      <w:r w:rsidR="0055211F" w:rsidRPr="002C05EA">
        <w:t>được đ</w:t>
      </w:r>
      <w:r w:rsidR="0055211F">
        <w:t xml:space="preserve">ặt </w:t>
      </w:r>
      <w:r w:rsidR="0055211F" w:rsidRPr="002C05EA">
        <w:t>phía trước</w:t>
      </w:r>
      <w:r w:rsidR="0055211F">
        <w:t xml:space="preserve">: 1 để </w:t>
      </w:r>
      <w:r w:rsidR="00050EAD">
        <w:t xml:space="preserve">chống rơi, đặt </w:t>
      </w:r>
      <w:r w:rsidRPr="002C05EA">
        <w:t xml:space="preserve">ngay mép </w:t>
      </w:r>
      <w:bookmarkStart w:id="369" w:name="_Toc4789982"/>
      <w:bookmarkEnd w:id="368"/>
      <w:r w:rsidRPr="002C05EA">
        <w:t xml:space="preserve">của thân </w:t>
      </w:r>
      <w:r w:rsidR="00694588">
        <w:t>robot</w:t>
      </w:r>
      <w:r w:rsidRPr="002C05EA">
        <w:t xml:space="preserve"> hút bụi</w:t>
      </w:r>
      <w:r w:rsidR="002C05EA">
        <w:t xml:space="preserve"> hướng xuống phía dưới để xác định mặt sàn như là một vật cản</w:t>
      </w:r>
      <w:r w:rsidR="0055211F">
        <w:t xml:space="preserve">, 2 cảm biến còn lại được đặt hai bên cảm biến siêu âm </w:t>
      </w:r>
      <w:r w:rsidR="00050EAD">
        <w:t>hướng ra phía trước để hỗ trợ tìm vật cản</w:t>
      </w:r>
      <w:r w:rsidRPr="002C05EA">
        <w:t>.</w:t>
      </w:r>
      <w:bookmarkEnd w:id="369"/>
    </w:p>
    <w:p w:rsidR="002C05EA" w:rsidRPr="002C05EA" w:rsidRDefault="00CB7807" w:rsidP="00274A24">
      <w:pPr>
        <w:pStyle w:val="BodyText"/>
        <w:numPr>
          <w:ilvl w:val="0"/>
          <w:numId w:val="11"/>
        </w:numPr>
        <w:spacing w:before="120" w:after="120" w:line="360" w:lineRule="auto"/>
        <w:ind w:left="1350" w:firstLine="540"/>
        <w:jc w:val="both"/>
        <w:rPr>
          <w:color w:val="000000"/>
          <w:shd w:val="clear" w:color="auto" w:fill="FFFFFF"/>
        </w:rPr>
      </w:pPr>
      <w:bookmarkStart w:id="370" w:name="_Toc4789983"/>
      <w:r w:rsidRPr="002C05EA">
        <w:t>Cảm biến phát hiện vật cản</w:t>
      </w:r>
      <w:r w:rsidR="002C05EA">
        <w:t xml:space="preserve"> trên đường đi</w:t>
      </w:r>
      <w:r w:rsidRPr="002C05EA">
        <w:t xml:space="preserve"> được đặt phía trước </w:t>
      </w:r>
      <w:r w:rsidR="00694588">
        <w:t>robot</w:t>
      </w:r>
      <w:r w:rsidRPr="002C05EA">
        <w:t xml:space="preserve"> và 2 bên thân. </w:t>
      </w:r>
      <w:bookmarkStart w:id="371" w:name="_Toc4789986"/>
      <w:bookmarkEnd w:id="370"/>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w:t>
      </w:r>
      <w:r w:rsidR="00694588">
        <w:rPr>
          <w:color w:val="000000"/>
          <w:shd w:val="clear" w:color="auto" w:fill="FFFFFF"/>
        </w:rPr>
        <w:t>robot</w:t>
      </w:r>
      <w:r w:rsidR="002C05EA">
        <w:rPr>
          <w:color w:val="000000"/>
          <w:shd w:val="clear" w:color="auto" w:fill="FFFFFF"/>
        </w:rPr>
        <w:t xml:space="preserve"> còn thiết kế vị</w:t>
      </w:r>
      <w:r w:rsidRPr="002C05EA">
        <w:rPr>
          <w:color w:val="000000"/>
          <w:shd w:val="clear" w:color="auto" w:fill="FFFFFF"/>
        </w:rPr>
        <w:t xml:space="preserve"> trí lắp đặt nguồn nuôi cho </w:t>
      </w:r>
      <w:r w:rsidR="00694588">
        <w:rPr>
          <w:color w:val="000000"/>
          <w:shd w:val="clear" w:color="auto" w:fill="FFFFFF"/>
        </w:rPr>
        <w:t>robot</w:t>
      </w:r>
      <w:r w:rsidRPr="002C05EA">
        <w:rPr>
          <w:color w:val="000000"/>
          <w:shd w:val="clear" w:color="auto" w:fill="FFFFFF"/>
        </w:rPr>
        <w:t xml:space="preserve"> và mạch</w:t>
      </w:r>
      <w:bookmarkStart w:id="372" w:name="_Toc4789987"/>
      <w:bookmarkEnd w:id="371"/>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372"/>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373" w:name="_Toc4789988"/>
      <w:r w:rsidRPr="007A4E1B">
        <w:rPr>
          <w:color w:val="000000"/>
          <w:shd w:val="clear" w:color="auto" w:fill="FFFFFF"/>
        </w:rPr>
        <w:lastRenderedPageBreak/>
        <w:t xml:space="preserve">Từ các ý tưởng thiết kế trên, </w:t>
      </w:r>
      <w:r w:rsidR="00050EAD">
        <w:rPr>
          <w:color w:val="000000"/>
          <w:shd w:val="clear" w:color="auto" w:fill="FFFFFF"/>
        </w:rPr>
        <w:t>nhóm</w:t>
      </w:r>
      <w:r w:rsidRPr="007A4E1B">
        <w:rPr>
          <w:color w:val="000000"/>
          <w:shd w:val="clear" w:color="auto" w:fill="FFFFFF"/>
        </w:rPr>
        <w:t xml:space="preserve"> đề xuất </w:t>
      </w:r>
      <w:r w:rsidR="00304EED">
        <w:rPr>
          <w:color w:val="000000"/>
          <w:shd w:val="clear" w:color="auto" w:fill="FFFFFF"/>
        </w:rPr>
        <w:t xml:space="preserve">cấu tạo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như sau:</w:t>
      </w:r>
      <w:bookmarkEnd w:id="373"/>
    </w:p>
    <w:p w:rsidR="00D02C10" w:rsidRDefault="0093773C" w:rsidP="00274A24">
      <w:pPr>
        <w:pStyle w:val="Heading3"/>
        <w:numPr>
          <w:ilvl w:val="2"/>
          <w:numId w:val="18"/>
        </w:numPr>
        <w:spacing w:before="120" w:after="120" w:line="360" w:lineRule="auto"/>
        <w:ind w:left="1530" w:hanging="450"/>
        <w:jc w:val="both"/>
        <w:rPr>
          <w:i w:val="0"/>
          <w:sz w:val="26"/>
          <w:szCs w:val="26"/>
        </w:rPr>
      </w:pPr>
      <w:bookmarkStart w:id="374" w:name="_Toc4789989"/>
      <w:bookmarkStart w:id="375" w:name="_Toc4968899"/>
      <w:bookmarkStart w:id="376" w:name="_Toc4969182"/>
      <w:bookmarkStart w:id="377" w:name="_Toc4970216"/>
      <w:bookmarkStart w:id="378" w:name="_Toc4971029"/>
      <w:bookmarkStart w:id="379" w:name="_Toc4971172"/>
      <w:bookmarkStart w:id="380" w:name="_Toc4971236"/>
      <w:bookmarkStart w:id="381" w:name="_Toc4971360"/>
      <w:bookmarkStart w:id="382" w:name="_Toc4971542"/>
      <w:bookmarkStart w:id="383" w:name="_Toc4971704"/>
      <w:bookmarkStart w:id="384" w:name="_Toc4971840"/>
      <w:bookmarkStart w:id="385" w:name="_Toc4971950"/>
      <w:bookmarkStart w:id="386" w:name="_Toc4972086"/>
      <w:bookmarkStart w:id="387" w:name="_Toc9193443"/>
      <w:bookmarkStart w:id="388" w:name="_Toc10730779"/>
      <w:r>
        <w:rPr>
          <w:i w:val="0"/>
          <w:sz w:val="26"/>
          <w:szCs w:val="26"/>
        </w:rPr>
        <w:t>Thiết kế phần thân</w:t>
      </w:r>
      <w:r w:rsidR="00D02C10" w:rsidRPr="000F61FB">
        <w:rPr>
          <w:i w:val="0"/>
          <w:sz w:val="26"/>
          <w:szCs w:val="26"/>
        </w:rPr>
        <w:t xml:space="preserve"> </w:t>
      </w:r>
      <w:r w:rsidR="00694588">
        <w:rPr>
          <w:i w:val="0"/>
          <w:sz w:val="26"/>
          <w:szCs w:val="26"/>
        </w:rPr>
        <w:t>robot</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A48FE71" wp14:editId="3D562C7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190875" cy="2413611"/>
                    </a:xfrm>
                    <a:prstGeom prst="rect">
                      <a:avLst/>
                    </a:prstGeom>
                  </pic:spPr>
                </pic:pic>
              </a:graphicData>
            </a:graphic>
          </wp:inline>
        </w:drawing>
      </w:r>
    </w:p>
    <w:p w:rsidR="00DC2BD3" w:rsidRPr="008B13D0" w:rsidRDefault="00E114EA" w:rsidP="008B13D0">
      <w:pPr>
        <w:pStyle w:val="BodyText"/>
        <w:jc w:val="center"/>
        <w:rPr>
          <w:i/>
          <w:color w:val="000000" w:themeColor="text1"/>
          <w:sz w:val="22"/>
          <w:szCs w:val="22"/>
        </w:rPr>
      </w:pPr>
      <w:bookmarkStart w:id="389" w:name="_Toc9196812"/>
      <w:bookmarkStart w:id="390" w:name="_Toc10713642"/>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2</w:t>
      </w:r>
      <w:r w:rsidR="008B13D0" w:rsidRPr="008B13D0">
        <w:rPr>
          <w:i/>
          <w:sz w:val="22"/>
          <w:szCs w:val="22"/>
        </w:rPr>
        <w:fldChar w:fldCharType="end"/>
      </w:r>
      <w:r w:rsidR="008B13D0" w:rsidRPr="008B13D0">
        <w:rPr>
          <w:i/>
          <w:sz w:val="22"/>
          <w:szCs w:val="22"/>
        </w:rPr>
        <w:t xml:space="preserve">. Phần thân </w:t>
      </w:r>
      <w:r w:rsidR="00694588">
        <w:rPr>
          <w:i/>
          <w:sz w:val="22"/>
          <w:szCs w:val="22"/>
        </w:rPr>
        <w:t>robot</w:t>
      </w:r>
      <w:bookmarkEnd w:id="389"/>
      <w:bookmarkEnd w:id="390"/>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rên </w:t>
      </w:r>
      <w:r w:rsidR="00694588">
        <w:rPr>
          <w:color w:val="000000"/>
          <w:shd w:val="clear" w:color="auto" w:fill="FFFFFF"/>
        </w:rPr>
        <w:t>robot</w:t>
      </w:r>
      <w:r>
        <w:rPr>
          <w:color w:val="000000"/>
          <w:shd w:val="clear" w:color="auto" w:fill="FFFFFF"/>
        </w:rPr>
        <w:t xml:space="preserve">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 xml:space="preserve">có chức năng như là nắp của </w:t>
      </w:r>
      <w:r w:rsidR="00694588">
        <w:rPr>
          <w:color w:val="000000"/>
          <w:shd w:val="clear" w:color="auto" w:fill="FFFFFF"/>
        </w:rPr>
        <w:t>robot</w:t>
      </w:r>
      <w:r>
        <w:rPr>
          <w:color w:val="000000"/>
          <w:shd w:val="clear" w:color="auto" w:fill="FFFFFF"/>
        </w:rPr>
        <w:t>.</w:t>
      </w:r>
      <w:r w:rsidR="00D45624">
        <w:rPr>
          <w:color w:val="000000"/>
          <w:shd w:val="clear" w:color="auto" w:fill="FFFFFF"/>
        </w:rPr>
        <w:t xml:space="preserve"> Kích thước của </w:t>
      </w:r>
      <w:r w:rsidR="00694588">
        <w:rPr>
          <w:color w:val="000000"/>
          <w:shd w:val="clear" w:color="auto" w:fill="FFFFFF"/>
        </w:rPr>
        <w:t>robot</w:t>
      </w:r>
      <w:r w:rsidR="00D45624">
        <w:rPr>
          <w:color w:val="000000"/>
          <w:shd w:val="clear" w:color="auto" w:fill="FFFFFF"/>
        </w:rPr>
        <w:t xml:space="preserve">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 xml:space="preserve">Thiết kế của </w:t>
      </w:r>
      <w:r w:rsidR="00694588">
        <w:rPr>
          <w:color w:val="000000"/>
          <w:shd w:val="clear" w:color="auto" w:fill="FFFFFF"/>
        </w:rPr>
        <w:t>robot</w:t>
      </w:r>
      <w:r w:rsidRPr="00A902CF">
        <w:rPr>
          <w:color w:val="000000"/>
          <w:shd w:val="clear" w:color="auto" w:fill="FFFFFF"/>
        </w:rPr>
        <w:t xml:space="preserve"> rất quan trọng do nó ảnh hưởng trực tiếp đến cách di chuyển và hút bụi của chính nó</w:t>
      </w:r>
      <w:r>
        <w:rPr>
          <w:color w:val="000000"/>
          <w:shd w:val="clear" w:color="auto" w:fill="FFFFFF"/>
        </w:rPr>
        <w:t xml:space="preserve">. </w:t>
      </w:r>
      <w:r w:rsidR="00E114EA">
        <w:rPr>
          <w:color w:val="000000"/>
          <w:shd w:val="clear" w:color="auto" w:fill="FFFFFF"/>
        </w:rPr>
        <w:t>R</w:t>
      </w:r>
      <w:r w:rsidR="00694588">
        <w:rPr>
          <w:color w:val="000000"/>
          <w:shd w:val="clear" w:color="auto" w:fill="FFFFFF"/>
        </w:rPr>
        <w:t>obot</w:t>
      </w:r>
      <w:r w:rsidR="00D45624" w:rsidRPr="00D45624">
        <w:rPr>
          <w:color w:val="000000"/>
          <w:shd w:val="clear" w:color="auto" w:fill="FFFFFF"/>
        </w:rPr>
        <w:t xml:space="preserve">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 xml:space="preserve">à tổn hại cho cả vật, người và </w:t>
      </w:r>
      <w:r w:rsidR="00694588">
        <w:rPr>
          <w:color w:val="000000"/>
          <w:shd w:val="clear" w:color="auto" w:fill="FFFFFF"/>
        </w:rPr>
        <w:t>r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w:t>
      </w:r>
      <w:r w:rsidR="00694588">
        <w:rPr>
          <w:color w:val="000000"/>
          <w:shd w:val="clear" w:color="auto" w:fill="FFFFFF"/>
        </w:rPr>
        <w:t>robot</w:t>
      </w:r>
      <w:r w:rsidR="00007E83">
        <w:rPr>
          <w:color w:val="000000"/>
          <w:shd w:val="clear" w:color="auto" w:fill="FFFFFF"/>
        </w:rPr>
        <w:t xml:space="preserve">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E114EA" w:rsidRDefault="006F39A4" w:rsidP="001E29DD">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2DF57F6B" wp14:editId="3E25F4B4">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1E29DD" w:rsidP="00E114EA">
      <w:pPr>
        <w:pStyle w:val="BodyText"/>
        <w:spacing w:before="120"/>
        <w:ind w:left="634"/>
        <w:jc w:val="center"/>
        <w:rPr>
          <w:i/>
          <w:color w:val="000000" w:themeColor="text1"/>
          <w:sz w:val="22"/>
          <w:szCs w:val="22"/>
        </w:rPr>
      </w:pPr>
      <w:bookmarkStart w:id="391" w:name="_Toc9196813"/>
      <w:bookmarkStart w:id="392" w:name="_Toc10713643"/>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3</w:t>
      </w:r>
      <w:r w:rsidR="008B13D0" w:rsidRPr="008B13D0">
        <w:rPr>
          <w:i/>
          <w:sz w:val="22"/>
          <w:szCs w:val="22"/>
        </w:rPr>
        <w:fldChar w:fldCharType="end"/>
      </w:r>
      <w:r w:rsidR="008B13D0" w:rsidRPr="008B13D0">
        <w:rPr>
          <w:i/>
          <w:sz w:val="22"/>
          <w:szCs w:val="22"/>
        </w:rPr>
        <w:t>. Phần thân ở góc nhìn</w:t>
      </w:r>
      <w:bookmarkEnd w:id="391"/>
      <w:r w:rsidR="00187EA4">
        <w:rPr>
          <w:i/>
          <w:sz w:val="22"/>
          <w:szCs w:val="22"/>
        </w:rPr>
        <w:t xml:space="preserve"> từ trên xuống</w:t>
      </w:r>
      <w:bookmarkEnd w:id="392"/>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 xml:space="preserve">giúp cho việc bật/tắt </w:t>
      </w:r>
      <w:r w:rsidR="00694588">
        <w:rPr>
          <w:color w:val="000000"/>
          <w:shd w:val="clear" w:color="auto" w:fill="FFFFFF"/>
        </w:rPr>
        <w:t>robot</w:t>
      </w:r>
      <w:r>
        <w:rPr>
          <w:color w:val="000000"/>
          <w:shd w:val="clear" w:color="auto" w:fill="FFFFFF"/>
        </w:rPr>
        <w:t xml:space="preserve"> thuận tiện hơn khi vận hành. Một lỗ tròn ở phía đuôi </w:t>
      </w:r>
      <w:r w:rsidR="00694588">
        <w:rPr>
          <w:color w:val="000000"/>
          <w:shd w:val="clear" w:color="auto" w:fill="FFFFFF"/>
        </w:rPr>
        <w:t>robot</w:t>
      </w:r>
      <w:r>
        <w:rPr>
          <w:color w:val="000000"/>
          <w:shd w:val="clear" w:color="auto" w:fill="FFFFFF"/>
        </w:rPr>
        <w:t xml:space="preserve">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51296625" wp14:editId="3C408198">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0"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1E29DD" w:rsidP="002A4868">
      <w:pPr>
        <w:pStyle w:val="BodyText"/>
        <w:ind w:left="630"/>
        <w:jc w:val="center"/>
        <w:rPr>
          <w:i/>
          <w:sz w:val="22"/>
          <w:szCs w:val="22"/>
        </w:rPr>
      </w:pPr>
      <w:bookmarkStart w:id="393" w:name="_Toc10713644"/>
      <w:r>
        <w:rPr>
          <w:i/>
          <w:sz w:val="22"/>
          <w:szCs w:val="22"/>
        </w:rPr>
        <w:t>Hình 4.</w:t>
      </w:r>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272662">
        <w:rPr>
          <w:i/>
          <w:noProof/>
          <w:sz w:val="22"/>
          <w:szCs w:val="22"/>
        </w:rPr>
        <w:t>4</w:t>
      </w:r>
      <w:r w:rsidR="00B963BA" w:rsidRPr="00B963BA">
        <w:rPr>
          <w:i/>
          <w:sz w:val="22"/>
          <w:szCs w:val="22"/>
        </w:rPr>
        <w:fldChar w:fldCharType="end"/>
      </w:r>
      <w:r w:rsidR="00B963BA">
        <w:rPr>
          <w:i/>
          <w:sz w:val="22"/>
          <w:szCs w:val="22"/>
        </w:rPr>
        <w:t xml:space="preserve">. Thực tế phần thân ở góc nhìn từ bên </w:t>
      </w:r>
      <w:r w:rsidR="00A23311">
        <w:rPr>
          <w:i/>
          <w:sz w:val="22"/>
          <w:szCs w:val="22"/>
        </w:rPr>
        <w:t>trái</w:t>
      </w:r>
      <w:bookmarkEnd w:id="393"/>
    </w:p>
    <w:p w:rsidR="008B13D0" w:rsidRDefault="00EC70FF"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BB1F1E" w:rsidRDefault="00BB1F1E" w:rsidP="006F39A4">
                    <w:pPr>
                      <w:pStyle w:val="BodyText"/>
                    </w:pPr>
                    <w:r>
                      <w:t>Lỗ bắt vít</w:t>
                    </w:r>
                  </w:p>
                </w:txbxContent>
              </v:textbox>
            </v:shape>
            <v:shape id="_x0000_s1160" type="#_x0000_t202" style="position:absolute;left:7455;top:5775;width:1920;height:435" fillcolor="#92d050">
              <v:textbox style="mso-next-textbox:#_x0000_s1160">
                <w:txbxContent>
                  <w:p w:rsidR="00BB1F1E" w:rsidRDefault="00BB1F1E"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BB1F1E" w:rsidRDefault="00BB1F1E"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1B86A21" wp14:editId="6ACC3985">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394" w:name="_Toc9196814"/>
      <w:bookmarkStart w:id="395" w:name="_Toc10713645"/>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394"/>
      <w:bookmarkEnd w:id="395"/>
    </w:p>
    <w:p w:rsidR="007D2813"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w:t>
      </w:r>
      <w:r w:rsidR="001E29DD">
        <w:rPr>
          <w:color w:val="000000"/>
          <w:shd w:val="clear" w:color="auto" w:fill="FFFFFF"/>
        </w:rPr>
        <w:t xml:space="preserve"> định hình và</w:t>
      </w:r>
      <w:r w:rsidR="00E85963">
        <w:rPr>
          <w:color w:val="000000"/>
          <w:shd w:val="clear" w:color="auto" w:fill="FFFFFF"/>
        </w:rPr>
        <w:t xml:space="preserve"> cố định cho phần nắp của </w:t>
      </w:r>
      <w:r w:rsidR="00694588">
        <w:rPr>
          <w:color w:val="000000"/>
          <w:shd w:val="clear" w:color="auto" w:fill="FFFFFF"/>
        </w:rPr>
        <w:t>robot</w:t>
      </w:r>
      <w:r w:rsidR="00E85963">
        <w:rPr>
          <w:color w:val="000000"/>
          <w:shd w:val="clear" w:color="auto" w:fill="FFFFFF"/>
        </w:rPr>
        <w: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 xml:space="preserve">đế của </w:t>
      </w:r>
      <w:r w:rsidR="00694588">
        <w:rPr>
          <w:color w:val="000000"/>
          <w:shd w:val="clear" w:color="auto" w:fill="FFFFFF"/>
        </w:rPr>
        <w:t>robot</w:t>
      </w:r>
      <w:r w:rsidR="00307CC9">
        <w:rPr>
          <w:color w:val="000000"/>
          <w:shd w:val="clear" w:color="auto" w:fill="FFFFFF"/>
        </w:rPr>
        <w:t xml:space="preserve"> tạo nên sự đối xứng hài hòa</w:t>
      </w:r>
      <w:r>
        <w:rPr>
          <w:color w:val="000000"/>
          <w:shd w:val="clear" w:color="auto" w:fill="FFFFFF"/>
        </w:rPr>
        <w:t>.</w:t>
      </w:r>
    </w:p>
    <w:p w:rsidR="007D2813" w:rsidRDefault="00EC70FF"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BB1F1E" w:rsidRDefault="00BB1F1E"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BB1F1E" w:rsidRDefault="00BB1F1E"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BB1F1E" w:rsidRDefault="00BB1F1E"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37C792BC" wp14:editId="7E551407">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2"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396" w:name="_Toc10713646"/>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272662">
        <w:rPr>
          <w:i/>
          <w:noProof/>
          <w:sz w:val="22"/>
          <w:szCs w:val="22"/>
        </w:rPr>
        <w:t>6</w:t>
      </w:r>
      <w:r w:rsidRPr="00B963BA">
        <w:rPr>
          <w:i/>
          <w:sz w:val="22"/>
          <w:szCs w:val="22"/>
        </w:rPr>
        <w:fldChar w:fldCharType="end"/>
      </w:r>
      <w:r>
        <w:rPr>
          <w:i/>
          <w:sz w:val="22"/>
          <w:szCs w:val="22"/>
        </w:rPr>
        <w:t>. Thực tế cách bố trí cảm biến trên thân</w:t>
      </w:r>
      <w:bookmarkEnd w:id="396"/>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w:t>
      </w:r>
      <w:r w:rsidR="00694588">
        <w:rPr>
          <w:color w:val="000000"/>
          <w:shd w:val="clear" w:color="auto" w:fill="FFFFFF"/>
        </w:rPr>
        <w:t>robot</w:t>
      </w:r>
      <w:r w:rsidR="00307CC9">
        <w:rPr>
          <w:color w:val="000000"/>
          <w:shd w:val="clear" w:color="auto" w:fill="FFFFFF"/>
        </w:rPr>
        <w:t xml:space="preserve">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0EE59AA" wp14:editId="72F291D1">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3" cstate="print">
                      <a:extLst>
                        <a:ext uri="{28A0092B-C50C-407E-A947-70E740481C1C}">
                          <a14:useLocalDpi xmlns:a14="http://schemas.microsoft.com/office/drawing/2010/main" val="0"/>
                        </a:ext>
                      </a:extLst>
                    </a:blip>
                    <a:srcRect l="20769" r="19384"/>
                    <a:stretch/>
                  </pic:blipFill>
                  <pic:spPr bwMode="auto">
                    <a:xfrm rot="10800000">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397" w:name="_Toc10713647"/>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272662">
        <w:rPr>
          <w:i/>
          <w:noProof/>
          <w:sz w:val="22"/>
          <w:szCs w:val="22"/>
        </w:rPr>
        <w:t>7</w:t>
      </w:r>
      <w:r w:rsidRPr="00B963BA">
        <w:rPr>
          <w:i/>
          <w:sz w:val="22"/>
          <w:szCs w:val="22"/>
        </w:rPr>
        <w:fldChar w:fldCharType="end"/>
      </w:r>
      <w:r>
        <w:rPr>
          <w:i/>
          <w:sz w:val="22"/>
          <w:szCs w:val="22"/>
        </w:rPr>
        <w:t>. Thực tế phần thân ở góc nhìn từ trên xuống</w:t>
      </w:r>
      <w:bookmarkEnd w:id="397"/>
    </w:p>
    <w:p w:rsidR="00D02C10" w:rsidRPr="000F61FB" w:rsidRDefault="00D02C10" w:rsidP="00274A24">
      <w:pPr>
        <w:pStyle w:val="Heading3"/>
        <w:numPr>
          <w:ilvl w:val="2"/>
          <w:numId w:val="18"/>
        </w:numPr>
        <w:spacing w:before="120" w:after="120" w:line="360" w:lineRule="auto"/>
        <w:ind w:left="1530" w:hanging="450"/>
        <w:jc w:val="both"/>
        <w:rPr>
          <w:i w:val="0"/>
          <w:sz w:val="26"/>
          <w:szCs w:val="26"/>
        </w:rPr>
      </w:pPr>
      <w:bookmarkStart w:id="398" w:name="_Toc4789990"/>
      <w:bookmarkStart w:id="399" w:name="_Toc4968900"/>
      <w:bookmarkStart w:id="400" w:name="_Toc4969183"/>
      <w:bookmarkStart w:id="401" w:name="_Toc4970217"/>
      <w:bookmarkStart w:id="402" w:name="_Toc4971030"/>
      <w:bookmarkStart w:id="403" w:name="_Toc4971173"/>
      <w:bookmarkStart w:id="404" w:name="_Toc4971237"/>
      <w:bookmarkStart w:id="405" w:name="_Toc4971361"/>
      <w:bookmarkStart w:id="406" w:name="_Toc4971543"/>
      <w:bookmarkStart w:id="407" w:name="_Toc4971705"/>
      <w:bookmarkStart w:id="408" w:name="_Toc4971841"/>
      <w:bookmarkStart w:id="409" w:name="_Toc4971951"/>
      <w:bookmarkStart w:id="410" w:name="_Toc4972087"/>
      <w:bookmarkStart w:id="411" w:name="_Toc9193444"/>
      <w:bookmarkStart w:id="412" w:name="_Toc10730780"/>
      <w:r w:rsidRPr="000F61FB">
        <w:rPr>
          <w:i w:val="0"/>
          <w:sz w:val="26"/>
          <w:szCs w:val="26"/>
        </w:rPr>
        <w:t xml:space="preserve">Thiết kế phần đế </w:t>
      </w:r>
      <w:r w:rsidR="00694588">
        <w:rPr>
          <w:i w:val="0"/>
          <w:sz w:val="26"/>
          <w:szCs w:val="26"/>
        </w:rPr>
        <w:t>robot</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p>
    <w:p w:rsidR="00840C03" w:rsidRDefault="0093773C" w:rsidP="007C2D8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w:t>
      </w:r>
      <w:r w:rsidR="00694588">
        <w:rPr>
          <w:color w:val="000000"/>
          <w:shd w:val="clear" w:color="auto" w:fill="FFFFFF"/>
        </w:rPr>
        <w:t>robot</w:t>
      </w:r>
      <w:r w:rsidR="00685B1E">
        <w:rPr>
          <w:color w:val="000000"/>
          <w:shd w:val="clear" w:color="auto" w:fill="FFFFFF"/>
        </w:rPr>
        <w: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w:t>
      </w:r>
      <w:r w:rsidR="00685B1E">
        <w:rPr>
          <w:color w:val="000000"/>
          <w:shd w:val="clear" w:color="auto" w:fill="FFFFFF"/>
        </w:rPr>
        <w:lastRenderedPageBreak/>
        <w:t xml:space="preserve">thời các chi tiết này phải hỗ trợ định hình, kết nối để chịu được trọng lượng lớn mà không bị gãy do </w:t>
      </w:r>
      <w:r w:rsidR="00694588">
        <w:rPr>
          <w:color w:val="000000"/>
          <w:shd w:val="clear" w:color="auto" w:fill="FFFFFF"/>
        </w:rPr>
        <w:t>robot</w:t>
      </w:r>
      <w:r w:rsidR="00685B1E">
        <w:rPr>
          <w:color w:val="000000"/>
          <w:shd w:val="clear" w:color="auto" w:fill="FFFFFF"/>
        </w:rPr>
        <w:t xml:space="preserve"> được lắp ghép thêm các bộ phận có khối lượng tương đối nặng.</w:t>
      </w:r>
    </w:p>
    <w:p w:rsidR="008B13D0" w:rsidRDefault="00EC70FF"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BB1F1E" w:rsidRPr="00840C03" w:rsidRDefault="00BB1F1E"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Default="00BB1F1E" w:rsidP="00433707">
                    <w:pPr>
                      <w:pStyle w:val="BodyText"/>
                      <w:jc w:val="center"/>
                    </w:pPr>
                    <w:r>
                      <w:t>Cảm biến</w:t>
                    </w:r>
                  </w:p>
                  <w:p w:rsidR="00BB1F1E" w:rsidRPr="00840C03" w:rsidRDefault="00BB1F1E" w:rsidP="00433707">
                    <w:pPr>
                      <w:pStyle w:val="BodyText"/>
                      <w:jc w:val="center"/>
                    </w:pPr>
                    <w:r>
                      <w:t>hồng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Pr="00840C03" w:rsidRDefault="00BB1F1E"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Pr="00840C03" w:rsidRDefault="00BB1F1E"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Pr="00840C03" w:rsidRDefault="00BB1F1E" w:rsidP="00433707">
                    <w:pPr>
                      <w:pStyle w:val="BodyText"/>
                      <w:jc w:val="center"/>
                    </w:pPr>
                    <w:r>
                      <w:t>Bánh xe</w:t>
                    </w:r>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Pr="00840C03" w:rsidRDefault="00BB1F1E"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5ED0EE91" wp14:editId="105D2365">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AF4B2C" w:rsidP="008B13D0">
      <w:pPr>
        <w:pStyle w:val="BodyText"/>
        <w:spacing w:line="360" w:lineRule="auto"/>
        <w:jc w:val="center"/>
        <w:rPr>
          <w:i/>
          <w:sz w:val="22"/>
          <w:szCs w:val="22"/>
        </w:rPr>
      </w:pPr>
      <w:bookmarkStart w:id="413" w:name="_Toc9196815"/>
      <w:bookmarkStart w:id="414" w:name="_Toc10713648"/>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8</w:t>
      </w:r>
      <w:r w:rsidR="008B13D0" w:rsidRPr="008B13D0">
        <w:rPr>
          <w:i/>
          <w:sz w:val="22"/>
          <w:szCs w:val="22"/>
        </w:rPr>
        <w:fldChar w:fldCharType="end"/>
      </w:r>
      <w:r w:rsidR="008B13D0" w:rsidRPr="008B13D0">
        <w:rPr>
          <w:i/>
          <w:sz w:val="22"/>
          <w:szCs w:val="22"/>
        </w:rPr>
        <w:t xml:space="preserve">. Phần đế của </w:t>
      </w:r>
      <w:r w:rsidR="00694588">
        <w:rPr>
          <w:i/>
          <w:sz w:val="22"/>
          <w:szCs w:val="22"/>
        </w:rPr>
        <w:t>robot</w:t>
      </w:r>
      <w:bookmarkEnd w:id="413"/>
      <w:bookmarkEnd w:id="414"/>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Có thể thấy trên phần đế các các chi tiết được thiết kế để gắn các bộ phận của </w:t>
      </w:r>
      <w:r w:rsidR="00694588">
        <w:rPr>
          <w:color w:val="000000"/>
          <w:shd w:val="clear" w:color="auto" w:fill="FFFFFF"/>
        </w:rPr>
        <w:t>robot</w:t>
      </w:r>
      <w:r>
        <w:rPr>
          <w:color w:val="000000"/>
          <w:shd w:val="clear" w:color="auto" w:fill="FFFFFF"/>
        </w:rPr>
        <w:t xml:space="preserve">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 </w:t>
      </w:r>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thu nhỏ độ rộng của miệng hút và thu hẹp khoảng cách từ miệng hút tới bề mặt sàn. Đồng thời, khung chứa động cơ cũng được gắn thêm vào</w:t>
      </w:r>
      <w:r w:rsidR="007B50F6">
        <w:rPr>
          <w:color w:val="000000"/>
          <w:shd w:val="clear" w:color="auto" w:fill="FFFFFF"/>
        </w:rPr>
        <w:t xml:space="preserve"> sau khi in</w:t>
      </w:r>
      <w:r>
        <w:rPr>
          <w:color w:val="000000"/>
          <w:shd w:val="clear" w:color="auto" w:fill="FFFFFF"/>
        </w:rPr>
        <w:t>. Việc không thêm phần khung động cơ vào thiết kế bản vẽ ban đầu</w:t>
      </w:r>
      <w:r w:rsidR="007B50F6">
        <w:rPr>
          <w:color w:val="000000"/>
          <w:shd w:val="clear" w:color="auto" w:fill="FFFFFF"/>
        </w:rPr>
        <w:t xml:space="preserve"> bởi hai lý do. Một là để thuận tiện cho việc in ấn (nhóm đã tham khảo với nhiều đơn vị in ấn và được khuyên nên bỏ đi phần nhô ra của khung động cơ để cho bản in được dễ dàng, đẹp mắt và tiết kiệm chi phí hơn). Hai là để chủ động trong việc điều chỉnh độ cao của bánh x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602390B0" wp14:editId="4F729637">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65"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AF4B2C" w:rsidP="00B963BA">
      <w:pPr>
        <w:pStyle w:val="BodyText"/>
        <w:spacing w:line="360" w:lineRule="auto"/>
        <w:jc w:val="center"/>
        <w:rPr>
          <w:i/>
          <w:sz w:val="22"/>
          <w:szCs w:val="22"/>
        </w:rPr>
      </w:pPr>
      <w:bookmarkStart w:id="415" w:name="_Toc10713649"/>
      <w:r>
        <w:rPr>
          <w:i/>
          <w:sz w:val="22"/>
          <w:szCs w:val="22"/>
        </w:rPr>
        <w:t>Hình 4.</w:t>
      </w:r>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272662">
        <w:rPr>
          <w:i/>
          <w:noProof/>
          <w:sz w:val="22"/>
          <w:szCs w:val="22"/>
        </w:rPr>
        <w:t>9</w:t>
      </w:r>
      <w:r w:rsidR="00B963BA" w:rsidRPr="00B963BA">
        <w:rPr>
          <w:i/>
          <w:sz w:val="22"/>
          <w:szCs w:val="22"/>
        </w:rPr>
        <w:fldChar w:fldCharType="end"/>
      </w:r>
      <w:r w:rsidR="00B963BA" w:rsidRPr="00B963BA">
        <w:rPr>
          <w:i/>
          <w:sz w:val="22"/>
          <w:szCs w:val="22"/>
        </w:rPr>
        <w:t xml:space="preserve">. Thực tế mặt dưới của </w:t>
      </w:r>
      <w:r w:rsidR="00694588">
        <w:rPr>
          <w:i/>
          <w:sz w:val="22"/>
          <w:szCs w:val="22"/>
        </w:rPr>
        <w:t>robot</w:t>
      </w:r>
      <w:bookmarkEnd w:id="415"/>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w:t>
      </w:r>
      <w:r w:rsidR="00694588">
        <w:rPr>
          <w:color w:val="000000"/>
          <w:shd w:val="clear" w:color="auto" w:fill="FFFFFF"/>
        </w:rPr>
        <w:t>robot</w:t>
      </w:r>
      <w:r>
        <w:rPr>
          <w:color w:val="000000"/>
          <w:shd w:val="clear" w:color="auto" w:fill="FFFFFF"/>
        </w:rPr>
        <w:t xml:space="preserve">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5B3925" w:rsidRDefault="00AA1C10" w:rsidP="00D255E1">
      <w:pPr>
        <w:pStyle w:val="BodyText"/>
        <w:spacing w:before="120" w:after="120" w:line="360" w:lineRule="auto"/>
        <w:ind w:left="634" w:firstLine="720"/>
        <w:jc w:val="both"/>
        <w:rPr>
          <w:color w:val="000000"/>
          <w:shd w:val="clear" w:color="auto" w:fill="FFFFFF"/>
        </w:rPr>
      </w:pPr>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 Tránh tình trạng có sự điều chỉnh vị trí trong quá trình lắp ráp khác với thiết kế sẽ dẫn đến việc p</w:t>
      </w:r>
      <w:r w:rsidR="00AF4B2C">
        <w:rPr>
          <w:color w:val="000000"/>
          <w:shd w:val="clear" w:color="auto" w:fill="FFFFFF"/>
        </w:rPr>
        <w:t>hải khoan lại, làm xuất hiện nhữ</w:t>
      </w:r>
      <w:r>
        <w:rPr>
          <w:color w:val="000000"/>
          <w:shd w:val="clear" w:color="auto" w:fill="FFFFFF"/>
        </w:rPr>
        <w:t xml:space="preserve">ng lỗ hổng dư thừa, làm xấu bề mặt </w:t>
      </w:r>
      <w:r w:rsidR="00694588">
        <w:rPr>
          <w:color w:val="000000"/>
          <w:shd w:val="clear" w:color="auto" w:fill="FFFFFF"/>
        </w:rPr>
        <w:t>robot</w:t>
      </w:r>
      <w:r>
        <w:rPr>
          <w:color w:val="000000"/>
          <w:shd w:val="clear" w:color="auto" w:fill="FFFFFF"/>
        </w:rPr>
        <w:t>.</w:t>
      </w:r>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79F9937E" wp14:editId="769C4EF8">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658E6638" wp14:editId="22F4625D">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67"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AF4B2C" w:rsidP="008B13D0">
      <w:pPr>
        <w:pStyle w:val="BodyText"/>
        <w:jc w:val="center"/>
        <w:rPr>
          <w:i/>
          <w:sz w:val="22"/>
          <w:szCs w:val="22"/>
        </w:rPr>
      </w:pPr>
      <w:bookmarkStart w:id="416" w:name="_Toc9196816"/>
      <w:bookmarkStart w:id="417" w:name="_Toc10713650"/>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10</w:t>
      </w:r>
      <w:r w:rsidR="008B13D0" w:rsidRPr="008B13D0">
        <w:rPr>
          <w:i/>
          <w:sz w:val="22"/>
          <w:szCs w:val="22"/>
        </w:rPr>
        <w:fldChar w:fldCharType="end"/>
      </w:r>
      <w:r w:rsidR="008B13D0" w:rsidRPr="008B13D0">
        <w:rPr>
          <w:i/>
          <w:sz w:val="22"/>
          <w:szCs w:val="22"/>
        </w:rPr>
        <w:t xml:space="preserve">. Phần đế ở góc nhìn </w:t>
      </w:r>
      <w:bookmarkEnd w:id="416"/>
      <w:r w:rsidR="00AA1C10">
        <w:rPr>
          <w:i/>
          <w:sz w:val="22"/>
          <w:szCs w:val="22"/>
        </w:rPr>
        <w:t>từ phía sau</w:t>
      </w:r>
      <w:bookmarkEnd w:id="417"/>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Cũng giống như phần nắp </w:t>
      </w:r>
      <w:r w:rsidR="00694588">
        <w:rPr>
          <w:color w:val="000000"/>
          <w:shd w:val="clear" w:color="auto" w:fill="FFFFFF"/>
        </w:rPr>
        <w:t>robot</w:t>
      </w:r>
      <w:r>
        <w:rPr>
          <w:color w:val="000000"/>
          <w:shd w:val="clear" w:color="auto" w:fill="FFFFFF"/>
        </w:rPr>
        <w:t xml:space="preserve">, đế </w:t>
      </w:r>
      <w:r w:rsidR="00694588">
        <w:rPr>
          <w:color w:val="000000"/>
          <w:shd w:val="clear" w:color="auto" w:fill="FFFFFF"/>
        </w:rPr>
        <w:t>robot</w:t>
      </w:r>
      <w:r>
        <w:rPr>
          <w:color w:val="000000"/>
          <w:shd w:val="clear" w:color="auto" w:fill="FFFFFF"/>
        </w:rPr>
        <w:t xml:space="preserve">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 xml:space="preserve">để tiết kiệm chi phí cũng như đảm bảo tính thẩm mĩ cho mặt ngoài của </w:t>
      </w:r>
      <w:r w:rsidR="00694588">
        <w:rPr>
          <w:color w:val="000000"/>
          <w:shd w:val="clear" w:color="auto" w:fill="FFFFFF"/>
        </w:rPr>
        <w:t>robot</w:t>
      </w:r>
      <w:r w:rsidR="00840C03">
        <w:rPr>
          <w:color w:val="000000"/>
          <w:shd w:val="clear" w:color="auto" w:fill="FFFFFF"/>
        </w:rPr>
        <w:t>.</w:t>
      </w:r>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418" w:name="_Toc4789991"/>
      <w:bookmarkStart w:id="419" w:name="_Toc4968901"/>
      <w:bookmarkStart w:id="420" w:name="_Toc4969184"/>
      <w:bookmarkStart w:id="421" w:name="_Toc4970218"/>
      <w:bookmarkStart w:id="422" w:name="_Toc4971031"/>
      <w:bookmarkStart w:id="423" w:name="_Toc4971174"/>
      <w:bookmarkStart w:id="424" w:name="_Toc4971238"/>
      <w:bookmarkStart w:id="425" w:name="_Toc4971362"/>
      <w:bookmarkStart w:id="426" w:name="_Toc4971544"/>
      <w:bookmarkStart w:id="427" w:name="_Toc4971706"/>
      <w:bookmarkStart w:id="428" w:name="_Toc4971842"/>
      <w:bookmarkStart w:id="429" w:name="_Toc4971952"/>
      <w:bookmarkStart w:id="430" w:name="_Toc4972088"/>
      <w:bookmarkStart w:id="431" w:name="_Toc9193445"/>
      <w:bookmarkStart w:id="432" w:name="_Toc10730781"/>
      <w:r w:rsidRPr="000F61FB">
        <w:rPr>
          <w:i w:val="0"/>
          <w:sz w:val="26"/>
          <w:szCs w:val="26"/>
        </w:rPr>
        <w:t xml:space="preserve">Thiết kế </w:t>
      </w:r>
      <w:bookmarkEnd w:id="418"/>
      <w:bookmarkEnd w:id="419"/>
      <w:bookmarkEnd w:id="420"/>
      <w:bookmarkEnd w:id="421"/>
      <w:bookmarkEnd w:id="422"/>
      <w:bookmarkEnd w:id="423"/>
      <w:bookmarkEnd w:id="424"/>
      <w:bookmarkEnd w:id="425"/>
      <w:bookmarkEnd w:id="426"/>
      <w:bookmarkEnd w:id="427"/>
      <w:bookmarkEnd w:id="428"/>
      <w:bookmarkEnd w:id="429"/>
      <w:bookmarkEnd w:id="430"/>
      <w:r w:rsidR="00920792">
        <w:rPr>
          <w:i w:val="0"/>
          <w:sz w:val="26"/>
          <w:szCs w:val="26"/>
        </w:rPr>
        <w:t>hộp bụi</w:t>
      </w:r>
      <w:bookmarkEnd w:id="431"/>
      <w:bookmarkEnd w:id="432"/>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Hộp bụi được coi là phần quan trọng nhất của khung cơ khí vì nó quyết định cấu trúc bên trong </w:t>
      </w:r>
      <w:r w:rsidR="00694588">
        <w:rPr>
          <w:color w:val="000000"/>
          <w:shd w:val="clear" w:color="auto" w:fill="FFFFFF"/>
        </w:rPr>
        <w:t>robot</w:t>
      </w:r>
      <w:r>
        <w:rPr>
          <w:color w:val="000000"/>
          <w:shd w:val="clear" w:color="auto" w:fill="FFFFFF"/>
        </w:rPr>
        <w:t xml:space="preserve">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441629" w:rsidRDefault="00EC70FF"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BB1F1E" w:rsidRDefault="00BB1F1E"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BB1F1E" w:rsidRDefault="00BB1F1E"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BB1F1E" w:rsidRDefault="00BB1F1E"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146E5278" wp14:editId="675E8069">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AF4B2C" w:rsidP="002A4868">
      <w:pPr>
        <w:pStyle w:val="BodyText"/>
        <w:spacing w:line="360" w:lineRule="auto"/>
        <w:ind w:left="630"/>
        <w:jc w:val="center"/>
        <w:rPr>
          <w:i/>
          <w:color w:val="000000" w:themeColor="text1"/>
          <w:sz w:val="22"/>
          <w:szCs w:val="22"/>
        </w:rPr>
      </w:pPr>
      <w:bookmarkStart w:id="433" w:name="_Toc9196817"/>
      <w:bookmarkStart w:id="434" w:name="_Toc10713651"/>
      <w:r>
        <w:rPr>
          <w:i/>
          <w:sz w:val="22"/>
          <w:szCs w:val="22"/>
        </w:rPr>
        <w:t>Hình 4.</w:t>
      </w:r>
      <w:r w:rsidR="00441629" w:rsidRPr="00441629">
        <w:rPr>
          <w:i/>
          <w:sz w:val="22"/>
          <w:szCs w:val="22"/>
        </w:rPr>
        <w:fldChar w:fldCharType="begin"/>
      </w:r>
      <w:r w:rsidR="00441629" w:rsidRPr="00441629">
        <w:rPr>
          <w:i/>
          <w:sz w:val="22"/>
          <w:szCs w:val="22"/>
        </w:rPr>
        <w:instrText xml:space="preserve"> SEQ Hình_4. \* ARABIC </w:instrText>
      </w:r>
      <w:r w:rsidR="00441629" w:rsidRPr="00441629">
        <w:rPr>
          <w:i/>
          <w:sz w:val="22"/>
          <w:szCs w:val="22"/>
        </w:rPr>
        <w:fldChar w:fldCharType="separate"/>
      </w:r>
      <w:r w:rsidR="00272662">
        <w:rPr>
          <w:i/>
          <w:noProof/>
          <w:sz w:val="22"/>
          <w:szCs w:val="22"/>
        </w:rPr>
        <w:t>11</w:t>
      </w:r>
      <w:r w:rsidR="00441629" w:rsidRPr="00441629">
        <w:rPr>
          <w:i/>
          <w:sz w:val="22"/>
          <w:szCs w:val="22"/>
        </w:rPr>
        <w:fldChar w:fldCharType="end"/>
      </w:r>
      <w:r w:rsidR="00441629" w:rsidRPr="00441629">
        <w:rPr>
          <w:i/>
          <w:sz w:val="22"/>
          <w:szCs w:val="22"/>
        </w:rPr>
        <w:t xml:space="preserve">. Phần thiết kế chứa bụi của </w:t>
      </w:r>
      <w:r w:rsidR="00694588">
        <w:rPr>
          <w:i/>
          <w:sz w:val="22"/>
          <w:szCs w:val="22"/>
        </w:rPr>
        <w:t>robot</w:t>
      </w:r>
      <w:bookmarkEnd w:id="433"/>
      <w:bookmarkEnd w:id="434"/>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2F712C8A" wp14:editId="23C66F4B">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69"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71E90">
        <w:rPr>
          <w:color w:val="000000"/>
          <w:shd w:val="clear" w:color="auto" w:fill="FFFFFF"/>
        </w:rPr>
        <w:t xml:space="preserve">Hộp bụi được thiết kế để lắp vào phần còn trống của thân </w:t>
      </w:r>
      <w:r w:rsidR="00694588">
        <w:rPr>
          <w:color w:val="000000"/>
          <w:shd w:val="clear" w:color="auto" w:fill="FFFFFF"/>
        </w:rPr>
        <w:t>robot</w:t>
      </w:r>
      <w:r w:rsidR="00771E90">
        <w:rPr>
          <w:color w:val="000000"/>
          <w:shd w:val="clear" w:color="auto" w:fill="FFFFFF"/>
        </w:rPr>
        <w:t xml:space="preserve">, với cấu tạo liền khối giúp cho bụi được giữ kĩ bên trong cho tới khi được làm sạch. Lỗ hút bụi và lỗ </w:t>
      </w:r>
      <w:r w:rsidR="00E243B1">
        <w:rPr>
          <w:color w:val="000000"/>
          <w:shd w:val="clear" w:color="auto" w:fill="FFFFFF"/>
        </w:rPr>
        <w:t xml:space="preserve">đặt </w:t>
      </w:r>
      <w:r w:rsidR="00771E90">
        <w:rPr>
          <w:color w:val="000000"/>
          <w:shd w:val="clear" w:color="auto" w:fill="FFFFFF"/>
        </w:rPr>
        <w:t xml:space="preserve">quạt cũng được đo đạc sao cho vừa vặn với phần thân và đế </w:t>
      </w:r>
      <w:r w:rsidR="00694588">
        <w:rPr>
          <w:color w:val="000000"/>
          <w:shd w:val="clear" w:color="auto" w:fill="FFFFFF"/>
        </w:rPr>
        <w:t>robot</w:t>
      </w:r>
      <w:r w:rsidR="00771E90">
        <w:rPr>
          <w:color w:val="000000"/>
          <w:shd w:val="clear" w:color="auto" w:fill="FFFFFF"/>
        </w:rPr>
        <w: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EC70FF"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BB1F1E" w:rsidRPr="00B963BA" w:rsidRDefault="00BB1F1E" w:rsidP="00B963BA">
                  <w:pPr>
                    <w:pStyle w:val="BodyText"/>
                    <w:spacing w:line="360" w:lineRule="auto"/>
                    <w:jc w:val="center"/>
                    <w:rPr>
                      <w:i/>
                      <w:sz w:val="22"/>
                      <w:szCs w:val="22"/>
                    </w:rPr>
                  </w:pPr>
                  <w:bookmarkStart w:id="435" w:name="_Toc9546978"/>
                  <w:bookmarkStart w:id="436" w:name="_Toc10713597"/>
                  <w:bookmarkStart w:id="437" w:name="_Toc10713610"/>
                  <w:bookmarkStart w:id="438" w:name="_Toc10713623"/>
                  <w:bookmarkStart w:id="439" w:name="_Toc10713639"/>
                  <w:bookmarkStart w:id="440" w:name="_Toc10713652"/>
                  <w:r>
                    <w:rPr>
                      <w:i/>
                      <w:sz w:val="22"/>
                      <w:szCs w:val="22"/>
                    </w:rPr>
                    <w:t>Hình 4.</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272662">
                    <w:rPr>
                      <w:i/>
                      <w:noProof/>
                      <w:sz w:val="22"/>
                      <w:szCs w:val="22"/>
                    </w:rPr>
                    <w:t>12</w:t>
                  </w:r>
                  <w:r w:rsidRPr="00B963BA">
                    <w:rPr>
                      <w:i/>
                      <w:sz w:val="22"/>
                      <w:szCs w:val="22"/>
                    </w:rPr>
                    <w:fldChar w:fldCharType="end"/>
                  </w:r>
                  <w:r w:rsidRPr="00B963BA">
                    <w:rPr>
                      <w:i/>
                      <w:sz w:val="22"/>
                      <w:szCs w:val="22"/>
                    </w:rPr>
                    <w:t>. Khoang chứa bụi</w:t>
                  </w:r>
                  <w:bookmarkEnd w:id="435"/>
                  <w:bookmarkEnd w:id="436"/>
                  <w:bookmarkEnd w:id="437"/>
                  <w:bookmarkEnd w:id="438"/>
                  <w:bookmarkEnd w:id="439"/>
                  <w:bookmarkEnd w:id="440"/>
                </w:p>
              </w:txbxContent>
            </v:textbox>
            <w10:wrap type="square"/>
          </v:shape>
        </w:pict>
      </w:r>
      <w:r w:rsidR="007D2813">
        <w:rPr>
          <w:color w:val="000000"/>
          <w:shd w:val="clear" w:color="auto" w:fill="FFFFFF"/>
        </w:rPr>
        <w:t xml:space="preserve">Như đã trình bày ở phần trên, việc không gian hút bụi quá lớn sẽ làm giảm hiệu năng hút bụi của </w:t>
      </w:r>
      <w:r w:rsidR="00694588">
        <w:rPr>
          <w:color w:val="000000"/>
          <w:shd w:val="clear" w:color="auto" w:fill="FFFFFF"/>
        </w:rPr>
        <w:t>robot</w:t>
      </w:r>
      <w:r w:rsidR="007D2813">
        <w:rPr>
          <w:color w:val="000000"/>
          <w:shd w:val="clear" w:color="auto" w:fill="FFFFFF"/>
        </w:rPr>
        <w:t>. Do đó nhóm cũng đã sử dụng thêm bìa carton để thu hẹp không gian bên trong hộp chứa bụi</w:t>
      </w:r>
      <w:r w:rsidR="00CB5DFC">
        <w:rPr>
          <w:color w:val="000000"/>
          <w:shd w:val="clear" w:color="auto" w:fill="FFFFFF"/>
        </w:rPr>
        <w:t>. Tuy nhiên vẫn đảm bảo phần không gian đủ lớn để thực hiện đầy đủ chức năng của mình.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w:t>
      </w:r>
      <w:r w:rsidR="00694588">
        <w:rPr>
          <w:color w:val="000000"/>
          <w:shd w:val="clear" w:color="auto" w:fill="FFFFFF"/>
        </w:rPr>
        <w:t>robot</w:t>
      </w:r>
      <w:r>
        <w:rPr>
          <w:color w:val="000000"/>
          <w:shd w:val="clear" w:color="auto" w:fill="FFFFFF"/>
        </w:rPr>
        <w:t xml:space="preserve"> ở phía ngoài khi lắp ráp nhằm che đi mối nối giữa thân và hộp. Đồng thời nó còn giúp cho hộp có diện tích lớn hơn do phần cung tròn có đường kính ngoài lớn hơn đường kính thân của </w:t>
      </w:r>
      <w:r w:rsidR="00694588">
        <w:rPr>
          <w:color w:val="000000"/>
          <w:shd w:val="clear" w:color="auto" w:fill="FFFFFF"/>
        </w:rPr>
        <w:t>robot</w:t>
      </w:r>
      <w:r>
        <w:rPr>
          <w:color w:val="000000"/>
          <w:shd w:val="clear" w:color="auto" w:fill="FFFFFF"/>
        </w:rPr>
        <w:t xml:space="preserve">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0EA85CD3" wp14:editId="6BFDD68D">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0"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41" w:name="_Toc10713653"/>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272662">
        <w:rPr>
          <w:i/>
          <w:noProof/>
          <w:sz w:val="22"/>
          <w:szCs w:val="22"/>
        </w:rPr>
        <w:t>13</w:t>
      </w:r>
      <w:r w:rsidRPr="00B963BA">
        <w:rPr>
          <w:i/>
          <w:sz w:val="22"/>
          <w:szCs w:val="22"/>
        </w:rPr>
        <w:fldChar w:fldCharType="end"/>
      </w:r>
      <w:r w:rsidRPr="00B963BA">
        <w:rPr>
          <w:i/>
          <w:sz w:val="22"/>
          <w:szCs w:val="22"/>
        </w:rPr>
        <w:t>. Thực tế hộp bụi</w:t>
      </w:r>
      <w:bookmarkEnd w:id="441"/>
    </w:p>
    <w:p w:rsidR="002A4868" w:rsidRPr="00B963BA" w:rsidRDefault="002A4868" w:rsidP="00B963BA">
      <w:pPr>
        <w:pStyle w:val="BodyText"/>
        <w:spacing w:line="360" w:lineRule="auto"/>
        <w:jc w:val="center"/>
        <w:rPr>
          <w:i/>
          <w:sz w:val="22"/>
          <w:szCs w:val="22"/>
        </w:rPr>
      </w:pPr>
    </w:p>
    <w:p w:rsidR="00165000" w:rsidRPr="000F3A52" w:rsidRDefault="00165000" w:rsidP="001D36AC">
      <w:pPr>
        <w:pStyle w:val="Heading2"/>
        <w:spacing w:line="276" w:lineRule="auto"/>
        <w:ind w:left="90"/>
        <w:jc w:val="center"/>
        <w:rPr>
          <w:sz w:val="28"/>
          <w:szCs w:val="28"/>
        </w:rPr>
      </w:pPr>
      <w:bookmarkStart w:id="442" w:name="_Toc4789993"/>
      <w:bookmarkStart w:id="443" w:name="_Toc4968903"/>
      <w:bookmarkStart w:id="444" w:name="_Toc4969186"/>
      <w:bookmarkStart w:id="445" w:name="_Toc4970220"/>
      <w:bookmarkStart w:id="446" w:name="_Toc4971033"/>
      <w:bookmarkStart w:id="447" w:name="_Toc4971176"/>
      <w:bookmarkStart w:id="448" w:name="_Toc4971240"/>
      <w:bookmarkStart w:id="449" w:name="_Toc4971364"/>
      <w:bookmarkStart w:id="450" w:name="_Toc4971546"/>
      <w:bookmarkStart w:id="451" w:name="_Toc4971708"/>
      <w:bookmarkStart w:id="452" w:name="_Toc4971844"/>
      <w:bookmarkStart w:id="453" w:name="_Toc4971954"/>
      <w:bookmarkStart w:id="454" w:name="_Toc4972090"/>
      <w:bookmarkStart w:id="455" w:name="_Toc9193447"/>
      <w:bookmarkStart w:id="456" w:name="_Toc10730782"/>
      <w:r>
        <w:rPr>
          <w:sz w:val="28"/>
          <w:szCs w:val="28"/>
        </w:rPr>
        <w:lastRenderedPageBreak/>
        <w:t>CHƯƠNG 5</w:t>
      </w:r>
      <w:r w:rsidRPr="000F3A52">
        <w:rPr>
          <w:sz w:val="28"/>
          <w:szCs w:val="28"/>
        </w:rPr>
        <w:t xml:space="preserve">: </w:t>
      </w:r>
      <w:r>
        <w:rPr>
          <w:sz w:val="28"/>
          <w:szCs w:val="28"/>
        </w:rPr>
        <w:t xml:space="preserve">LẬP TRÌNH </w:t>
      </w:r>
      <w:r w:rsidR="00694588">
        <w:rPr>
          <w:sz w:val="28"/>
          <w:szCs w:val="28"/>
        </w:rPr>
        <w:t>ROBOT</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rsidR="00165000" w:rsidRPr="00AF3DBB" w:rsidRDefault="00EC70FF" w:rsidP="000E5EF9">
      <w:pPr>
        <w:pStyle w:val="BodyText"/>
        <w:spacing w:line="276" w:lineRule="auto"/>
        <w:jc w:val="both"/>
        <w:rPr>
          <w:b/>
          <w:sz w:val="22"/>
          <w:szCs w:val="22"/>
        </w:rPr>
      </w:pPr>
      <w:r>
        <w:rPr>
          <w:b/>
          <w:noProof/>
          <w:sz w:val="22"/>
          <w:szCs w:val="22"/>
        </w:rPr>
        <w:pict>
          <v:shape id="_x0000_s1104" type="#_x0000_t202" style="position:absolute;left:0;text-align:left;margin-left:43.45pt;margin-top:52.4pt;width:173.65pt;height:30.1pt;z-index:-251404288" filled="f" stroked="f">
            <v:textbox style="mso-next-textbox:#_x0000_s1104" inset="0,0,0,0">
              <w:txbxContent>
                <w:p w:rsidR="00BB1F1E" w:rsidRDefault="00BB1F1E" w:rsidP="00165000">
                  <w:pPr>
                    <w:spacing w:before="97"/>
                    <w:ind w:left="658"/>
                    <w:rPr>
                      <w:sz w:val="36"/>
                    </w:rPr>
                  </w:pPr>
                  <w:r>
                    <w:rPr>
                      <w:sz w:val="36"/>
                    </w:rPr>
                    <w:t>Nội dung chính</w:t>
                  </w:r>
                </w:p>
              </w:txbxContent>
            </v:textbox>
          </v:shape>
        </w:pict>
      </w:r>
      <w:r>
        <w:rPr>
          <w:b/>
          <w:noProof/>
          <w:sz w:val="22"/>
          <w:szCs w:val="22"/>
        </w:rPr>
        <w:pict>
          <v:line id="_x0000_s1102" style="position:absolute;left:0;text-align:left;z-index:-251406336" from="43.1pt,19.65pt" to="43.1pt,319.9pt"/>
        </w:pict>
      </w:r>
      <w:r>
        <w:rPr>
          <w:b/>
          <w:noProof/>
          <w:sz w:val="22"/>
          <w:szCs w:val="22"/>
        </w:rPr>
        <w:pict>
          <v:line id="_x0000_s1101" style="position:absolute;left:0;text-align:left;z-index:-251407360" from="17pt,84.8pt" to="469.7pt,84.8pt" strokecolor="#92d050" strokeweight="4.5pt"/>
        </w:pict>
      </w:r>
      <w:r>
        <w:rPr>
          <w:b/>
          <w:noProof/>
          <w:sz w:val="22"/>
          <w:szCs w:val="22"/>
        </w:rPr>
        <w:pict>
          <v:rect id="_x0000_s1100" style="position:absolute;left:0;text-align:left;margin-left:32.65pt;margin-top:51.9pt;width:184.95pt;height:43.55pt;z-index:-251408384" filled="f" strokecolor="#f1f1f1" strokeweight="1pt"/>
        </w:pict>
      </w:r>
      <w:r>
        <w:rPr>
          <w:b/>
          <w:noProof/>
          <w:sz w:val="22"/>
          <w:szCs w:val="22"/>
        </w:rPr>
        <w:pict>
          <v:rect id="_x0000_s1099" style="position:absolute;left:0;text-align:left;margin-left:32.65pt;margin-top:87pt;width:184.95pt;height:8.45pt;z-index:-251409408" fillcolor="#edebe0" stroked="f"/>
        </w:pict>
      </w:r>
      <w:r>
        <w:rPr>
          <w:b/>
          <w:noProof/>
          <w:sz w:val="22"/>
          <w:szCs w:val="22"/>
        </w:rPr>
        <w:pict>
          <v:rect id="_x0000_s1098" style="position:absolute;left:0;text-align:left;margin-left:32.65pt;margin-top:51.9pt;width:184.95pt;height:30.6pt;z-index:-251410432" fillcolor="#edebe0" stroked="f"/>
        </w:pict>
      </w:r>
      <w:r>
        <w:rPr>
          <w:b/>
          <w:noProof/>
          <w:sz w:val="22"/>
          <w:szCs w:val="22"/>
        </w:rPr>
        <w:pict>
          <v:shape id="_x0000_s1097" style="position:absolute;left:0;text-align:left;margin-left:32.65pt;margin-top:73.7pt;width:222.7pt;height:21.8pt;z-index:-251411456" coordorigin="2003,1279" coordsize="4454,436" path="m6456,1279r-3699,l2003,1715r3699,l6456,1279xe" fillcolor="#d5e2bb" stroked="f">
            <v:fill opacity="32892f"/>
            <v:path arrowok="t"/>
          </v:shape>
        </w:pict>
      </w:r>
    </w:p>
    <w:p w:rsidR="00165000" w:rsidRPr="00AF3DBB" w:rsidRDefault="00EC70FF" w:rsidP="000E5EF9">
      <w:pPr>
        <w:pStyle w:val="BodyText"/>
        <w:spacing w:line="276" w:lineRule="auto"/>
        <w:jc w:val="both"/>
        <w:rPr>
          <w:b/>
          <w:sz w:val="22"/>
          <w:szCs w:val="22"/>
        </w:rPr>
      </w:pPr>
      <w:r>
        <w:rPr>
          <w:b/>
          <w:noProof/>
          <w:sz w:val="22"/>
          <w:szCs w:val="22"/>
        </w:rPr>
        <w:pict>
          <v:shape id="_x0000_s1103" type="#_x0000_t202" style="position:absolute;left:0;text-align:left;margin-left:17pt;margin-top:5.05pt;width:452.7pt;height:420.15pt;z-index:-251405312" filled="f" stroked="f">
            <v:textbox style="mso-next-textbox:#_x0000_s1103" inset="0,0,0,0">
              <w:txbxContent>
                <w:p w:rsidR="00BB1F1E" w:rsidRDefault="00BB1F1E" w:rsidP="00165000">
                  <w:pPr>
                    <w:rPr>
                      <w:b/>
                      <w:sz w:val="30"/>
                    </w:rPr>
                  </w:pPr>
                </w:p>
                <w:p w:rsidR="00BB1F1E" w:rsidRDefault="00BB1F1E" w:rsidP="00165000">
                  <w:pPr>
                    <w:rPr>
                      <w:b/>
                      <w:sz w:val="30"/>
                    </w:rPr>
                  </w:pPr>
                </w:p>
                <w:p w:rsidR="00BB1F1E" w:rsidRDefault="00BB1F1E" w:rsidP="00165000">
                  <w:pPr>
                    <w:rPr>
                      <w:b/>
                      <w:sz w:val="30"/>
                    </w:rPr>
                  </w:pPr>
                </w:p>
                <w:p w:rsidR="00BB1F1E" w:rsidRDefault="00BB1F1E" w:rsidP="00165000">
                  <w:pPr>
                    <w:rPr>
                      <w:b/>
                      <w:sz w:val="30"/>
                    </w:rPr>
                  </w:pPr>
                </w:p>
                <w:p w:rsidR="00BB1F1E" w:rsidRDefault="00BB1F1E" w:rsidP="00165000">
                  <w:pPr>
                    <w:spacing w:before="11"/>
                    <w:rPr>
                      <w:b/>
                      <w:sz w:val="33"/>
                    </w:rPr>
                  </w:pPr>
                </w:p>
                <w:p w:rsidR="00BB1F1E" w:rsidRDefault="00BB1F1E" w:rsidP="00274A24">
                  <w:pPr>
                    <w:pStyle w:val="ListParagraph"/>
                    <w:numPr>
                      <w:ilvl w:val="0"/>
                      <w:numId w:val="52"/>
                    </w:numPr>
                    <w:spacing w:before="240" w:line="360" w:lineRule="auto"/>
                    <w:ind w:left="2160" w:hanging="720"/>
                    <w:rPr>
                      <w:b/>
                      <w:sz w:val="28"/>
                      <w:szCs w:val="28"/>
                    </w:rPr>
                  </w:pPr>
                  <w:r>
                    <w:rPr>
                      <w:b/>
                      <w:sz w:val="28"/>
                      <w:szCs w:val="28"/>
                    </w:rPr>
                    <w:t>Sơ đồ khối và sơ đồ nguyên lý</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Phương pháp điều chế PWM</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Thuật toán PID</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Thuật toán tránh vật cản, vùng chênh lệch độ cao</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Phương pháp truyền UART qua kết nối không dây</w:t>
                  </w:r>
                </w:p>
                <w:p w:rsidR="00BB1F1E" w:rsidRPr="00C545FB" w:rsidRDefault="00BB1F1E" w:rsidP="00274A24">
                  <w:pPr>
                    <w:pStyle w:val="ListParagraph"/>
                    <w:numPr>
                      <w:ilvl w:val="0"/>
                      <w:numId w:val="52"/>
                    </w:numPr>
                    <w:spacing w:before="240" w:line="360" w:lineRule="auto"/>
                    <w:ind w:left="2160" w:hanging="720"/>
                    <w:rPr>
                      <w:b/>
                      <w:sz w:val="28"/>
                      <w:szCs w:val="28"/>
                    </w:rPr>
                  </w:pPr>
                  <w:r>
                    <w:rPr>
                      <w:b/>
                      <w:sz w:val="28"/>
                      <w:szCs w:val="28"/>
                    </w:rPr>
                    <w:t>Xác</w:t>
                  </w:r>
                  <w:r w:rsidRPr="00C545FB">
                    <w:rPr>
                      <w:b/>
                      <w:sz w:val="28"/>
                      <w:szCs w:val="28"/>
                    </w:rPr>
                    <w:t xml:space="preserve"> định giá trị pin</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Lập trình đọc giá trị thời gian thực</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Thuật toán di chuyển của robot</w:t>
                  </w:r>
                </w:p>
                <w:p w:rsidR="00BB1F1E" w:rsidRPr="00C545FB" w:rsidRDefault="00BB1F1E" w:rsidP="00274A24">
                  <w:pPr>
                    <w:pStyle w:val="ListParagraph"/>
                    <w:numPr>
                      <w:ilvl w:val="0"/>
                      <w:numId w:val="52"/>
                    </w:numPr>
                    <w:spacing w:before="240" w:line="360" w:lineRule="auto"/>
                    <w:ind w:left="2160" w:hanging="720"/>
                    <w:rPr>
                      <w:b/>
                      <w:sz w:val="28"/>
                      <w:szCs w:val="28"/>
                    </w:rPr>
                  </w:pPr>
                  <w:r>
                    <w:rPr>
                      <w:b/>
                      <w:sz w:val="28"/>
                      <w:szCs w:val="28"/>
                    </w:rPr>
                    <w:t>Giải</w:t>
                  </w:r>
                  <w:r w:rsidRPr="00C545FB">
                    <w:rPr>
                      <w:b/>
                      <w:sz w:val="28"/>
                      <w:szCs w:val="28"/>
                    </w:rPr>
                    <w:t xml:space="preserve"> thuật hệ thống</w:t>
                  </w:r>
                </w:p>
              </w:txbxContent>
            </v:textbox>
          </v:shape>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EC70FF">
      <w:pPr>
        <w:rPr>
          <w:b/>
          <w:bCs/>
          <w:sz w:val="26"/>
          <w:szCs w:val="26"/>
        </w:rPr>
      </w:pPr>
      <w:r>
        <w:rPr>
          <w:i/>
          <w:noProof/>
          <w:sz w:val="26"/>
          <w:szCs w:val="26"/>
        </w:rPr>
        <w:pict>
          <v:shapetype id="_x0000_t32" coordsize="21600,21600" o:spt="32" o:oned="t" path="m,l21600,21600e" filled="f">
            <v:path arrowok="t" fillok="f" o:connecttype="none"/>
            <o:lock v:ext="edit" shapetype="t"/>
          </v:shapetype>
          <v:shape id="_x0000_s3094" type="#_x0000_t32" style="position:absolute;margin-left:42.9pt;margin-top:226.6pt;width:0;height:149.85pt;z-index:251913216" o:connectortype="straight"/>
        </w:pict>
      </w:r>
      <w:r w:rsidR="00CB7807">
        <w:rPr>
          <w:i/>
          <w:sz w:val="26"/>
          <w:szCs w:val="26"/>
        </w:rPr>
        <w:br w:type="page"/>
      </w:r>
    </w:p>
    <w:p w:rsidR="00C26B2F" w:rsidRDefault="00C26B2F" w:rsidP="00274A24">
      <w:pPr>
        <w:pStyle w:val="Heading3"/>
        <w:numPr>
          <w:ilvl w:val="1"/>
          <w:numId w:val="8"/>
        </w:numPr>
        <w:spacing w:before="120" w:after="120" w:line="360" w:lineRule="auto"/>
        <w:ind w:left="1530" w:hanging="450"/>
        <w:jc w:val="both"/>
        <w:rPr>
          <w:i w:val="0"/>
          <w:sz w:val="26"/>
          <w:szCs w:val="26"/>
        </w:rPr>
      </w:pPr>
      <w:bookmarkStart w:id="457" w:name="_Toc4790007"/>
      <w:bookmarkStart w:id="458" w:name="_Toc4968916"/>
      <w:bookmarkStart w:id="459" w:name="_Toc4969199"/>
      <w:bookmarkStart w:id="460" w:name="_Toc4970233"/>
      <w:bookmarkStart w:id="461" w:name="_Toc4971046"/>
      <w:bookmarkStart w:id="462" w:name="_Toc4971189"/>
      <w:bookmarkStart w:id="463" w:name="_Toc4971253"/>
      <w:bookmarkStart w:id="464" w:name="_Toc4971377"/>
      <w:bookmarkStart w:id="465" w:name="_Toc4971559"/>
      <w:bookmarkStart w:id="466" w:name="_Toc4971721"/>
      <w:bookmarkStart w:id="467" w:name="_Toc4971857"/>
      <w:bookmarkStart w:id="468" w:name="_Toc4971967"/>
      <w:bookmarkStart w:id="469" w:name="_Toc4972103"/>
      <w:bookmarkStart w:id="470" w:name="_Toc10730783"/>
      <w:r w:rsidRPr="00E63A9F">
        <w:rPr>
          <w:i w:val="0"/>
          <w:sz w:val="26"/>
          <w:szCs w:val="26"/>
        </w:rPr>
        <w:lastRenderedPageBreak/>
        <w:t xml:space="preserve">Sơ đồ </w:t>
      </w:r>
      <w:r>
        <w:rPr>
          <w:i w:val="0"/>
          <w:sz w:val="26"/>
          <w:szCs w:val="26"/>
        </w:rPr>
        <w:t xml:space="preserve">khối </w:t>
      </w:r>
      <w:bookmarkEnd w:id="457"/>
      <w:bookmarkEnd w:id="458"/>
      <w:bookmarkEnd w:id="459"/>
      <w:bookmarkEnd w:id="460"/>
      <w:bookmarkEnd w:id="461"/>
      <w:bookmarkEnd w:id="462"/>
      <w:bookmarkEnd w:id="463"/>
      <w:bookmarkEnd w:id="464"/>
      <w:bookmarkEnd w:id="465"/>
      <w:bookmarkEnd w:id="466"/>
      <w:bookmarkEnd w:id="467"/>
      <w:bookmarkEnd w:id="468"/>
      <w:bookmarkEnd w:id="469"/>
      <w:r w:rsidR="00627C45">
        <w:rPr>
          <w:i w:val="0"/>
          <w:sz w:val="26"/>
          <w:szCs w:val="26"/>
        </w:rPr>
        <w:t>và sơ đồ nguyên lý</w:t>
      </w:r>
      <w:bookmarkEnd w:id="470"/>
    </w:p>
    <w:p w:rsidR="00627C45" w:rsidRPr="00627C45" w:rsidRDefault="00627C45" w:rsidP="00274A24">
      <w:pPr>
        <w:pStyle w:val="Heading4"/>
        <w:numPr>
          <w:ilvl w:val="0"/>
          <w:numId w:val="46"/>
        </w:numPr>
        <w:spacing w:before="120" w:after="120" w:line="360" w:lineRule="auto"/>
        <w:ind w:left="2261" w:right="230" w:hanging="634"/>
        <w:rPr>
          <w:b/>
          <w:sz w:val="26"/>
          <w:szCs w:val="26"/>
        </w:rPr>
      </w:pPr>
      <w:bookmarkStart w:id="471" w:name="_Toc10730784"/>
      <w:r w:rsidRPr="00627C45">
        <w:rPr>
          <w:b/>
          <w:sz w:val="26"/>
          <w:szCs w:val="26"/>
        </w:rPr>
        <w:t>Sơ đồ khối</w:t>
      </w:r>
      <w:bookmarkEnd w:id="471"/>
    </w:p>
    <w:p w:rsidR="00C26B2F" w:rsidRDefault="00C26B2F" w:rsidP="00C26B2F">
      <w:pPr>
        <w:pStyle w:val="BodyText"/>
        <w:spacing w:before="120" w:after="120" w:line="360" w:lineRule="auto"/>
        <w:ind w:left="634" w:firstLine="720"/>
        <w:jc w:val="both"/>
      </w:pPr>
      <w:r>
        <w:t xml:space="preserve">Sau khi tìm hiểu cách hoạt động cũng như nguyên lí của các phương pháp, nhóm tiến hành lắp đặt, kết nối cảm biến, nguồn, vi điều khiển,… để tạo nên hệ thống hoàn chỉnh. Sơ đồ thiết kế gồm các khối như sau: </w:t>
      </w:r>
    </w:p>
    <w:p w:rsidR="00C26B2F" w:rsidRDefault="00C26B2F" w:rsidP="00274A24">
      <w:pPr>
        <w:pStyle w:val="BodyText"/>
        <w:numPr>
          <w:ilvl w:val="0"/>
          <w:numId w:val="35"/>
        </w:numPr>
        <w:spacing w:before="120" w:after="120" w:line="360" w:lineRule="auto"/>
        <w:jc w:val="both"/>
      </w:pPr>
      <w:r w:rsidRPr="007D7FF5">
        <w:rPr>
          <w:i/>
        </w:rPr>
        <w:t>Khối nguồn:</w:t>
      </w:r>
      <w:r>
        <w:t xml:space="preserve"> Sử dụng pin Lipo 12V cấp nguồn cho vi điều khiển, IC, các cảm biến, động cơ cho xe chạy.</w:t>
      </w:r>
    </w:p>
    <w:p w:rsidR="00C26B2F" w:rsidRDefault="00364A10" w:rsidP="00274A24">
      <w:pPr>
        <w:pStyle w:val="BodyText"/>
        <w:numPr>
          <w:ilvl w:val="0"/>
          <w:numId w:val="35"/>
        </w:numPr>
        <w:spacing w:before="120" w:after="120" w:line="360" w:lineRule="auto"/>
        <w:jc w:val="both"/>
      </w:pPr>
      <w:r>
        <w:rPr>
          <w:i/>
        </w:rPr>
        <w:t>K</w:t>
      </w:r>
      <w:r w:rsidR="00C26B2F">
        <w:rPr>
          <w:i/>
        </w:rPr>
        <w:t>hối cảm biến:</w:t>
      </w:r>
      <w:r w:rsidR="00C26B2F">
        <w:t xml:space="preserve"> Bao gồm cảm biến hồng ngoại, cảm biến siêu âm phát hiện vật cản đưa tín hiệu về vi điều khiển.</w:t>
      </w:r>
    </w:p>
    <w:p w:rsidR="00C26B2F" w:rsidRDefault="00C26B2F" w:rsidP="00274A24">
      <w:pPr>
        <w:pStyle w:val="BodyText"/>
        <w:numPr>
          <w:ilvl w:val="0"/>
          <w:numId w:val="35"/>
        </w:numPr>
        <w:spacing w:before="120" w:after="120" w:line="360" w:lineRule="auto"/>
        <w:jc w:val="both"/>
      </w:pPr>
      <w:r>
        <w:rPr>
          <w:i/>
        </w:rPr>
        <w:t xml:space="preserve">Khối động cơ, công suất: </w:t>
      </w:r>
      <w:r w:rsidRPr="00403C4E">
        <w:t xml:space="preserve">giúp </w:t>
      </w:r>
      <w:r>
        <w:t>robot</w:t>
      </w:r>
      <w:r w:rsidRPr="00403C4E">
        <w:t xml:space="preserve"> </w:t>
      </w:r>
      <w:r>
        <w:t xml:space="preserve">hoạt động </w:t>
      </w:r>
      <w:r w:rsidRPr="00403C4E">
        <w:t>di chuyển</w:t>
      </w:r>
      <w:r>
        <w:t>, đồng thời điều khiển tốc độ hút và chổi quét</w:t>
      </w:r>
      <w:r w:rsidR="00364A10">
        <w:t xml:space="preserve"> và động cơ</w:t>
      </w:r>
      <w:r>
        <w:t xml:space="preserve"> của robot. </w:t>
      </w:r>
    </w:p>
    <w:p w:rsidR="00C26B2F" w:rsidRDefault="00C26B2F" w:rsidP="00274A24">
      <w:pPr>
        <w:pStyle w:val="BodyText"/>
        <w:numPr>
          <w:ilvl w:val="0"/>
          <w:numId w:val="35"/>
        </w:numPr>
        <w:spacing w:before="120" w:after="120" w:line="360" w:lineRule="auto"/>
        <w:jc w:val="both"/>
      </w:pPr>
      <w:r>
        <w:rPr>
          <w:i/>
        </w:rPr>
        <w:t>Khối thời gian thực:</w:t>
      </w:r>
      <w:r>
        <w:t xml:space="preserve"> Module DS3231 gửi tín hiệu về </w:t>
      </w:r>
      <w:r w:rsidR="00364A10">
        <w:t>vi điều khiển</w:t>
      </w:r>
      <w:r>
        <w:t xml:space="preserve"> hiển thị thời gian thực cho robot, giúp ích cài đặt chế độ làm việc.</w:t>
      </w:r>
    </w:p>
    <w:p w:rsidR="00C26B2F" w:rsidRDefault="00C26B2F" w:rsidP="00274A24">
      <w:pPr>
        <w:pStyle w:val="BodyText"/>
        <w:numPr>
          <w:ilvl w:val="0"/>
          <w:numId w:val="35"/>
        </w:numPr>
        <w:spacing w:before="120" w:after="120" w:line="360" w:lineRule="auto"/>
        <w:jc w:val="both"/>
      </w:pPr>
      <w:r>
        <w:rPr>
          <w:i/>
        </w:rPr>
        <w:t>Khối truyền nhận không dây:</w:t>
      </w:r>
      <w:r>
        <w:t xml:space="preserve"> Module ESP8266 giúp truyền nhận dữ liệu PC và robot.</w:t>
      </w:r>
    </w:p>
    <w:p w:rsidR="00C26B2F" w:rsidRDefault="00C26B2F" w:rsidP="00274A24">
      <w:pPr>
        <w:pStyle w:val="BodyText"/>
        <w:numPr>
          <w:ilvl w:val="0"/>
          <w:numId w:val="35"/>
        </w:numPr>
        <w:spacing w:before="120" w:after="120" w:line="360" w:lineRule="auto"/>
        <w:jc w:val="both"/>
      </w:pPr>
      <w:r>
        <w:rPr>
          <w:i/>
        </w:rPr>
        <w:t>Khối phân áp:</w:t>
      </w:r>
      <w:r>
        <w:t xml:space="preserve"> mạch chuyển áp của pin từ 12V sang 3V phù hợp với đầu vào kênh ADC.</w:t>
      </w:r>
    </w:p>
    <w:p w:rsidR="00C26B2F" w:rsidRDefault="00C26B2F" w:rsidP="00274A24">
      <w:pPr>
        <w:pStyle w:val="BodyText"/>
        <w:numPr>
          <w:ilvl w:val="0"/>
          <w:numId w:val="35"/>
        </w:numPr>
        <w:spacing w:before="120" w:after="120" w:line="360" w:lineRule="auto"/>
        <w:jc w:val="both"/>
      </w:pPr>
      <w:r>
        <w:rPr>
          <w:i/>
        </w:rPr>
        <w:t>Khối xử lí:</w:t>
      </w:r>
      <w:r w:rsidR="00364A10">
        <w:t xml:space="preserve"> Vi điều khiển</w:t>
      </w:r>
      <w:r>
        <w:t xml:space="preserve"> nhận giá trị cảm biến, xử lí thông tin đưa ra tín hiệu điều khiển. Bên trong Kit có sử dụng một số khối lập trình khác như </w:t>
      </w:r>
      <w:r w:rsidRPr="002F5715">
        <w:rPr>
          <w:i/>
        </w:rPr>
        <w:t>Khối PWM</w:t>
      </w:r>
      <w:r w:rsidR="00364A10">
        <w:t xml:space="preserve">: </w:t>
      </w:r>
      <w:r>
        <w:t xml:space="preserve">Điều khiển động cơ, </w:t>
      </w:r>
      <w:r w:rsidR="00364A10">
        <w:rPr>
          <w:i/>
        </w:rPr>
        <w:t>Khố</w:t>
      </w:r>
      <w:r w:rsidRPr="002F5715">
        <w:rPr>
          <w:i/>
        </w:rPr>
        <w:t>i ngắt ngoài</w:t>
      </w:r>
      <w:r>
        <w:t>: đếm xung Encoder,</w:t>
      </w:r>
      <w:r w:rsidRPr="00C4606A">
        <w:rPr>
          <w:i/>
        </w:rPr>
        <w:t xml:space="preserve"> </w:t>
      </w:r>
      <w:r>
        <w:rPr>
          <w:i/>
        </w:rPr>
        <w:t>Khối ADC:</w:t>
      </w:r>
      <w:r>
        <w:t xml:space="preserve"> cập nhật giá trị pin của robot.</w:t>
      </w:r>
    </w:p>
    <w:p w:rsidR="00C26B2F" w:rsidRDefault="00C26B2F">
      <w:r>
        <w:br w:type="page"/>
      </w:r>
      <w:bookmarkStart w:id="472" w:name="_Toc4789994"/>
      <w:bookmarkStart w:id="473" w:name="_Toc4968904"/>
      <w:bookmarkStart w:id="474" w:name="_Toc4969187"/>
      <w:bookmarkStart w:id="475" w:name="_Toc4970221"/>
      <w:bookmarkStart w:id="476" w:name="_Toc4971034"/>
      <w:bookmarkStart w:id="477" w:name="_Toc4971177"/>
      <w:bookmarkStart w:id="478" w:name="_Toc4971241"/>
      <w:bookmarkStart w:id="479" w:name="_Toc4971365"/>
      <w:bookmarkStart w:id="480" w:name="_Toc4971547"/>
      <w:bookmarkStart w:id="481" w:name="_Toc4971709"/>
      <w:bookmarkStart w:id="482" w:name="_Toc4971845"/>
      <w:bookmarkStart w:id="483" w:name="_Toc4971955"/>
      <w:bookmarkStart w:id="484" w:name="_Toc4972091"/>
      <w:bookmarkStart w:id="485" w:name="_Toc9193448"/>
    </w:p>
    <w:p w:rsidR="00C26B2F" w:rsidRDefault="00C26B2F" w:rsidP="00C26B2F">
      <w:pPr>
        <w:tabs>
          <w:tab w:val="left" w:pos="920"/>
        </w:tabs>
      </w:pPr>
    </w:p>
    <w:p w:rsidR="00C26B2F" w:rsidRDefault="00EC70FF" w:rsidP="00C26B2F">
      <w:pPr>
        <w:tabs>
          <w:tab w:val="left" w:pos="920"/>
        </w:tabs>
      </w:pPr>
      <w:r>
        <w:rPr>
          <w:noProof/>
        </w:rPr>
        <w:pict>
          <v:group id="_x0000_s2021" style="position:absolute;margin-left:22.75pt;margin-top:3.8pt;width:480.3pt;height:511.25pt;z-index:251904000" coordorigin="1422,4458" coordsize="9989,10225">
            <v:shape id="_x0000_s2022" type="#_x0000_t202" style="position:absolute;left:6966;top:7760;width:987;height:401" stroked="f">
              <v:textbox style="mso-next-textbox:#_x0000_s2022">
                <w:txbxContent>
                  <w:p w:rsidR="00BB1F1E" w:rsidRDefault="00BB1F1E" w:rsidP="00C26B2F">
                    <w:r>
                      <w:t>5V</w:t>
                    </w:r>
                  </w:p>
                </w:txbxContent>
              </v:textbox>
            </v:shape>
            <v:shape id="_x0000_s2023" type="#_x0000_t32" style="position:absolute;left:2979;top:7843;width:0;height:754;flip:y" o:connectortype="straight" strokecolor="#243f60 [1604]" strokeweight="6pt">
              <v:stroke endarrow="block"/>
            </v:shape>
            <v:shape id="_x0000_s2024" type="#_x0000_t202" style="position:absolute;left:2979;top:13227;width:1082;height:401" stroked="f">
              <v:textbox style="mso-next-textbox:#_x0000_s2024">
                <w:txbxContent>
                  <w:p w:rsidR="00BB1F1E" w:rsidRPr="00EA1683" w:rsidRDefault="00BB1F1E" w:rsidP="00C26B2F">
                    <w:pPr>
                      <w:rPr>
                        <w:b/>
                      </w:rPr>
                    </w:pPr>
                    <w:r w:rsidRPr="00EA1683">
                      <w:rPr>
                        <w:b/>
                      </w:rPr>
                      <w:t>Số xung</w:t>
                    </w:r>
                  </w:p>
                </w:txbxContent>
              </v:textbox>
            </v:shape>
            <v:shape id="_x0000_s2025" type="#_x0000_t202" style="position:absolute;left:5191;top:13728;width:1775;height:401" stroked="f">
              <v:textbox style="mso-next-textbox:#_x0000_s2025">
                <w:txbxContent>
                  <w:p w:rsidR="00BB1F1E" w:rsidRPr="00EA1683" w:rsidRDefault="00BB1F1E" w:rsidP="00C26B2F">
                    <w:pPr>
                      <w:rPr>
                        <w:b/>
                      </w:rPr>
                    </w:pPr>
                    <w:r w:rsidRPr="00EA1683">
                      <w:rPr>
                        <w:b/>
                      </w:rPr>
                      <w:t>Xung Encoder</w:t>
                    </w:r>
                  </w:p>
                </w:txbxContent>
              </v:textbox>
            </v:shape>
            <v:shape id="_x0000_s2026" type="#_x0000_t202" style="position:absolute;left:3817;top:6569;width:916;height:754" stroked="f">
              <v:textbox style="mso-next-textbox:#_x0000_s2026">
                <w:txbxContent>
                  <w:p w:rsidR="00BB1F1E" w:rsidRDefault="00BB1F1E" w:rsidP="00C26B2F">
                    <w:pPr>
                      <w:rPr>
                        <w:b/>
                      </w:rPr>
                    </w:pPr>
                    <w:r>
                      <w:rPr>
                        <w:b/>
                      </w:rPr>
                      <w:t xml:space="preserve">Xung </w:t>
                    </w:r>
                  </w:p>
                  <w:p w:rsidR="00BB1F1E" w:rsidRPr="00EA1683" w:rsidRDefault="00BB1F1E" w:rsidP="00C26B2F">
                    <w:pPr>
                      <w:rPr>
                        <w:b/>
                      </w:rPr>
                    </w:pPr>
                    <w:r>
                      <w:rPr>
                        <w:b/>
                      </w:rPr>
                      <w:t>PWM</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27" type="#_x0000_t67" style="position:absolute;left:1571;top:4905;width:276;height:3625" fillcolor="#205867 [1608]">
              <v:textbox style="layout-flow:vertical-ideographic"/>
            </v:shape>
            <v:roundrect id="_x0000_s2028" style="position:absolute;left:1977;top:4458;width:1840;height:955" arcsize="10923f" fillcolor="white [3201]" strokecolor="#9bbb59 [3206]" strokeweight="2.5pt">
              <v:shadow color="#868686"/>
              <v:textbox style="mso-next-textbox:#_x0000_s2028">
                <w:txbxContent>
                  <w:p w:rsidR="00BB1F1E" w:rsidRDefault="00BB1F1E" w:rsidP="00C26B2F">
                    <w:pPr>
                      <w:spacing w:line="360" w:lineRule="auto"/>
                      <w:jc w:val="center"/>
                    </w:pPr>
                    <w:r>
                      <w:t>Khối ADC</w:t>
                    </w:r>
                  </w:p>
                  <w:p w:rsidR="00BB1F1E" w:rsidRDefault="00BB1F1E" w:rsidP="00C26B2F">
                    <w:pPr>
                      <w:spacing w:line="360" w:lineRule="auto"/>
                    </w:pPr>
                    <w:r>
                      <w:t>(trong STM32)</w:t>
                    </w:r>
                  </w:p>
                </w:txbxContent>
              </v:textbox>
            </v:roundrect>
            <v:roundrect id="_x0000_s2029" style="position:absolute;left:8522;top:5329;width:2506;height:871" arcsize="10923f" fillcolor="white [3201]" strokecolor="#4bacc6 [3208]" strokeweight="2.5pt">
              <v:shadow color="#868686"/>
              <v:textbox style="mso-next-textbox:#_x0000_s2029">
                <w:txbxContent>
                  <w:p w:rsidR="00BB1F1E" w:rsidRDefault="00BB1F1E" w:rsidP="00C26B2F">
                    <w:pPr>
                      <w:spacing w:line="360" w:lineRule="auto"/>
                      <w:jc w:val="center"/>
                    </w:pPr>
                    <w:r>
                      <w:t>Khối động cơ di chuyển</w:t>
                    </w:r>
                  </w:p>
                  <w:p w:rsidR="00BB1F1E" w:rsidRDefault="00BB1F1E" w:rsidP="00C26B2F">
                    <w:pPr>
                      <w:spacing w:line="360" w:lineRule="auto"/>
                      <w:jc w:val="center"/>
                    </w:pPr>
                    <w:r>
                      <w:t>(Động cơ servo )</w:t>
                    </w:r>
                  </w:p>
                </w:txbxContent>
              </v:textbox>
            </v:roundrect>
            <v:shape id="_x0000_s2030" type="#_x0000_t32" style="position:absolute;left:11411;top:5668;width:0;height:8599" o:connectortype="straight" strokecolor="#205867 [1608]" strokeweight="6pt"/>
            <v:roundrect id="_x0000_s2031" style="position:absolute;left:4571;top:5668;width:2395;height:871" arcsize="10923f" fillcolor="white [3201]" strokecolor="#c0504d [3205]" strokeweight="2.5pt">
              <v:shadow color="#868686"/>
              <v:textbox style="mso-next-textbox:#_x0000_s2031">
                <w:txbxContent>
                  <w:p w:rsidR="00BB1F1E" w:rsidRDefault="00BB1F1E" w:rsidP="00C26B2F">
                    <w:pPr>
                      <w:spacing w:line="360" w:lineRule="auto"/>
                      <w:jc w:val="center"/>
                    </w:pPr>
                    <w:r>
                      <w:t>Khối nguồn</w:t>
                    </w:r>
                  </w:p>
                  <w:p w:rsidR="00BB1F1E" w:rsidRDefault="00BB1F1E" w:rsidP="00C26B2F">
                    <w:pPr>
                      <w:spacing w:line="360" w:lineRule="auto"/>
                      <w:jc w:val="center"/>
                    </w:pPr>
                    <w:r>
                      <w:t>(12V)</w:t>
                    </w:r>
                  </w:p>
                </w:txbxContent>
              </v:textbox>
            </v:roundrect>
            <v:shape id="_x0000_s2032" type="#_x0000_t32" style="position:absolute;left:11028;top:5734;width:383;height:0" o:connectortype="straight" strokecolor="#205867 [1608]" strokeweight="6p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2033" type="#_x0000_t90" style="position:absolute;left:7115;top:5664;width:1557;height:1257;rotation:90;flip:y" adj="12000,17965,7096" fillcolor="#92cddc [1944]" stroked="f"/>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034" type="#_x0000_t13" style="position:absolute;left:5627;top:6568;width:404;height:406;rotation:90" fillcolor="#4bacc6 [3208]"/>
            <v:shape id="_x0000_s2035" type="#_x0000_t13" style="position:absolute;left:6966;top:6972;width:1556;height:350" fillcolor="#92cddc [1944]" stroked="f"/>
            <v:roundrect id="_x0000_s2036" style="position:absolute;left:8522;top:6972;width:2395;height:871" arcsize="10923f" fillcolor="white [3201]" strokecolor="#4bacc6 [3208]" strokeweight="2.5pt">
              <v:shadow color="#868686"/>
              <v:textbox style="mso-next-textbox:#_x0000_s2036">
                <w:txbxContent>
                  <w:p w:rsidR="00BB1F1E" w:rsidRDefault="00BB1F1E" w:rsidP="00C26B2F">
                    <w:pPr>
                      <w:spacing w:line="360" w:lineRule="auto"/>
                      <w:jc w:val="center"/>
                    </w:pPr>
                    <w:r>
                      <w:t>Khối động cơ hút bụi và chổi quét</w:t>
                    </w:r>
                  </w:p>
                  <w:p w:rsidR="00BB1F1E" w:rsidRDefault="00BB1F1E" w:rsidP="00C26B2F">
                    <w:pPr>
                      <w:spacing w:line="360" w:lineRule="auto"/>
                      <w:jc w:val="center"/>
                    </w:pPr>
                  </w:p>
                </w:txbxContent>
              </v:textbox>
            </v:roundrect>
            <v:roundrect id="_x0000_s2037" style="position:absolute;left:4571;top:6972;width:2395;height:871" arcsize="10923f" fillcolor="white [3201]" strokecolor="#4bacc6 [3208]" strokeweight="2.5pt">
              <v:shadow color="#868686"/>
              <v:textbox style="mso-next-textbox:#_x0000_s2037">
                <w:txbxContent>
                  <w:p w:rsidR="00BB1F1E" w:rsidRDefault="00BB1F1E" w:rsidP="00C26B2F">
                    <w:pPr>
                      <w:spacing w:line="360" w:lineRule="auto"/>
                      <w:jc w:val="center"/>
                    </w:pPr>
                    <w:r>
                      <w:t>Khối công suất</w:t>
                    </w:r>
                  </w:p>
                  <w:p w:rsidR="00BB1F1E" w:rsidRDefault="00BB1F1E" w:rsidP="00C26B2F">
                    <w:pPr>
                      <w:spacing w:line="360" w:lineRule="auto"/>
                      <w:jc w:val="center"/>
                    </w:pPr>
                    <w:r>
                      <w:t>(cầu H)</w:t>
                    </w:r>
                  </w:p>
                </w:txbxContent>
              </v:textbox>
            </v:roundrect>
            <v:shape id="_x0000_s2038" type="#_x0000_t90" style="position:absolute;left:6966;top:7458;width:1172;height:4103;flip:y" adj="16550,20015,2153" fillcolor="#b6dde8 [1304]" stroked="f"/>
            <v:rect id="_x0000_s2039" style="position:absolute;left:1422;top:8597;width:2395;height:4368;v-text-anchor:middle" fillcolor="white [3201]" strokecolor="#4f81bd [3204]" strokeweight="2.5pt">
              <v:shadow color="#868686"/>
              <v:textbox style="mso-next-textbox:#_x0000_s2039">
                <w:txbxContent>
                  <w:p w:rsidR="00BB1F1E" w:rsidRPr="00B60420" w:rsidRDefault="00BB1F1E" w:rsidP="00C26B2F">
                    <w:pPr>
                      <w:spacing w:line="360" w:lineRule="auto"/>
                      <w:jc w:val="center"/>
                      <w:rPr>
                        <w:b/>
                      </w:rPr>
                    </w:pPr>
                    <w:r w:rsidRPr="00B60420">
                      <w:rPr>
                        <w:b/>
                      </w:rPr>
                      <w:t>Khối vi điều khiển</w:t>
                    </w:r>
                  </w:p>
                  <w:p w:rsidR="00BB1F1E" w:rsidRPr="00B60420" w:rsidRDefault="00BB1F1E" w:rsidP="00C26B2F">
                    <w:pPr>
                      <w:spacing w:line="360" w:lineRule="auto"/>
                      <w:jc w:val="center"/>
                      <w:rPr>
                        <w:b/>
                      </w:rPr>
                    </w:pPr>
                    <w:r w:rsidRPr="00B60420">
                      <w:rPr>
                        <w:b/>
                      </w:rPr>
                      <w:t>(STM32F407)</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2040" type="#_x0000_t66" style="position:absolute;left:3817;top:8761;width:754;height:469" fillcolor="#205867 [1608]"/>
            <v:roundrect id="_x0000_s2041" style="position:absolute;left:4571;top:8597;width:2395;height:871" arcsize="10923f" fillcolor="white [3201]" strokecolor="#4bacc6 [3208]" strokeweight="2.5pt">
              <v:shadow color="#868686"/>
              <v:textbox style="mso-next-textbox:#_x0000_s2041">
                <w:txbxContent>
                  <w:p w:rsidR="00BB1F1E" w:rsidRDefault="00BB1F1E" w:rsidP="00C26B2F">
                    <w:pPr>
                      <w:spacing w:line="360" w:lineRule="auto"/>
                      <w:jc w:val="center"/>
                    </w:pPr>
                    <w:r>
                      <w:t>Khối cảm biến</w:t>
                    </w:r>
                  </w:p>
                  <w:p w:rsidR="00BB1F1E" w:rsidRDefault="00BB1F1E" w:rsidP="00C26B2F">
                    <w:pPr>
                      <w:spacing w:line="360" w:lineRule="auto"/>
                      <w:jc w:val="center"/>
                    </w:pPr>
                    <w:r>
                      <w:t>(Hồng ngoại, siêu âm)</w:t>
                    </w:r>
                  </w:p>
                </w:txbxContent>
              </v:textbox>
            </v:roundrect>
            <v:shape id="_x0000_s2042" type="#_x0000_t32" style="position:absolute;left:6966;top:9032;width:987;height:1;flip:x" o:connectortype="straight" strokecolor="#92cddc [1944]" strokeweight="8pt">
              <v:stroke endarrow="block"/>
            </v:shape>
            <v:roundrect id="_x0000_s2043" style="position:absolute;left:4571;top:10221;width:2395;height:871" arcsize="10923f" fillcolor="white [3201]" strokecolor="#4bacc6 [3208]" strokeweight="2.5pt">
              <v:shadow color="#868686"/>
              <v:textbox style="mso-next-textbox:#_x0000_s2043">
                <w:txbxContent>
                  <w:p w:rsidR="00BB1F1E" w:rsidRDefault="00BB1F1E" w:rsidP="00C26B2F">
                    <w:pPr>
                      <w:spacing w:line="360" w:lineRule="auto"/>
                      <w:jc w:val="center"/>
                    </w:pPr>
                    <w:r>
                      <w:t>Khối thời gian thực</w:t>
                    </w:r>
                  </w:p>
                  <w:p w:rsidR="00BB1F1E" w:rsidRDefault="00BB1F1E" w:rsidP="00C26B2F">
                    <w:pPr>
                      <w:spacing w:line="360" w:lineRule="auto"/>
                      <w:jc w:val="center"/>
                    </w:pPr>
                    <w:r>
                      <w:t>(DS3231)</w:t>
                    </w:r>
                  </w:p>
                </w:txbxContent>
              </v:textbox>
            </v:roundrect>
            <v:shape id="_x0000_s2044" type="#_x0000_t32" style="position:absolute;left:6966;top:10691;width:987;height:1;flip:x" o:connectortype="straight" strokecolor="#92cddc [1944]" strokeweight="8pt">
              <v:stroke endarrow="block"/>
            </v:shape>
            <v:shape id="_x0000_s2045" type="#_x0000_t66" style="position:absolute;left:3817;top:10444;width:754;height:469" fillcolor="#205867 [1608]"/>
            <v:roundrect id="_x0000_s2046" style="position:absolute;left:6966;top:12066;width:1953;height:955" arcsize="10923f" fillcolor="white [3201]" strokecolor="#4bacc6 [3208]" strokeweight="2.5pt">
              <v:shadow color="#868686"/>
              <v:textbox style="mso-next-textbox:#_x0000_s2046">
                <w:txbxContent>
                  <w:p w:rsidR="00BB1F1E" w:rsidRDefault="00BB1F1E" w:rsidP="00C26B2F">
                    <w:pPr>
                      <w:spacing w:line="360" w:lineRule="auto"/>
                      <w:jc w:val="center"/>
                    </w:pPr>
                    <w:r>
                      <w:t>Khối truyền nhận không dây</w:t>
                    </w:r>
                  </w:p>
                </w:txbxContent>
              </v:textbox>
            </v:round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2047" type="#_x0000_t69" style="position:absolute;left:3807;top:12331;width:754;height:469" fillcolor="#205867 [1608]"/>
            <v:shape id="_x0000_s3072" type="#_x0000_t69" style="position:absolute;left:8919;top:12331;width:925;height:570">
              <v:stroke dashstyle="dash"/>
            </v:shape>
            <v:roundrect id="_x0000_s3073" style="position:absolute;left:9844;top:12151;width:1073;height:871" arcsize="10923f" fillcolor="white [3201]" strokecolor="#f79646 [3209]" strokeweight="2.5pt">
              <v:shadow color="#868686"/>
              <v:textbox style="mso-next-textbox:#_x0000_s3073">
                <w:txbxContent>
                  <w:p w:rsidR="00BB1F1E" w:rsidRDefault="00BB1F1E" w:rsidP="00C26B2F">
                    <w:pPr>
                      <w:spacing w:line="360" w:lineRule="auto"/>
                      <w:jc w:val="center"/>
                    </w:pPr>
                    <w:r>
                      <w:t>PC</w:t>
                    </w:r>
                  </w:p>
                </w:txbxContent>
              </v:textbox>
            </v:roundrect>
            <v:shape id="_x0000_s3074" type="#_x0000_t32" style="position:absolute;left:2979;top:12965;width:0;height:763;flip:y" o:connectortype="straight" strokecolor="#205867 [1608]" strokeweight="6pt">
              <v:stroke endarrow="block"/>
            </v:shape>
            <v:roundrect id="_x0000_s3075" style="position:absolute;left:1977;top:6984;width:1840;height:859" arcsize="10923f" fillcolor="white [3201]" strokecolor="#9bbb59 [3206]" strokeweight="2.5pt">
              <v:shadow color="#868686"/>
              <v:textbox style="mso-next-textbox:#_x0000_s3075">
                <w:txbxContent>
                  <w:p w:rsidR="00BB1F1E" w:rsidRDefault="00BB1F1E" w:rsidP="00C26B2F">
                    <w:pPr>
                      <w:spacing w:line="360" w:lineRule="auto"/>
                      <w:jc w:val="center"/>
                    </w:pPr>
                    <w:r>
                      <w:t>Khối PWM</w:t>
                    </w:r>
                  </w:p>
                  <w:p w:rsidR="00BB1F1E" w:rsidRDefault="00BB1F1E" w:rsidP="00C26B2F">
                    <w:pPr>
                      <w:spacing w:line="360" w:lineRule="auto"/>
                    </w:pPr>
                    <w:r>
                      <w:t>(trong STM32)</w:t>
                    </w:r>
                  </w:p>
                </w:txbxContent>
              </v:textbox>
            </v:roundrect>
            <v:shape id="_x0000_s3076" type="#_x0000_t32" style="position:absolute;left:1658;top:4905;width:319;height:1;flip:x" o:connectortype="straight" strokecolor="#205867 [1608]" strokeweight="10pt"/>
            <v:shape id="_x0000_s3077" type="#_x0000_t13" style="position:absolute;left:5663;top:5297;width:338;height:401;rotation:270" fillcolor="#4bacc6 [3208]"/>
            <v:roundrect id="_x0000_s3078" style="position:absolute;left:1977;top:13728;width:1840;height:955" arcsize="10923f" fillcolor="white [3201]" strokecolor="#9bbb59 [3206]" strokeweight="2.5pt">
              <v:shadow color="#868686"/>
              <v:textbox style="mso-next-textbox:#_x0000_s3078">
                <w:txbxContent>
                  <w:p w:rsidR="00BB1F1E" w:rsidRDefault="00BB1F1E" w:rsidP="00C26B2F">
                    <w:pPr>
                      <w:spacing w:line="360" w:lineRule="auto"/>
                      <w:jc w:val="center"/>
                    </w:pPr>
                    <w:r>
                      <w:t>Khối ngắt ngoài</w:t>
                    </w:r>
                  </w:p>
                  <w:p w:rsidR="00BB1F1E" w:rsidRDefault="00BB1F1E" w:rsidP="00C26B2F">
                    <w:pPr>
                      <w:spacing w:line="360" w:lineRule="auto"/>
                    </w:pPr>
                    <w:r>
                      <w:t>(trong STM32)</w:t>
                    </w:r>
                  </w:p>
                </w:txbxContent>
              </v:textbox>
            </v:roundrect>
            <v:shape id="_x0000_s3079" type="#_x0000_t32" style="position:absolute;left:3817;top:14244;width:7594;height:0;flip:x" o:connectortype="straight" strokecolor="#243f60 [1604]" strokeweight="6pt">
              <v:stroke endarrow="block"/>
            </v:shape>
            <v:shape id="_x0000_s3080" type="#_x0000_t32" style="position:absolute;left:3817;top:7323;width:744;height:0" o:connectortype="straight" strokecolor="#243f60 [1604]" strokeweight="6pt">
              <v:stroke endarrow="block"/>
            </v:shape>
            <v:roundrect id="_x0000_s3081" style="position:absolute;left:4859;top:4458;width:1840;height:871" arcsize="10923f" fillcolor="white [3201]" strokecolor="#4bacc6 [3208]" strokeweight="2.5pt">
              <v:shadow color="#868686"/>
              <v:textbox style="mso-next-textbox:#_x0000_s3081">
                <w:txbxContent>
                  <w:p w:rsidR="00BB1F1E" w:rsidRDefault="00BB1F1E" w:rsidP="00C26B2F">
                    <w:pPr>
                      <w:spacing w:line="360" w:lineRule="auto"/>
                      <w:jc w:val="center"/>
                    </w:pPr>
                    <w:r>
                      <w:t>Khối phân áp</w:t>
                    </w:r>
                  </w:p>
                  <w:p w:rsidR="00BB1F1E" w:rsidRDefault="00BB1F1E" w:rsidP="00C26B2F">
                    <w:pPr>
                      <w:spacing w:line="360" w:lineRule="auto"/>
                      <w:jc w:val="center"/>
                    </w:pPr>
                    <w:r>
                      <w:t>12V-&gt; 3V</w:t>
                    </w:r>
                  </w:p>
                </w:txbxContent>
              </v:textbox>
            </v:roundrect>
            <v:shape id="_x0000_s3082" type="#_x0000_t66" style="position:absolute;left:3817;top:4755;width:1042;height:328" fillcolor="#205867 [1608]"/>
            <v:roundrect id="_x0000_s3083" style="position:absolute;left:4571;top:12066;width:1953;height:955" arcsize="10923f" fillcolor="white [3201]" strokecolor="#9bbb59 [3206]" strokeweight="2.5pt">
              <v:shadow color="#868686"/>
              <v:textbox style="mso-next-textbox:#_x0000_s3083">
                <w:txbxContent>
                  <w:p w:rsidR="00BB1F1E" w:rsidRDefault="00BB1F1E" w:rsidP="00C26B2F">
                    <w:pPr>
                      <w:spacing w:line="360" w:lineRule="auto"/>
                      <w:jc w:val="center"/>
                    </w:pPr>
                    <w:r>
                      <w:t>Khối UART</w:t>
                    </w:r>
                  </w:p>
                  <w:p w:rsidR="00BB1F1E" w:rsidRDefault="00BB1F1E" w:rsidP="00C26B2F">
                    <w:pPr>
                      <w:spacing w:line="360" w:lineRule="auto"/>
                    </w:pPr>
                    <w:r>
                      <w:t>(trong STM32)</w:t>
                    </w:r>
                  </w:p>
                </w:txbxContent>
              </v:textbox>
            </v:roundrect>
            <v:shape id="_x0000_s3084" type="#_x0000_t69" style="position:absolute;left:6524;top:12331;width:442;height:469" fillcolor="#205867 [1608]"/>
          </v:group>
        </w:pict>
      </w: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Pr="00C26B2F" w:rsidRDefault="00364A10" w:rsidP="00C26B2F">
      <w:pPr>
        <w:pStyle w:val="BodyText"/>
        <w:spacing w:line="360" w:lineRule="auto"/>
        <w:jc w:val="center"/>
        <w:rPr>
          <w:i/>
          <w:sz w:val="22"/>
          <w:szCs w:val="22"/>
        </w:rPr>
      </w:pPr>
      <w:bookmarkStart w:id="486" w:name="_Toc10713774"/>
      <w:r>
        <w:rPr>
          <w:i/>
          <w:sz w:val="22"/>
          <w:szCs w:val="22"/>
        </w:rPr>
        <w:t>Hình 5.</w:t>
      </w:r>
      <w:r w:rsidR="00C26B2F" w:rsidRPr="00C26B2F">
        <w:rPr>
          <w:i/>
          <w:sz w:val="22"/>
          <w:szCs w:val="22"/>
        </w:rPr>
        <w:fldChar w:fldCharType="begin"/>
      </w:r>
      <w:r w:rsidR="00C26B2F" w:rsidRPr="00C26B2F">
        <w:rPr>
          <w:i/>
          <w:sz w:val="22"/>
          <w:szCs w:val="22"/>
        </w:rPr>
        <w:instrText xml:space="preserve"> SEQ Hình_5. \* ARABIC </w:instrText>
      </w:r>
      <w:r w:rsidR="00C26B2F" w:rsidRPr="00C26B2F">
        <w:rPr>
          <w:i/>
          <w:sz w:val="22"/>
          <w:szCs w:val="22"/>
        </w:rPr>
        <w:fldChar w:fldCharType="separate"/>
      </w:r>
      <w:r w:rsidR="00272662">
        <w:rPr>
          <w:i/>
          <w:noProof/>
          <w:sz w:val="22"/>
          <w:szCs w:val="22"/>
        </w:rPr>
        <w:t>1</w:t>
      </w:r>
      <w:r w:rsidR="00C26B2F" w:rsidRPr="00C26B2F">
        <w:rPr>
          <w:i/>
          <w:sz w:val="22"/>
          <w:szCs w:val="22"/>
        </w:rPr>
        <w:fldChar w:fldCharType="end"/>
      </w:r>
      <w:r>
        <w:rPr>
          <w:i/>
          <w:sz w:val="22"/>
          <w:szCs w:val="22"/>
        </w:rPr>
        <w:t>.</w:t>
      </w:r>
      <w:r w:rsidR="00C26B2F">
        <w:rPr>
          <w:i/>
          <w:sz w:val="22"/>
          <w:szCs w:val="22"/>
        </w:rPr>
        <w:t xml:space="preserve"> </w:t>
      </w:r>
      <w:r w:rsidR="00C26B2F" w:rsidRPr="00C26B2F">
        <w:rPr>
          <w:i/>
          <w:sz w:val="22"/>
          <w:szCs w:val="22"/>
        </w:rPr>
        <w:t>Sơ đồ khối hệ thống</w:t>
      </w:r>
      <w:bookmarkEnd w:id="486"/>
    </w:p>
    <w:p w:rsidR="00C26B2F" w:rsidRDefault="00C26B2F" w:rsidP="00C26B2F">
      <w:pPr>
        <w:tabs>
          <w:tab w:val="left" w:pos="920"/>
        </w:tabs>
      </w:pPr>
    </w:p>
    <w:p w:rsidR="00627C45" w:rsidRDefault="00627C45" w:rsidP="00C26B2F">
      <w:pPr>
        <w:tabs>
          <w:tab w:val="left" w:pos="920"/>
        </w:tabs>
      </w:pPr>
    </w:p>
    <w:p w:rsidR="00627C45" w:rsidRDefault="00627C45" w:rsidP="00C26B2F">
      <w:pPr>
        <w:tabs>
          <w:tab w:val="left" w:pos="920"/>
        </w:tabs>
      </w:pPr>
    </w:p>
    <w:p w:rsidR="00C26B2F" w:rsidRPr="00C26B2F" w:rsidRDefault="00C26B2F">
      <w:pPr>
        <w:rPr>
          <w:sz w:val="26"/>
          <w:szCs w:val="26"/>
        </w:rPr>
      </w:pPr>
    </w:p>
    <w:p w:rsidR="00627C45" w:rsidRDefault="00627C45" w:rsidP="00274A24">
      <w:pPr>
        <w:pStyle w:val="Heading4"/>
        <w:numPr>
          <w:ilvl w:val="0"/>
          <w:numId w:val="46"/>
        </w:numPr>
        <w:rPr>
          <w:b/>
          <w:sz w:val="26"/>
          <w:szCs w:val="26"/>
        </w:rPr>
      </w:pPr>
      <w:bookmarkStart w:id="487" w:name="_Toc10730785"/>
      <w:r w:rsidRPr="00627C45">
        <w:rPr>
          <w:b/>
          <w:sz w:val="26"/>
          <w:szCs w:val="26"/>
        </w:rPr>
        <w:lastRenderedPageBreak/>
        <w:t>Sơ đồ nguyên lý</w:t>
      </w:r>
      <w:bookmarkEnd w:id="487"/>
    </w:p>
    <w:p w:rsidR="00A87C75" w:rsidRPr="00627C45" w:rsidRDefault="00A87C75" w:rsidP="00A87C75">
      <w:pPr>
        <w:pStyle w:val="Heading4"/>
        <w:ind w:left="1386" w:firstLine="0"/>
        <w:rPr>
          <w:b/>
          <w:sz w:val="26"/>
          <w:szCs w:val="26"/>
        </w:rPr>
      </w:pPr>
    </w:p>
    <w:p w:rsidR="00A87C75" w:rsidRDefault="00A87C75" w:rsidP="00B66C05">
      <w:pPr>
        <w:pStyle w:val="BodyText"/>
        <w:spacing w:line="360" w:lineRule="auto"/>
        <w:jc w:val="center"/>
        <w:rPr>
          <w:i/>
          <w:sz w:val="22"/>
          <w:szCs w:val="22"/>
        </w:rPr>
      </w:pPr>
      <w:bookmarkStart w:id="488" w:name="_Toc10713775"/>
      <w:r>
        <w:rPr>
          <w:noProof/>
        </w:rPr>
        <w:drawing>
          <wp:inline distT="0" distB="0" distL="0" distR="0" wp14:anchorId="5C8BEA70" wp14:editId="7EADA127">
            <wp:extent cx="3800475" cy="242887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800475" cy="2428875"/>
                    </a:xfrm>
                    <a:prstGeom prst="rect">
                      <a:avLst/>
                    </a:prstGeom>
                  </pic:spPr>
                </pic:pic>
              </a:graphicData>
            </a:graphic>
          </wp:inline>
        </w:drawing>
      </w:r>
    </w:p>
    <w:p w:rsidR="00A87C75" w:rsidRDefault="00A87C75" w:rsidP="00B66C05">
      <w:pPr>
        <w:pStyle w:val="BodyText"/>
        <w:spacing w:line="360" w:lineRule="auto"/>
        <w:jc w:val="center"/>
        <w:rPr>
          <w:i/>
          <w:sz w:val="22"/>
          <w:szCs w:val="22"/>
        </w:rPr>
      </w:pPr>
    </w:p>
    <w:p w:rsidR="00A87C75" w:rsidRDefault="00A87C75" w:rsidP="00B66C05">
      <w:pPr>
        <w:pStyle w:val="BodyText"/>
        <w:spacing w:line="360" w:lineRule="auto"/>
        <w:jc w:val="center"/>
        <w:rPr>
          <w:i/>
          <w:sz w:val="22"/>
          <w:szCs w:val="22"/>
        </w:rPr>
      </w:pPr>
      <w:r>
        <w:rPr>
          <w:noProof/>
        </w:rPr>
        <w:drawing>
          <wp:inline distT="0" distB="0" distL="0" distR="0" wp14:anchorId="660C4688" wp14:editId="7FFAC8DD">
            <wp:extent cx="3867150" cy="24669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3867150" cy="2466975"/>
                    </a:xfrm>
                    <a:prstGeom prst="rect">
                      <a:avLst/>
                    </a:prstGeom>
                  </pic:spPr>
                </pic:pic>
              </a:graphicData>
            </a:graphic>
          </wp:inline>
        </w:drawing>
      </w:r>
    </w:p>
    <w:p w:rsidR="00A87C75" w:rsidRDefault="00A87C75" w:rsidP="00B66C05">
      <w:pPr>
        <w:pStyle w:val="BodyText"/>
        <w:spacing w:line="360" w:lineRule="auto"/>
        <w:jc w:val="center"/>
        <w:rPr>
          <w:i/>
          <w:sz w:val="22"/>
          <w:szCs w:val="22"/>
        </w:rPr>
      </w:pPr>
    </w:p>
    <w:p w:rsidR="00A87C75" w:rsidRDefault="00A87C75" w:rsidP="00B66C05">
      <w:pPr>
        <w:pStyle w:val="BodyText"/>
        <w:spacing w:line="360" w:lineRule="auto"/>
        <w:jc w:val="center"/>
        <w:rPr>
          <w:i/>
          <w:sz w:val="22"/>
          <w:szCs w:val="22"/>
        </w:rPr>
      </w:pPr>
      <w:r>
        <w:rPr>
          <w:noProof/>
        </w:rPr>
        <w:drawing>
          <wp:inline distT="0" distB="0" distL="0" distR="0" wp14:anchorId="52F8B0FB" wp14:editId="29AA8033">
            <wp:extent cx="4333875" cy="14573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333875" cy="1457325"/>
                    </a:xfrm>
                    <a:prstGeom prst="rect">
                      <a:avLst/>
                    </a:prstGeom>
                  </pic:spPr>
                </pic:pic>
              </a:graphicData>
            </a:graphic>
          </wp:inline>
        </w:drawing>
      </w:r>
    </w:p>
    <w:p w:rsidR="00A87C75" w:rsidRDefault="00A87C75" w:rsidP="00B66C05">
      <w:pPr>
        <w:pStyle w:val="BodyText"/>
        <w:spacing w:line="360" w:lineRule="auto"/>
        <w:jc w:val="center"/>
        <w:rPr>
          <w:i/>
          <w:sz w:val="22"/>
          <w:szCs w:val="22"/>
        </w:rPr>
      </w:pPr>
      <w:r>
        <w:rPr>
          <w:noProof/>
        </w:rPr>
        <w:lastRenderedPageBreak/>
        <w:drawing>
          <wp:inline distT="0" distB="0" distL="0" distR="0" wp14:anchorId="0D04F767" wp14:editId="1293D9DA">
            <wp:extent cx="4371975" cy="14001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371975" cy="1400175"/>
                    </a:xfrm>
                    <a:prstGeom prst="rect">
                      <a:avLst/>
                    </a:prstGeom>
                  </pic:spPr>
                </pic:pic>
              </a:graphicData>
            </a:graphic>
          </wp:inline>
        </w:drawing>
      </w:r>
    </w:p>
    <w:p w:rsidR="00A87C75" w:rsidRDefault="00A87C75" w:rsidP="00B66C05">
      <w:pPr>
        <w:pStyle w:val="BodyText"/>
        <w:spacing w:line="360" w:lineRule="auto"/>
        <w:jc w:val="center"/>
        <w:rPr>
          <w:i/>
          <w:sz w:val="22"/>
          <w:szCs w:val="22"/>
        </w:rPr>
      </w:pPr>
    </w:p>
    <w:p w:rsidR="00A87C75" w:rsidRDefault="00A87C75" w:rsidP="00B66C05">
      <w:pPr>
        <w:pStyle w:val="BodyText"/>
        <w:spacing w:line="360" w:lineRule="auto"/>
        <w:jc w:val="center"/>
        <w:rPr>
          <w:i/>
          <w:sz w:val="22"/>
          <w:szCs w:val="22"/>
        </w:rPr>
      </w:pPr>
      <w:r>
        <w:rPr>
          <w:noProof/>
        </w:rPr>
        <w:drawing>
          <wp:inline distT="0" distB="0" distL="0" distR="0" wp14:anchorId="4D1932D9" wp14:editId="5AC08094">
            <wp:extent cx="2971800" cy="27241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971800" cy="2724150"/>
                    </a:xfrm>
                    <a:prstGeom prst="rect">
                      <a:avLst/>
                    </a:prstGeom>
                  </pic:spPr>
                </pic:pic>
              </a:graphicData>
            </a:graphic>
          </wp:inline>
        </w:drawing>
      </w:r>
    </w:p>
    <w:p w:rsidR="00B66C05" w:rsidRPr="00B66C05" w:rsidRDefault="00B66C05" w:rsidP="00B66C05">
      <w:pPr>
        <w:pStyle w:val="BodyText"/>
        <w:spacing w:line="360" w:lineRule="auto"/>
        <w:jc w:val="center"/>
        <w:rPr>
          <w:i/>
          <w:sz w:val="22"/>
          <w:szCs w:val="22"/>
        </w:rPr>
      </w:pPr>
      <w:r w:rsidRPr="00B66C05">
        <w:rPr>
          <w:i/>
          <w:sz w:val="22"/>
          <w:szCs w:val="22"/>
        </w:rPr>
        <w:t>Hình 5.</w:t>
      </w:r>
      <w:r w:rsidRPr="00B66C05">
        <w:rPr>
          <w:i/>
          <w:sz w:val="22"/>
          <w:szCs w:val="22"/>
        </w:rPr>
        <w:fldChar w:fldCharType="begin"/>
      </w:r>
      <w:r w:rsidRPr="00B66C05">
        <w:rPr>
          <w:i/>
          <w:sz w:val="22"/>
          <w:szCs w:val="22"/>
        </w:rPr>
        <w:instrText xml:space="preserve"> SEQ Hình_5. \* ARABIC </w:instrText>
      </w:r>
      <w:r w:rsidRPr="00B66C05">
        <w:rPr>
          <w:i/>
          <w:sz w:val="22"/>
          <w:szCs w:val="22"/>
        </w:rPr>
        <w:fldChar w:fldCharType="separate"/>
      </w:r>
      <w:r w:rsidR="00272662">
        <w:rPr>
          <w:i/>
          <w:noProof/>
          <w:sz w:val="22"/>
          <w:szCs w:val="22"/>
        </w:rPr>
        <w:t>2</w:t>
      </w:r>
      <w:r w:rsidRPr="00B66C05">
        <w:rPr>
          <w:i/>
          <w:sz w:val="22"/>
          <w:szCs w:val="22"/>
        </w:rPr>
        <w:fldChar w:fldCharType="end"/>
      </w:r>
      <w:r w:rsidR="00364A10">
        <w:rPr>
          <w:i/>
          <w:sz w:val="22"/>
          <w:szCs w:val="22"/>
        </w:rPr>
        <w:t>.</w:t>
      </w:r>
      <w:r w:rsidR="00627C45">
        <w:rPr>
          <w:i/>
          <w:sz w:val="22"/>
          <w:szCs w:val="22"/>
        </w:rPr>
        <w:t xml:space="preserve"> Sơ đồ nguyên lý</w:t>
      </w:r>
      <w:bookmarkEnd w:id="488"/>
    </w:p>
    <w:p w:rsidR="00B66C05" w:rsidRPr="00E15510" w:rsidRDefault="00E15510" w:rsidP="00FD32F3">
      <w:pPr>
        <w:pStyle w:val="ListParagraph"/>
        <w:numPr>
          <w:ilvl w:val="0"/>
          <w:numId w:val="6"/>
        </w:numPr>
        <w:tabs>
          <w:tab w:val="left" w:pos="1710"/>
          <w:tab w:val="left" w:pos="1800"/>
        </w:tabs>
        <w:spacing w:before="120" w:after="120" w:line="360" w:lineRule="auto"/>
        <w:ind w:left="634" w:firstLine="720"/>
        <w:jc w:val="both"/>
        <w:rPr>
          <w:b/>
          <w:bCs/>
          <w:sz w:val="26"/>
          <w:szCs w:val="26"/>
        </w:rPr>
      </w:pPr>
      <w:r>
        <w:rPr>
          <w:bCs/>
          <w:sz w:val="26"/>
          <w:szCs w:val="26"/>
        </w:rPr>
        <w:t>Trong sơ đồ trên thể hiện cách kết nối các module với vi điều khiển thông qua các header và bus dây.</w:t>
      </w:r>
      <w:r w:rsidR="00FD32F3">
        <w:rPr>
          <w:bCs/>
          <w:sz w:val="26"/>
          <w:szCs w:val="26"/>
        </w:rPr>
        <w:t xml:space="preserve"> Cụ thể các ngõ ra của kit vi điều khiển sẽ được hàn riêng với từng chân header, sau đó nhóm tiến hành liên kết các module chức năng với các chân header đó thông qua bus dây. Việc kết nối bằng bus dây nhằm tạo sự linh hoạt trong quá trình lập trình trong trường hợp có sự thay đổi các chân sử dụng cũng như vị trí đặt các module trong mô hình robot.</w:t>
      </w:r>
    </w:p>
    <w:p w:rsidR="00E63A9F" w:rsidRDefault="00E63A9F" w:rsidP="00274A24">
      <w:pPr>
        <w:pStyle w:val="Heading3"/>
        <w:numPr>
          <w:ilvl w:val="1"/>
          <w:numId w:val="8"/>
        </w:numPr>
        <w:spacing w:before="120" w:after="120" w:line="360" w:lineRule="auto"/>
        <w:ind w:left="1530" w:hanging="450"/>
        <w:jc w:val="both"/>
        <w:rPr>
          <w:i w:val="0"/>
          <w:sz w:val="26"/>
          <w:szCs w:val="26"/>
        </w:rPr>
      </w:pPr>
      <w:bookmarkStart w:id="489" w:name="_Toc10730786"/>
      <w:r w:rsidRPr="00E63A9F">
        <w:rPr>
          <w:i w:val="0"/>
          <w:sz w:val="26"/>
          <w:szCs w:val="26"/>
        </w:rPr>
        <w:t>Phương pháp điều chế PWM</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9"/>
    </w:p>
    <w:p w:rsidR="001E21AE" w:rsidRPr="001E21AE" w:rsidRDefault="00BC5595" w:rsidP="00274A24">
      <w:pPr>
        <w:pStyle w:val="Heading4"/>
        <w:numPr>
          <w:ilvl w:val="3"/>
          <w:numId w:val="21"/>
        </w:numPr>
        <w:spacing w:before="120" w:after="120" w:line="360" w:lineRule="auto"/>
        <w:ind w:left="2160" w:right="230" w:hanging="630"/>
        <w:rPr>
          <w:b/>
          <w:sz w:val="26"/>
          <w:szCs w:val="26"/>
        </w:rPr>
      </w:pPr>
      <w:bookmarkStart w:id="490" w:name="_Toc4789995"/>
      <w:bookmarkStart w:id="491" w:name="_Toc4968905"/>
      <w:bookmarkStart w:id="492" w:name="_Toc4969188"/>
      <w:bookmarkStart w:id="493" w:name="_Toc4970222"/>
      <w:bookmarkStart w:id="494" w:name="_Toc4971035"/>
      <w:bookmarkStart w:id="495" w:name="_Toc4971178"/>
      <w:bookmarkStart w:id="496" w:name="_Toc4971242"/>
      <w:bookmarkStart w:id="497" w:name="_Toc4971366"/>
      <w:bookmarkStart w:id="498" w:name="_Toc4971548"/>
      <w:bookmarkStart w:id="499" w:name="_Toc4971710"/>
      <w:bookmarkStart w:id="500" w:name="_Toc4971846"/>
      <w:bookmarkStart w:id="501" w:name="_Toc4971956"/>
      <w:bookmarkStart w:id="502" w:name="_Toc4972092"/>
      <w:bookmarkStart w:id="503" w:name="_Toc9193449"/>
      <w:bookmarkStart w:id="504" w:name="_Toc10730787"/>
      <w:r w:rsidRPr="003E3814">
        <w:rPr>
          <w:b/>
          <w:sz w:val="26"/>
          <w:szCs w:val="26"/>
        </w:rPr>
        <w:t>Giới thiệu thuật toán</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rsidR="00CB51C2" w:rsidRDefault="001E21AE" w:rsidP="00415409">
      <w:pPr>
        <w:pStyle w:val="BodyText"/>
        <w:spacing w:before="120" w:after="120" w:line="360" w:lineRule="auto"/>
        <w:ind w:left="634" w:firstLine="720"/>
        <w:jc w:val="both"/>
      </w:pPr>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 </w:t>
      </w:r>
      <w:r w:rsidR="00CB51C2" w:rsidRPr="00CB51C2">
        <w:t xml:space="preserve">Dựa trên </w:t>
      </w:r>
      <w:r w:rsidR="00CB51C2" w:rsidRPr="003E3814">
        <w:rPr>
          <w:shd w:val="clear" w:color="auto" w:fill="FFFFFF"/>
        </w:rPr>
        <w:t>nguyên</w:t>
      </w:r>
      <w:r w:rsidR="00CB51C2" w:rsidRPr="00CB51C2">
        <w:t xml:space="preserve"> lý bên trên mà trong STM32</w:t>
      </w:r>
      <w:r w:rsidR="00A05163">
        <w:t>F4</w:t>
      </w:r>
      <w:r w:rsidR="00CB51C2" w:rsidRPr="00CB51C2">
        <w:t xml:space="preserve"> </w:t>
      </w:r>
      <w:r w:rsidR="00CB51C2" w:rsidRPr="00CB51C2">
        <w:lastRenderedPageBreak/>
        <w:t>hay các loại vi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w:t>
      </w:r>
      <w:r w:rsidR="00A05163">
        <w:t>g và một số chức năng đặc biệt.</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 xml:space="preserve">di chuyển và một số motor khác được dùng trong </w:t>
      </w:r>
      <w:r w:rsidR="00A05163">
        <w:t>robot</w:t>
      </w:r>
      <w:r w:rsidR="00AC5959">
        <w:t>.</w:t>
      </w:r>
    </w:p>
    <w:p w:rsidR="00E63A9F" w:rsidRDefault="00E63A9F" w:rsidP="00274A24">
      <w:pPr>
        <w:pStyle w:val="Heading4"/>
        <w:numPr>
          <w:ilvl w:val="3"/>
          <w:numId w:val="21"/>
        </w:numPr>
        <w:spacing w:before="120" w:after="120" w:line="360" w:lineRule="auto"/>
        <w:ind w:left="2160" w:right="230" w:hanging="630"/>
        <w:rPr>
          <w:b/>
          <w:sz w:val="26"/>
          <w:szCs w:val="26"/>
        </w:rPr>
      </w:pPr>
      <w:bookmarkStart w:id="505" w:name="_Toc4789998"/>
      <w:bookmarkStart w:id="506" w:name="_Toc4968907"/>
      <w:bookmarkStart w:id="507" w:name="_Toc4969190"/>
      <w:bookmarkStart w:id="508" w:name="_Toc4970224"/>
      <w:bookmarkStart w:id="509" w:name="_Toc4971037"/>
      <w:bookmarkStart w:id="510" w:name="_Toc4971180"/>
      <w:bookmarkStart w:id="511" w:name="_Toc4971244"/>
      <w:bookmarkStart w:id="512" w:name="_Toc4971368"/>
      <w:bookmarkStart w:id="513" w:name="_Toc4971550"/>
      <w:bookmarkStart w:id="514" w:name="_Toc4971712"/>
      <w:bookmarkStart w:id="515" w:name="_Toc4971848"/>
      <w:bookmarkStart w:id="516" w:name="_Toc4971958"/>
      <w:bookmarkStart w:id="517" w:name="_Toc4972094"/>
      <w:bookmarkStart w:id="518" w:name="_Toc9193450"/>
      <w:bookmarkStart w:id="519" w:name="_Toc10730788"/>
      <w:r w:rsidRPr="003E3814">
        <w:rPr>
          <w:b/>
          <w:sz w:val="26"/>
          <w:szCs w:val="26"/>
        </w:rPr>
        <w:t xml:space="preserve">Ứng dụng vào </w:t>
      </w:r>
      <w:r w:rsidR="00694588">
        <w:rPr>
          <w:b/>
          <w:sz w:val="26"/>
          <w:szCs w:val="26"/>
        </w:rPr>
        <w:t>robot</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rsidR="00B65589" w:rsidRDefault="00694588" w:rsidP="00415409">
      <w:pPr>
        <w:pStyle w:val="BodyText"/>
        <w:spacing w:before="120" w:after="120" w:line="360" w:lineRule="auto"/>
        <w:ind w:left="634" w:firstLine="720"/>
        <w:jc w:val="both"/>
      </w:pPr>
      <w:r>
        <w:t>Robot</w:t>
      </w:r>
      <w:r w:rsidR="00B65589">
        <w:t xml:space="preserve"> di chuyển nhờ hai động cơ encoder gắn với bánh xe. Mỗi động cơ được điều khiển tốc độ và chiều quay nhờ 2 chân PWM xuất ra từ vi điều khiển thông qua mạch cầu H </w:t>
      </w:r>
      <w:r w:rsidR="00A05163">
        <w:t>(</w:t>
      </w:r>
      <w:r w:rsidR="00B65589">
        <w:t>L298</w:t>
      </w:r>
      <w:r w:rsidR="00A05163">
        <w:t>)</w:t>
      </w:r>
      <w:r w:rsidR="00B65589">
        <w:t xml:space="preserve">. Trong luận văn, nhóm chọn chân PD12 và PD13 là chân PWM cho động cơ bên phải và PD14, PD15 là chân PWM cho động cơ bên trái. Ngoài ra, nhóm còn sử dụng thêm 2 chân PWM là PB4 và PB5 để điều khiển tốc độ cho chổi quét được lắp dưới đế </w:t>
      </w:r>
      <w:r>
        <w:t>robot</w:t>
      </w:r>
      <w:r w:rsidR="00B65589">
        <w:t xml:space="preserve"> và động cơ hút bụi</w:t>
      </w:r>
      <w:r w:rsidR="006100B6">
        <w:t>. Vì đây là những động cơ quay một chiều xác đinh trước nên chỉ cần một chân PWM, kèm theo chân GND  đi vào mạch lái để điều chỉnh tốc độ</w:t>
      </w:r>
      <w:r w:rsidR="00A05163">
        <w:t xml:space="preserve"> và hướng quay</w:t>
      </w:r>
      <w:r w:rsidR="006100B6">
        <w:t xml:space="preserve">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n 5V cho vi điều khiển hoạt động. Đặc biệt trong quá trình lắp ráp,</w:t>
      </w:r>
      <w:r>
        <w:t xml:space="preserve"> chân GND của module không chỉ nối với nguồn pin mà còn phải được nối với GND của </w:t>
      </w:r>
      <w:r w:rsidR="00A6454D">
        <w:t>vi điều khiển.</w:t>
      </w:r>
      <w:r>
        <w:t xml:space="preserve">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230CDC59" wp14:editId="3F6E10EF">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477407" cy="4585947"/>
                    </a:xfrm>
                    <a:prstGeom prst="rect">
                      <a:avLst/>
                    </a:prstGeom>
                  </pic:spPr>
                </pic:pic>
              </a:graphicData>
            </a:graphic>
          </wp:inline>
        </w:drawing>
      </w:r>
    </w:p>
    <w:p w:rsidR="00AA574F" w:rsidRPr="00967920" w:rsidRDefault="00A6454D" w:rsidP="00967920">
      <w:pPr>
        <w:pStyle w:val="BodyText"/>
        <w:spacing w:line="360" w:lineRule="auto"/>
        <w:jc w:val="center"/>
        <w:rPr>
          <w:i/>
          <w:sz w:val="22"/>
          <w:szCs w:val="22"/>
        </w:rPr>
      </w:pPr>
      <w:bookmarkStart w:id="520" w:name="_Toc9196819"/>
      <w:bookmarkStart w:id="521" w:name="_Toc10713776"/>
      <w:r>
        <w:rPr>
          <w:i/>
          <w:sz w:val="22"/>
          <w:szCs w:val="22"/>
        </w:rPr>
        <w:t>Hình 5.</w:t>
      </w:r>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272662">
        <w:rPr>
          <w:i/>
          <w:noProof/>
          <w:sz w:val="22"/>
          <w:szCs w:val="22"/>
        </w:rPr>
        <w:t>3</w:t>
      </w:r>
      <w:r w:rsidR="00967920" w:rsidRPr="00967920">
        <w:rPr>
          <w:i/>
          <w:sz w:val="22"/>
          <w:szCs w:val="22"/>
        </w:rPr>
        <w:fldChar w:fldCharType="end"/>
      </w:r>
      <w:r w:rsidR="00967920" w:rsidRPr="00967920">
        <w:rPr>
          <w:i/>
          <w:sz w:val="22"/>
          <w:szCs w:val="22"/>
        </w:rPr>
        <w:t>. Sơ đồ nối dây động cơ</w:t>
      </w:r>
      <w:bookmarkEnd w:id="520"/>
      <w:bookmarkEnd w:id="521"/>
    </w:p>
    <w:p w:rsidR="004D3F80" w:rsidRPr="002F5455" w:rsidRDefault="002F5455" w:rsidP="00274A24">
      <w:pPr>
        <w:pStyle w:val="BodyText"/>
        <w:numPr>
          <w:ilvl w:val="0"/>
          <w:numId w:val="23"/>
        </w:numPr>
        <w:spacing w:before="120" w:after="120" w:line="360" w:lineRule="auto"/>
        <w:ind w:left="720" w:firstLine="1080"/>
        <w:jc w:val="both"/>
      </w:pPr>
      <w:r w:rsidRPr="002F5455">
        <w:rPr>
          <w:b/>
          <w:i/>
        </w:rPr>
        <w:t xml:space="preserve">Nhận xét: </w:t>
      </w:r>
      <w:r>
        <w:t>Việc áp dụng PWM trong điều khiển động cơ giúp ta có thể dễ dàng và chủ động hơn trong điều chỉnh được hướng cũng như tốc độ động cơ thông qua các chân vi điều khiển.</w:t>
      </w:r>
      <w:r w:rsidR="00C844A4">
        <w:t xml:space="preserve"> Nhưng để </w:t>
      </w:r>
      <w:r w:rsidR="00694588">
        <w:t>robot</w:t>
      </w:r>
      <w:r w:rsidR="00C844A4">
        <w:t xml:space="preserve"> di chuyển một cách chính xác, bên cạnh phương pháp PWM, ta còn cần phải kết hợp với thuật toán PID sẽ được giới thiệu ở phần sau. </w:t>
      </w:r>
    </w:p>
    <w:p w:rsidR="00E63A9F" w:rsidRDefault="00E63A9F" w:rsidP="00274A24">
      <w:pPr>
        <w:pStyle w:val="Heading3"/>
        <w:numPr>
          <w:ilvl w:val="1"/>
          <w:numId w:val="8"/>
        </w:numPr>
        <w:spacing w:before="120" w:after="120" w:line="360" w:lineRule="auto"/>
        <w:ind w:left="1530" w:hanging="450"/>
        <w:jc w:val="both"/>
        <w:rPr>
          <w:i w:val="0"/>
          <w:sz w:val="26"/>
          <w:szCs w:val="26"/>
        </w:rPr>
      </w:pPr>
      <w:bookmarkStart w:id="522" w:name="_Toc4790000"/>
      <w:bookmarkStart w:id="523" w:name="_Toc4968909"/>
      <w:bookmarkStart w:id="524" w:name="_Toc4969192"/>
      <w:bookmarkStart w:id="525" w:name="_Toc4970226"/>
      <w:bookmarkStart w:id="526" w:name="_Toc4971039"/>
      <w:bookmarkStart w:id="527" w:name="_Toc4971182"/>
      <w:bookmarkStart w:id="528" w:name="_Toc4971246"/>
      <w:bookmarkStart w:id="529" w:name="_Toc4971370"/>
      <w:bookmarkStart w:id="530" w:name="_Toc4971552"/>
      <w:bookmarkStart w:id="531" w:name="_Toc4971714"/>
      <w:bookmarkStart w:id="532" w:name="_Toc4971850"/>
      <w:bookmarkStart w:id="533" w:name="_Toc4971960"/>
      <w:bookmarkStart w:id="534" w:name="_Toc4972096"/>
      <w:bookmarkStart w:id="535" w:name="_Toc9193451"/>
      <w:bookmarkStart w:id="536" w:name="_Toc10730789"/>
      <w:r w:rsidRPr="00E63A9F">
        <w:rPr>
          <w:i w:val="0"/>
          <w:sz w:val="26"/>
          <w:szCs w:val="26"/>
        </w:rPr>
        <w:t>Thuật toán PID</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rsidR="00EA0CEF" w:rsidRPr="003E3814" w:rsidRDefault="00EA0CEF" w:rsidP="00274A24">
      <w:pPr>
        <w:pStyle w:val="Heading4"/>
        <w:numPr>
          <w:ilvl w:val="4"/>
          <w:numId w:val="47"/>
        </w:numPr>
        <w:spacing w:before="120" w:after="120" w:line="360" w:lineRule="auto"/>
        <w:ind w:left="2160" w:right="230" w:hanging="630"/>
        <w:rPr>
          <w:b/>
          <w:sz w:val="26"/>
          <w:szCs w:val="26"/>
        </w:rPr>
      </w:pPr>
      <w:bookmarkStart w:id="537" w:name="_Toc4790001"/>
      <w:bookmarkStart w:id="538" w:name="_Toc4968910"/>
      <w:bookmarkStart w:id="539" w:name="_Toc4969193"/>
      <w:bookmarkStart w:id="540" w:name="_Toc4970227"/>
      <w:bookmarkStart w:id="541" w:name="_Toc4971040"/>
      <w:bookmarkStart w:id="542" w:name="_Toc4971183"/>
      <w:bookmarkStart w:id="543" w:name="_Toc4971247"/>
      <w:bookmarkStart w:id="544" w:name="_Toc4971371"/>
      <w:bookmarkStart w:id="545" w:name="_Toc4971553"/>
      <w:bookmarkStart w:id="546" w:name="_Toc4971715"/>
      <w:bookmarkStart w:id="547" w:name="_Toc4971851"/>
      <w:bookmarkStart w:id="548" w:name="_Toc4971961"/>
      <w:bookmarkStart w:id="549" w:name="_Toc4972097"/>
      <w:bookmarkStart w:id="550" w:name="_Toc9193452"/>
      <w:bookmarkStart w:id="551" w:name="_Toc10730790"/>
      <w:r w:rsidRPr="003E3814">
        <w:rPr>
          <w:b/>
          <w:sz w:val="26"/>
          <w:szCs w:val="26"/>
        </w:rPr>
        <w:t>Giới thiệu thuật toá</w:t>
      </w:r>
      <w:bookmarkEnd w:id="537"/>
      <w:bookmarkEnd w:id="538"/>
      <w:bookmarkEnd w:id="539"/>
      <w:bookmarkEnd w:id="540"/>
      <w:bookmarkEnd w:id="541"/>
      <w:bookmarkEnd w:id="542"/>
      <w:bookmarkEnd w:id="543"/>
      <w:bookmarkEnd w:id="544"/>
      <w:bookmarkEnd w:id="545"/>
      <w:bookmarkEnd w:id="546"/>
      <w:bookmarkEnd w:id="547"/>
      <w:bookmarkEnd w:id="548"/>
      <w:bookmarkEnd w:id="549"/>
      <w:r w:rsidR="005744B3">
        <w:rPr>
          <w:b/>
          <w:sz w:val="26"/>
          <w:szCs w:val="26"/>
        </w:rPr>
        <w:t>n</w:t>
      </w:r>
      <w:bookmarkEnd w:id="550"/>
      <w:bookmarkEnd w:id="551"/>
    </w:p>
    <w:p w:rsidR="00D63C15" w:rsidRPr="00725A54" w:rsidRDefault="00D63C15" w:rsidP="00415409">
      <w:pPr>
        <w:pStyle w:val="BodyText"/>
        <w:spacing w:before="120" w:after="120" w:line="360" w:lineRule="auto"/>
        <w:ind w:left="634" w:firstLine="720"/>
        <w:jc w:val="both"/>
      </w:pPr>
      <w:r>
        <w:t xml:space="preserve">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w:t>
      </w:r>
      <w:r>
        <w:lastRenderedPageBreak/>
        <w:t>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7C8C690D" wp14:editId="31A71BD3">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7">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E77B6" w:rsidP="00967920">
      <w:pPr>
        <w:pStyle w:val="BodyText"/>
        <w:jc w:val="center"/>
        <w:rPr>
          <w:i/>
          <w:color w:val="000000" w:themeColor="text1"/>
          <w:sz w:val="22"/>
          <w:szCs w:val="22"/>
        </w:rPr>
      </w:pPr>
      <w:bookmarkStart w:id="552" w:name="_Toc9196820"/>
      <w:bookmarkStart w:id="553" w:name="_Toc10713777"/>
      <w:r>
        <w:rPr>
          <w:i/>
          <w:sz w:val="22"/>
          <w:szCs w:val="22"/>
        </w:rPr>
        <w:t>Hình 5.</w:t>
      </w:r>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272662">
        <w:rPr>
          <w:i/>
          <w:noProof/>
          <w:sz w:val="22"/>
          <w:szCs w:val="22"/>
        </w:rPr>
        <w:t>4</w:t>
      </w:r>
      <w:r w:rsidR="00967920" w:rsidRPr="00967920">
        <w:rPr>
          <w:i/>
          <w:sz w:val="22"/>
          <w:szCs w:val="22"/>
        </w:rPr>
        <w:fldChar w:fldCharType="end"/>
      </w:r>
      <w:r w:rsidR="00967920" w:rsidRPr="00967920">
        <w:rPr>
          <w:i/>
          <w:sz w:val="22"/>
          <w:szCs w:val="22"/>
        </w:rPr>
        <w:t>. Sơ đồ liên hệ</w:t>
      </w:r>
      <w:bookmarkEnd w:id="552"/>
      <w:bookmarkEnd w:id="553"/>
    </w:p>
    <w:p w:rsidR="00D63C15" w:rsidRDefault="00D63C15" w:rsidP="00415409">
      <w:pPr>
        <w:pStyle w:val="BodyText"/>
        <w:spacing w:before="120" w:after="120" w:line="360" w:lineRule="auto"/>
        <w:ind w:left="634" w:firstLine="720"/>
        <w:jc w:val="both"/>
      </w:pPr>
      <w:r>
        <w:t>Giải thuật tính toán bộ điều khiển PID bao gồm 3 thông số riêng biệt đại diện cho 3 khâu: tỷ lệ (P), tích phân(I) và vi phân (D). Trong đó:</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sidR="009E77B6">
        <w:rPr>
          <w:i/>
          <w:sz w:val="26"/>
          <w:szCs w:val="26"/>
        </w:rPr>
        <w:t>tích phâ</w:t>
      </w:r>
      <w:r>
        <w:rPr>
          <w:i/>
          <w:sz w:val="26"/>
          <w:szCs w:val="26"/>
        </w:rPr>
        <w:t xml:space="preserve">n </w:t>
      </w:r>
      <w:r>
        <w:rPr>
          <w:sz w:val="26"/>
          <w:szCs w:val="26"/>
        </w:rPr>
        <w:t>xác định tác động của tổng các sai số quá khứ</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r>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2E32A1E" wp14:editId="0FD3B125">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C73872" w:rsidP="00967920">
      <w:pPr>
        <w:pStyle w:val="BodyText"/>
        <w:spacing w:line="360" w:lineRule="auto"/>
        <w:jc w:val="center"/>
        <w:rPr>
          <w:i/>
          <w:color w:val="000000" w:themeColor="text1"/>
          <w:sz w:val="22"/>
          <w:szCs w:val="22"/>
        </w:rPr>
      </w:pPr>
      <w:bookmarkStart w:id="554" w:name="_Toc9196821"/>
      <w:bookmarkStart w:id="555" w:name="_Toc10713778"/>
      <w:r>
        <w:rPr>
          <w:i/>
          <w:sz w:val="22"/>
          <w:szCs w:val="22"/>
        </w:rPr>
        <w:t>Hình 5.</w:t>
      </w:r>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272662">
        <w:rPr>
          <w:i/>
          <w:noProof/>
          <w:sz w:val="22"/>
          <w:szCs w:val="22"/>
        </w:rPr>
        <w:t>5</w:t>
      </w:r>
      <w:r w:rsidR="00967920" w:rsidRPr="00967920">
        <w:rPr>
          <w:i/>
          <w:sz w:val="22"/>
          <w:szCs w:val="22"/>
        </w:rPr>
        <w:fldChar w:fldCharType="end"/>
      </w:r>
      <w:r w:rsidR="00967920" w:rsidRPr="00967920">
        <w:rPr>
          <w:i/>
          <w:sz w:val="22"/>
          <w:szCs w:val="22"/>
        </w:rPr>
        <w:t>. Sơ đồ bộ điều khiển PID</w:t>
      </w:r>
      <w:bookmarkEnd w:id="554"/>
      <w:bookmarkEnd w:id="555"/>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5.6pt;height:30.15pt" o:ole="">
            <v:imagedata r:id="rId79" o:title=""/>
          </v:shape>
          <o:OLEObject Type="Embed" ProgID="Equation.DSMT4" ShapeID="_x0000_i1027" DrawAspect="Content" ObjectID="_1621344995" r:id="rId80"/>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5pt;height:35.15pt" o:ole="">
            <v:imagedata r:id="rId81" o:title=""/>
          </v:shape>
          <o:OLEObject Type="Embed" ProgID="Equation.DSMT4" ShapeID="_x0000_i1028" DrawAspect="Content" ObjectID="_1621344996" r:id="rId82"/>
        </w:object>
      </w:r>
    </w:p>
    <w:p w:rsidR="00D63C15" w:rsidRPr="00D63C15" w:rsidRDefault="00D63C15" w:rsidP="00415409">
      <w:pPr>
        <w:pStyle w:val="BodyText"/>
        <w:spacing w:before="120" w:after="120" w:line="360" w:lineRule="auto"/>
        <w:ind w:left="634" w:firstLine="720"/>
        <w:jc w:val="both"/>
      </w:pPr>
      <w:r>
        <w:t xml:space="preserve">Bằng cách điều chỉnh 3 hằng số trong giải thuật của bộ điều khiển PID, ta có thể ứng dụng bộ điều khiển này vào những dự án, công </w:t>
      </w:r>
      <w:r w:rsidR="00C73872">
        <w:t>việc có yêu cầu cụ thể</w:t>
      </w:r>
      <w:r>
        <w:t>.</w:t>
      </w:r>
    </w:p>
    <w:p w:rsidR="00D63C15" w:rsidRPr="00D63C15" w:rsidRDefault="00D63C15" w:rsidP="00274A24">
      <w:pPr>
        <w:pStyle w:val="BodyText"/>
        <w:numPr>
          <w:ilvl w:val="0"/>
          <w:numId w:val="6"/>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473F8FD0" wp14:editId="6C7D0151">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83">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C73872" w:rsidP="004C4BC5">
      <w:pPr>
        <w:pStyle w:val="BodyText"/>
        <w:spacing w:line="360" w:lineRule="auto"/>
        <w:jc w:val="center"/>
        <w:rPr>
          <w:i/>
          <w:color w:val="000000" w:themeColor="text1"/>
          <w:sz w:val="22"/>
          <w:szCs w:val="22"/>
        </w:rPr>
      </w:pPr>
      <w:bookmarkStart w:id="556" w:name="_Toc9196822"/>
      <w:bookmarkStart w:id="557" w:name="_Toc10713779"/>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6</w:t>
      </w:r>
      <w:r w:rsidR="004C4BC5" w:rsidRPr="004C4BC5">
        <w:rPr>
          <w:i/>
          <w:sz w:val="22"/>
          <w:szCs w:val="22"/>
        </w:rPr>
        <w:fldChar w:fldCharType="end"/>
      </w:r>
      <w:r w:rsidR="004C4BC5" w:rsidRPr="004C4BC5">
        <w:rPr>
          <w:i/>
          <w:sz w:val="22"/>
          <w:szCs w:val="22"/>
        </w:rPr>
        <w:t>. Đáp ứng của khâu tỷ lệ</w:t>
      </w:r>
      <w:bookmarkEnd w:id="556"/>
      <w:bookmarkEnd w:id="557"/>
    </w:p>
    <w:p w:rsidR="00D63C15" w:rsidRPr="00072D8B" w:rsidRDefault="00D63C15" w:rsidP="00415409">
      <w:pPr>
        <w:pStyle w:val="BodyText"/>
        <w:spacing w:before="120" w:after="120" w:line="360" w:lineRule="auto"/>
        <w:ind w:left="634"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Default="00D63C15" w:rsidP="00274A24">
      <w:pPr>
        <w:pStyle w:val="BodyText"/>
        <w:numPr>
          <w:ilvl w:val="0"/>
          <w:numId w:val="6"/>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r>
        <w:t>Phân phối của khâu tích phân tỷ lệ với cả biên độ sai</w:t>
      </w:r>
      <w:r w:rsidR="00C73872">
        <w:t xml:space="preserve"> số lẫn quã</w:t>
      </w:r>
      <w:r>
        <w:t>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2A869B4" wp14:editId="61EBD9CF">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84">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936E84" w:rsidP="004C4BC5">
      <w:pPr>
        <w:pStyle w:val="BodyText"/>
        <w:spacing w:line="360" w:lineRule="auto"/>
        <w:jc w:val="center"/>
        <w:rPr>
          <w:i/>
          <w:color w:val="000000" w:themeColor="text1"/>
          <w:sz w:val="22"/>
          <w:szCs w:val="22"/>
        </w:rPr>
      </w:pPr>
      <w:bookmarkStart w:id="558" w:name="_Toc9196823"/>
      <w:bookmarkStart w:id="559" w:name="_Toc10713780"/>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7</w:t>
      </w:r>
      <w:r w:rsidR="004C4BC5" w:rsidRPr="004C4BC5">
        <w:rPr>
          <w:i/>
          <w:sz w:val="22"/>
          <w:szCs w:val="22"/>
        </w:rPr>
        <w:fldChar w:fldCharType="end"/>
      </w:r>
      <w:r w:rsidR="004C4BC5" w:rsidRPr="004C4BC5">
        <w:rPr>
          <w:i/>
          <w:sz w:val="22"/>
          <w:szCs w:val="22"/>
        </w:rPr>
        <w:t>. Đáp ứng của khâu tỷ lệ</w:t>
      </w:r>
      <w:bookmarkEnd w:id="558"/>
      <w:bookmarkEnd w:id="559"/>
    </w:p>
    <w:p w:rsidR="00D63C15" w:rsidRPr="00D63C15" w:rsidRDefault="00D63C15" w:rsidP="00274A24">
      <w:pPr>
        <w:pStyle w:val="BodyText"/>
        <w:numPr>
          <w:ilvl w:val="0"/>
          <w:numId w:val="6"/>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300FB59D" wp14:editId="65B71296">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85">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936E84" w:rsidP="004C4BC5">
      <w:pPr>
        <w:pStyle w:val="BodyText"/>
        <w:spacing w:line="360" w:lineRule="auto"/>
        <w:jc w:val="center"/>
        <w:rPr>
          <w:i/>
          <w:sz w:val="22"/>
          <w:szCs w:val="22"/>
        </w:rPr>
      </w:pPr>
      <w:bookmarkStart w:id="560" w:name="_Toc9196824"/>
      <w:bookmarkStart w:id="561" w:name="_Toc10713781"/>
      <w:r>
        <w:rPr>
          <w:i/>
          <w:sz w:val="22"/>
          <w:szCs w:val="22"/>
        </w:rPr>
        <w:t>Hình 5.</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272662">
        <w:rPr>
          <w:i/>
          <w:noProof/>
          <w:sz w:val="22"/>
          <w:szCs w:val="22"/>
        </w:rPr>
        <w:t>8</w:t>
      </w:r>
      <w:r w:rsidR="0028673C" w:rsidRPr="0083445D">
        <w:rPr>
          <w:i/>
          <w:sz w:val="22"/>
          <w:szCs w:val="22"/>
        </w:rPr>
        <w:fldChar w:fldCharType="end"/>
      </w:r>
      <w:r w:rsidR="004C4BC5" w:rsidRPr="0083445D">
        <w:rPr>
          <w:i/>
          <w:sz w:val="22"/>
          <w:szCs w:val="22"/>
        </w:rPr>
        <w:t>. Đáp ứng khâu vi phân</w:t>
      </w:r>
      <w:bookmarkEnd w:id="560"/>
      <w:bookmarkEnd w:id="561"/>
    </w:p>
    <w:p w:rsidR="00D63C15" w:rsidRDefault="00D63C15" w:rsidP="00415409">
      <w:pPr>
        <w:pStyle w:val="BodyText"/>
        <w:spacing w:before="120" w:after="120" w:line="360" w:lineRule="auto"/>
        <w:ind w:left="634" w:firstLine="720"/>
        <w:jc w:val="both"/>
      </w:pPr>
      <w:r>
        <w:t>Tốc độ thay đổi của sai số quá trình được</w:t>
      </w:r>
      <w:r w:rsidR="00936E84">
        <w:t xml:space="preserve"> tính toán bằng cách xác định độ</w:t>
      </w:r>
      <w:r>
        <w:t xml:space="preserve"> dốc của sai số theo thời gian (tức là đạo hàm bậc 1 theo thời gian) và nhân tốc độ này với độ lợi tỷ lệ K</w:t>
      </w:r>
      <w:r>
        <w:rPr>
          <w:vertAlign w:val="subscript"/>
        </w:rPr>
        <w:t>D</w:t>
      </w:r>
      <w:r>
        <w:t>. Khâu vi phân làm chậm tốc độ thay đổi của đầu ra bộ điều khiển và đặc tính này là đáng chú ý nhất  để đạt tới giá</w:t>
      </w:r>
      <w:r w:rsidR="00936E84">
        <w:t xml:space="preserve"> trị đặt của bộ điều khiển. Do đó,  điề</w:t>
      </w:r>
      <w:r>
        <w:t xml:space="preserve">u khiển vi phân được </w:t>
      </w:r>
      <w:r w:rsidRPr="004D3F80">
        <w:t>s</w:t>
      </w:r>
      <w:r>
        <w:t>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ỷ lệ (K</w:t>
      </w:r>
      <w:r>
        <w:rPr>
          <w:sz w:val="26"/>
          <w:szCs w:val="26"/>
          <w:vertAlign w:val="subscript"/>
        </w:rPr>
        <w:t>P</w:t>
      </w:r>
      <w:r w:rsidR="00D63C15" w:rsidRPr="00D91F9F">
        <w:rPr>
          <w:sz w:val="26"/>
          <w:szCs w:val="26"/>
        </w:rPr>
        <w:t>): giá trị càng lớn thì đáp ứng càng nhanh do đó sai số càng lớn và khi giá trị đạt tới mức quá lớn sẽ dẫn đến hệ thống mất ổn định và dao động.</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ích phân (K</w:t>
      </w:r>
      <w:r>
        <w:rPr>
          <w:sz w:val="26"/>
          <w:szCs w:val="26"/>
          <w:vertAlign w:val="subscript"/>
        </w:rPr>
        <w:t>I</w:t>
      </w:r>
      <w:r w:rsidR="00D63C15" w:rsidRPr="00D91F9F">
        <w:rPr>
          <w:sz w:val="26"/>
          <w:szCs w:val="26"/>
        </w:rPr>
        <w:t>): giá trị càng lớn kéo theo sai số ổn định bị khử càng nhanh. Đổi lại là vọt lố càng lớn.</w:t>
      </w:r>
    </w:p>
    <w:p w:rsidR="00D63C15" w:rsidRPr="0094471C"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vi phân (K</w:t>
      </w:r>
      <w:r>
        <w:rPr>
          <w:sz w:val="26"/>
          <w:szCs w:val="26"/>
          <w:vertAlign w:val="subscript"/>
        </w:rPr>
        <w:t>D</w:t>
      </w:r>
      <w:r w:rsidR="00D63C15" w:rsidRPr="00D91F9F">
        <w:rPr>
          <w:sz w:val="26"/>
          <w:szCs w:val="26"/>
        </w:rPr>
        <w:t>):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A71ADE" w:rsidP="004C4BC5">
      <w:pPr>
        <w:pStyle w:val="BodyText"/>
        <w:spacing w:before="120" w:after="120" w:line="360" w:lineRule="auto"/>
        <w:jc w:val="center"/>
        <w:rPr>
          <w:i/>
          <w:sz w:val="22"/>
          <w:szCs w:val="22"/>
        </w:rPr>
      </w:pPr>
      <w:bookmarkStart w:id="562" w:name="_Toc9197591"/>
      <w:r>
        <w:rPr>
          <w:i/>
          <w:sz w:val="22"/>
          <w:szCs w:val="22"/>
        </w:rPr>
        <w:t>Bảng 5.</w:t>
      </w:r>
      <w:r w:rsidR="004C4BC5" w:rsidRPr="004C4BC5">
        <w:rPr>
          <w:i/>
          <w:sz w:val="22"/>
          <w:szCs w:val="22"/>
        </w:rPr>
        <w:fldChar w:fldCharType="begin"/>
      </w:r>
      <w:r w:rsidR="004C4BC5" w:rsidRPr="004C4BC5">
        <w:rPr>
          <w:i/>
          <w:sz w:val="22"/>
          <w:szCs w:val="22"/>
        </w:rPr>
        <w:instrText xml:space="preserve"> SEQ Bảng_5. \* ARABIC </w:instrText>
      </w:r>
      <w:r w:rsidR="004C4BC5" w:rsidRPr="004C4BC5">
        <w:rPr>
          <w:i/>
          <w:sz w:val="22"/>
          <w:szCs w:val="22"/>
        </w:rPr>
        <w:fldChar w:fldCharType="separate"/>
      </w:r>
      <w:r w:rsidR="00272662">
        <w:rPr>
          <w:i/>
          <w:noProof/>
          <w:sz w:val="22"/>
          <w:szCs w:val="22"/>
        </w:rPr>
        <w:t>1</w:t>
      </w:r>
      <w:r w:rsidR="004C4BC5" w:rsidRPr="004C4BC5">
        <w:rPr>
          <w:i/>
          <w:sz w:val="22"/>
          <w:szCs w:val="22"/>
        </w:rPr>
        <w:fldChar w:fldCharType="end"/>
      </w:r>
      <w:r w:rsidR="004C4BC5" w:rsidRPr="004C4BC5">
        <w:rPr>
          <w:i/>
          <w:sz w:val="22"/>
          <w:szCs w:val="22"/>
        </w:rPr>
        <w:t>. Bảng điều chỉnh PID</w:t>
      </w:r>
      <w:bookmarkEnd w:id="562"/>
    </w:p>
    <w:p w:rsidR="004F2ECA" w:rsidRDefault="00D63C15" w:rsidP="00274A24">
      <w:pPr>
        <w:pStyle w:val="BodyText"/>
        <w:numPr>
          <w:ilvl w:val="0"/>
          <w:numId w:val="25"/>
        </w:numPr>
        <w:spacing w:before="120" w:after="120" w:line="360" w:lineRule="auto"/>
        <w:ind w:left="630" w:firstLine="45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274A24">
      <w:pPr>
        <w:pStyle w:val="Heading4"/>
        <w:numPr>
          <w:ilvl w:val="4"/>
          <w:numId w:val="48"/>
        </w:numPr>
        <w:spacing w:before="120" w:after="120" w:line="360" w:lineRule="auto"/>
        <w:ind w:left="2160" w:right="230" w:hanging="720"/>
        <w:rPr>
          <w:b/>
          <w:sz w:val="26"/>
          <w:szCs w:val="26"/>
        </w:rPr>
      </w:pPr>
      <w:bookmarkStart w:id="563" w:name="_Toc9193453"/>
      <w:bookmarkStart w:id="564" w:name="_Toc10730791"/>
      <w:r>
        <w:rPr>
          <w:b/>
          <w:sz w:val="26"/>
          <w:szCs w:val="26"/>
        </w:rPr>
        <w:t xml:space="preserve">Ứng dụng </w:t>
      </w:r>
      <w:r w:rsidR="00EF44B5">
        <w:rPr>
          <w:b/>
          <w:sz w:val="26"/>
          <w:szCs w:val="26"/>
        </w:rPr>
        <w:t xml:space="preserve">PID </w:t>
      </w:r>
      <w:r>
        <w:rPr>
          <w:b/>
          <w:sz w:val="26"/>
          <w:szCs w:val="26"/>
        </w:rPr>
        <w:t>vào ổn định hướng đi</w:t>
      </w:r>
      <w:bookmarkEnd w:id="563"/>
      <w:bookmarkEnd w:id="564"/>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w:t>
      </w:r>
      <w:r w:rsidR="00694588">
        <w:t>robot</w:t>
      </w:r>
      <w:r>
        <w:t xml:space="preserve"> có thể di chuyển </w:t>
      </w:r>
      <w:r w:rsidR="00060FF1">
        <w:t>ổn định</w:t>
      </w:r>
      <w:r>
        <w:t xml:space="preserve"> theo giá</w:t>
      </w:r>
      <w:r w:rsidR="00A71ADE">
        <w:t xml:space="preserve"> trị đặt cho trước. Bên cạnh đó</w:t>
      </w:r>
      <w:r>
        <w:t xml:space="preserve">, các bài toán được đặt ra là có thể giúp </w:t>
      </w:r>
      <w:r w:rsidR="00694588">
        <w:t>robot</w:t>
      </w:r>
      <w:r>
        <w:t xml:space="preserve"> đi theo đường thẳng không chệch hướng và  quay với góc 90</w:t>
      </w:r>
      <w:r>
        <w:rPr>
          <w:vertAlign w:val="superscript"/>
        </w:rPr>
        <w:t>0</w:t>
      </w:r>
      <w:r w:rsidR="00060FF1">
        <w:t xml:space="preserve"> một cách chính xác</w:t>
      </w:r>
      <w:r>
        <w:t xml:space="preserve">. Đây cũng là những vấn đề quan trọng cần được giải quyết trong quá trình </w:t>
      </w:r>
      <w:r w:rsidR="00616343">
        <w:t>vận hành</w:t>
      </w:r>
      <w:r>
        <w:t xml:space="preserve"> của </w:t>
      </w:r>
      <w:r w:rsidR="00694588">
        <w:t>robot</w:t>
      </w:r>
      <w:r>
        <w:t xml:space="preserve">, giúp sản phẩm hoạt động </w:t>
      </w:r>
      <w:r w:rsidR="00616343">
        <w:t>tốt hơn, đạt được hiệu quả cao và tối ưu trong giải thuật di chuyển. Tiếp theo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3B50FA6E" wp14:editId="2CA4240E">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6">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A71ADE" w:rsidP="004C4BC5">
      <w:pPr>
        <w:pStyle w:val="BodyText"/>
        <w:spacing w:line="360" w:lineRule="auto"/>
        <w:jc w:val="center"/>
        <w:rPr>
          <w:i/>
          <w:sz w:val="22"/>
          <w:szCs w:val="22"/>
        </w:rPr>
      </w:pPr>
      <w:bookmarkStart w:id="565" w:name="_Toc9196825"/>
      <w:bookmarkStart w:id="566" w:name="_Toc10713782"/>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9</w:t>
      </w:r>
      <w:r w:rsidR="004C4BC5" w:rsidRPr="004C4BC5">
        <w:rPr>
          <w:i/>
          <w:sz w:val="22"/>
          <w:szCs w:val="22"/>
        </w:rPr>
        <w:fldChar w:fldCharType="end"/>
      </w:r>
      <w:r w:rsidR="004C4BC5" w:rsidRPr="004C4BC5">
        <w:rPr>
          <w:i/>
          <w:sz w:val="22"/>
          <w:szCs w:val="22"/>
        </w:rPr>
        <w:t xml:space="preserve">. </w:t>
      </w:r>
      <w:r w:rsidR="004C4BC5">
        <w:rPr>
          <w:i/>
          <w:sz w:val="22"/>
          <w:szCs w:val="22"/>
        </w:rPr>
        <w:t>Sơ đồ phần cứng sử dụng PID</w:t>
      </w:r>
      <w:bookmarkEnd w:id="565"/>
      <w:bookmarkEnd w:id="566"/>
    </w:p>
    <w:p w:rsidR="00616343" w:rsidRDefault="00060FF1" w:rsidP="00415409">
      <w:pPr>
        <w:pStyle w:val="BodyText"/>
        <w:spacing w:before="120" w:after="120" w:line="360" w:lineRule="auto"/>
        <w:ind w:left="634" w:firstLine="720"/>
        <w:jc w:val="both"/>
      </w:pPr>
      <w:r>
        <w:t xml:space="preserve">Giải thuật chung </w:t>
      </w:r>
      <w:r w:rsidR="005920A4">
        <w:t xml:space="preserve">vẫn sẽ là ứng dụng phương pháp PID vòng kín, trong đó vai trò trung </w:t>
      </w:r>
      <w:r w:rsidR="00A71ADE">
        <w:t>tâm là vi điều khiển. Kit STM32F</w:t>
      </w:r>
      <w:r w:rsidR="005920A4">
        <w:t>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r w:rsidR="00407417">
        <w:t>vi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94588" w:rsidP="00274A24">
      <w:pPr>
        <w:pStyle w:val="BodyText"/>
        <w:numPr>
          <w:ilvl w:val="2"/>
          <w:numId w:val="6"/>
        </w:numPr>
        <w:spacing w:before="120" w:after="120" w:line="360" w:lineRule="auto"/>
        <w:jc w:val="both"/>
        <w:rPr>
          <w:b/>
        </w:rPr>
      </w:pPr>
      <w:r>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w:t>
      </w:r>
      <w:r w:rsidR="00694588">
        <w:rPr>
          <w:noProof/>
        </w:rPr>
        <w:t>robot</w:t>
      </w:r>
      <w:r w:rsidR="00A40D76">
        <w:rPr>
          <w:noProof/>
        </w:rPr>
        <w:t xml:space="preserve">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694588" w:rsidP="00274A24">
      <w:pPr>
        <w:pStyle w:val="BodyText"/>
        <w:numPr>
          <w:ilvl w:val="2"/>
          <w:numId w:val="6"/>
        </w:numPr>
        <w:spacing w:before="120" w:after="120" w:line="360" w:lineRule="auto"/>
        <w:jc w:val="both"/>
        <w:rPr>
          <w:b/>
        </w:rPr>
      </w:pPr>
      <w:r>
        <w:rPr>
          <w:b/>
        </w:rPr>
        <w:lastRenderedPageBreak/>
        <w:t>Robot</w:t>
      </w:r>
      <w:r w:rsidR="005A17D1">
        <w:rPr>
          <w:b/>
        </w:rPr>
        <w:t xml:space="preserve"> đi thẳng</w:t>
      </w:r>
    </w:p>
    <w:p w:rsidR="00486185" w:rsidRDefault="004060A9" w:rsidP="00415409">
      <w:pPr>
        <w:pStyle w:val="BodyText"/>
        <w:spacing w:before="120" w:after="120" w:line="360" w:lineRule="auto"/>
        <w:ind w:left="634" w:firstLine="720"/>
        <w:jc w:val="both"/>
      </w:pPr>
      <w:r>
        <w:t xml:space="preserve">Đi </w:t>
      </w:r>
      <w:r w:rsidR="00A40D76">
        <w:t>thẳng không chệch hướng</w:t>
      </w:r>
      <w:r w:rsidR="00486185">
        <w:t xml:space="preserve"> là một trong những bài toán </w:t>
      </w:r>
      <w:r>
        <w:t xml:space="preserve">khó khăn khi lập trình hướng di chuyển cho </w:t>
      </w:r>
      <w:r w:rsidR="00694588">
        <w:t>robot</w:t>
      </w:r>
      <w:r>
        <w:t xml:space="preserve">. Nguyên nhân chính là do bánh xe </w:t>
      </w:r>
      <w:r w:rsidR="00694588">
        <w:t>robot</w:t>
      </w:r>
      <w:r>
        <w:t xml:space="preserve"> không đi cùng tốc độ chính xác như nhau. Ngay cả khi chúng ta gửi cùng một giá trị công suất (cùng giá trị PWM) thì nó vẫn không đảm bảo rằng mỗi bánh xe sẽ di chuyển cùng tốc độ. Đó là d</w:t>
      </w:r>
      <w:r w:rsidR="003F207C">
        <w:t xml:space="preserve">o các biến số nhỏ như lực cản, </w:t>
      </w:r>
      <w:r w:rsidRPr="004060A9">
        <w:t>ma sát và sự khác biệt trong sản xuất</w:t>
      </w:r>
      <w:r w:rsidR="003F207C">
        <w:t>. 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hình  “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thay đổi để đảm bảo đi cùng tốc độ động cơ chủ</w:t>
      </w:r>
      <w:r w:rsidR="0073576D">
        <w:t xml:space="preserve"> ,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3007FB9D" wp14:editId="3D4C774C">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7">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A71ADE" w:rsidP="004C4BC5">
      <w:pPr>
        <w:pStyle w:val="BodyText"/>
        <w:jc w:val="center"/>
        <w:rPr>
          <w:i/>
          <w:sz w:val="22"/>
          <w:szCs w:val="22"/>
        </w:rPr>
      </w:pPr>
      <w:bookmarkStart w:id="567" w:name="_Toc9196826"/>
      <w:bookmarkStart w:id="568" w:name="_Toc10713783"/>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10</w:t>
      </w:r>
      <w:r w:rsidR="004C4BC5" w:rsidRPr="004C4BC5">
        <w:rPr>
          <w:i/>
          <w:sz w:val="22"/>
          <w:szCs w:val="22"/>
        </w:rPr>
        <w:fldChar w:fldCharType="end"/>
      </w:r>
      <w:r w:rsidR="004C4BC5" w:rsidRPr="004C4BC5">
        <w:rPr>
          <w:i/>
          <w:sz w:val="22"/>
          <w:szCs w:val="22"/>
        </w:rPr>
        <w:t>. Hình ảnh mô phỏng cho thuật toán Master-Slave</w:t>
      </w:r>
      <w:bookmarkEnd w:id="567"/>
      <w:bookmarkEnd w:id="568"/>
    </w:p>
    <w:p w:rsidR="00EF1601" w:rsidRDefault="00C03702" w:rsidP="00415409">
      <w:pPr>
        <w:pStyle w:val="BodyText"/>
        <w:spacing w:before="120" w:after="120" w:line="360" w:lineRule="auto"/>
        <w:ind w:left="634" w:firstLine="720"/>
        <w:jc w:val="both"/>
      </w:pPr>
      <w:r>
        <w:lastRenderedPageBreak/>
        <w:t xml:space="preserve">Trong </w:t>
      </w:r>
      <w:r w:rsidR="00CF58C7">
        <w:t>đề tài này chúng em</w:t>
      </w:r>
      <w:r w:rsidR="00CF58C7" w:rsidRPr="00CF58C7">
        <w:t xml:space="preserve"> sẽ sử dụng động cơ bên trái làm động cơ chí</w:t>
      </w:r>
      <w:r w:rsidR="00CF58C7">
        <w:t xml:space="preserve">nh và động cơ bên phải làm động cơ phụ.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x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Điều này sẽ làm cho </w:t>
      </w:r>
      <w:r w:rsidR="00694588">
        <w:t>robot</w:t>
      </w:r>
      <w:r w:rsidR="00F14CD5" w:rsidRPr="00F14CD5">
        <w:t xml:space="preserve"> lái thẳng hơn</w:t>
      </w:r>
      <w:r w:rsidR="00CF58C7">
        <w:t xml:space="preserve"> rất</w:t>
      </w:r>
      <w:r w:rsidR="00F14CD5" w:rsidRPr="00F14CD5">
        <w:t xml:space="preserve"> nhiều.</w:t>
      </w:r>
    </w:p>
    <w:p w:rsidR="00616343" w:rsidRDefault="00694588" w:rsidP="00274A24">
      <w:pPr>
        <w:pStyle w:val="BodyText"/>
        <w:numPr>
          <w:ilvl w:val="2"/>
          <w:numId w:val="6"/>
        </w:numPr>
        <w:spacing w:before="120" w:after="120" w:line="360" w:lineRule="auto"/>
        <w:jc w:val="both"/>
        <w:rPr>
          <w:b/>
        </w:rPr>
      </w:pPr>
      <w:r>
        <w:rPr>
          <w:b/>
        </w:rPr>
        <w:t>Robot</w:t>
      </w:r>
      <w:r w:rsidR="00616343" w:rsidRPr="00616343">
        <w:rPr>
          <w:b/>
        </w:rPr>
        <w:t xml:space="preserve"> quay trái/phải 90</w:t>
      </w:r>
      <w:r w:rsidR="00616343" w:rsidRPr="00616343">
        <w:rPr>
          <w:b/>
          <w:vertAlign w:val="superscript"/>
        </w:rPr>
        <w:t>0</w:t>
      </w:r>
    </w:p>
    <w:p w:rsidR="00767627" w:rsidRDefault="00CF58C7" w:rsidP="00415409">
      <w:pPr>
        <w:pStyle w:val="BodyText"/>
        <w:spacing w:before="120" w:after="120" w:line="360" w:lineRule="auto"/>
        <w:ind w:left="634" w:firstLine="720"/>
        <w:jc w:val="both"/>
      </w:pPr>
      <w:r>
        <w:t xml:space="preserve">Tín hiệu đặt và hồi tiếp trong trường hợp </w:t>
      </w:r>
      <w:r w:rsidR="00350F5B">
        <w:t>này chỉ</w:t>
      </w:r>
      <w:r>
        <w:t xml:space="preserve"> là số xung. Nhóm sẽ tiến hành thực nghiệm và lấy mẫu số xung của bánh xe trả về khi cho xe quay 90</w:t>
      </w:r>
      <w:r>
        <w:rPr>
          <w:vertAlign w:val="superscript"/>
        </w:rPr>
        <w:t>0</w:t>
      </w:r>
      <w:r w:rsidR="003E2B62">
        <w:rPr>
          <w:vertAlign w:val="superscript"/>
        </w:rPr>
        <w:t xml:space="preserve"> </w:t>
      </w:r>
      <w:r w:rsidR="003E2B62">
        <w:t>rồi thiết lập giá trị đặt cố định</w:t>
      </w:r>
      <w:r>
        <w:t xml:space="preserve">. Trong quá trình quay, một bánh sẽ được giữ đứng yên, không di chuyển, bánh còn lại sẽ di chuyển lùi về phía sau để thực thi </w:t>
      </w:r>
      <w:r w:rsidR="003E2B62">
        <w:t xml:space="preserve">nhiệm vụ chuyển hướng </w:t>
      </w:r>
      <w:r w:rsidR="00694588">
        <w:t>robot</w:t>
      </w:r>
      <w:r w:rsidR="003E2B62">
        <w:t>. Việc sử dụng PID giúp vi điều khiển điều chỉnh chiều quay động cơ giúp bánh xe quay và trả về đúng vị trí mong muốn. Chính vì vậy trong giải thuật này, chúng ta cần phải biết được chiều quay của động cơ và thực hiện đếm xung theo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39898077" wp14:editId="6B12379C">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8">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350F5B" w:rsidP="004C4BC5">
      <w:pPr>
        <w:pStyle w:val="BodyText"/>
        <w:jc w:val="center"/>
        <w:rPr>
          <w:i/>
          <w:sz w:val="22"/>
          <w:szCs w:val="22"/>
        </w:rPr>
      </w:pPr>
      <w:bookmarkStart w:id="569" w:name="_Toc9196827"/>
      <w:bookmarkStart w:id="570" w:name="_Toc10713784"/>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11</w:t>
      </w:r>
      <w:r w:rsidR="004C4BC5" w:rsidRPr="004C4BC5">
        <w:rPr>
          <w:i/>
          <w:sz w:val="22"/>
          <w:szCs w:val="22"/>
        </w:rPr>
        <w:fldChar w:fldCharType="end"/>
      </w:r>
      <w:r w:rsidR="004C4BC5" w:rsidRPr="004C4BC5">
        <w:rPr>
          <w:i/>
          <w:sz w:val="22"/>
          <w:szCs w:val="22"/>
        </w:rPr>
        <w:t>. Sơ đồ giải thuật đếm xung của động cơ phải</w:t>
      </w:r>
      <w:bookmarkEnd w:id="569"/>
      <w:bookmarkEnd w:id="570"/>
    </w:p>
    <w:p w:rsidR="00F01AE0" w:rsidRDefault="00F01AE0" w:rsidP="0094471C">
      <w:pPr>
        <w:pStyle w:val="BodyText"/>
        <w:spacing w:before="120" w:after="120" w:line="360" w:lineRule="auto"/>
        <w:ind w:left="720" w:firstLine="720"/>
        <w:jc w:val="both"/>
        <w:rPr>
          <w:sz w:val="22"/>
          <w:szCs w:val="22"/>
        </w:rPr>
      </w:pPr>
    </w:p>
    <w:p w:rsidR="00767627" w:rsidRPr="00583006" w:rsidRDefault="00EC70FF"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BB1F1E" w:rsidRPr="0073092B" w:rsidRDefault="00BB1F1E" w:rsidP="0073092B">
                  <w:pPr>
                    <w:pStyle w:val="BodyText"/>
                    <w:jc w:val="center"/>
                    <w:rPr>
                      <w:i/>
                      <w:sz w:val="22"/>
                      <w:szCs w:val="22"/>
                    </w:rPr>
                  </w:pPr>
                  <w:bookmarkStart w:id="571" w:name="_Toc9546802"/>
                  <w:bookmarkStart w:id="572" w:name="_Toc9546878"/>
                  <w:bookmarkStart w:id="573" w:name="_Toc9547100"/>
                  <w:bookmarkStart w:id="574" w:name="_Toc10713785"/>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272662">
                    <w:rPr>
                      <w:i/>
                      <w:noProof/>
                      <w:sz w:val="22"/>
                      <w:szCs w:val="22"/>
                    </w:rPr>
                    <w:t>12</w:t>
                  </w:r>
                  <w:r w:rsidRPr="0073092B">
                    <w:rPr>
                      <w:i/>
                      <w:sz w:val="22"/>
                      <w:szCs w:val="22"/>
                    </w:rPr>
                    <w:fldChar w:fldCharType="end"/>
                  </w:r>
                  <w:r w:rsidRPr="0073092B">
                    <w:rPr>
                      <w:i/>
                      <w:sz w:val="22"/>
                      <w:szCs w:val="22"/>
                    </w:rPr>
                    <w:t>. Giản đồ xung encoder</w:t>
                  </w:r>
                  <w:bookmarkEnd w:id="571"/>
                  <w:bookmarkEnd w:id="572"/>
                  <w:bookmarkEnd w:id="573"/>
                  <w:bookmarkEnd w:id="574"/>
                </w:p>
              </w:txbxContent>
            </v:textbox>
            <w10:wrap type="tight"/>
          </v:shape>
        </w:pict>
      </w:r>
      <w:r w:rsidR="00415409" w:rsidRPr="00583006">
        <w:rPr>
          <w:noProof/>
        </w:rPr>
        <w:drawing>
          <wp:anchor distT="0" distB="0" distL="114300" distR="114300" simplePos="0" relativeHeight="251597824" behindDoc="1" locked="0" layoutInCell="1" allowOverlap="1" wp14:anchorId="34EC4878" wp14:editId="67A4F38A">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9">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r w:rsidR="007C44D4" w:rsidRPr="00583006">
        <w:t>pha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Tương tự với động cơ trái, nhóm sử dụng chân PB12 để lấy giá trị của kênh encoder còn lại.</w:t>
      </w:r>
    </w:p>
    <w:p w:rsidR="00616343" w:rsidRPr="00426CD5" w:rsidRDefault="005A17D1" w:rsidP="00274A24">
      <w:pPr>
        <w:pStyle w:val="BodyText"/>
        <w:numPr>
          <w:ilvl w:val="0"/>
          <w:numId w:val="23"/>
        </w:numPr>
        <w:spacing w:before="120" w:after="120" w:line="360" w:lineRule="auto"/>
        <w:ind w:left="630" w:firstLine="1080"/>
        <w:jc w:val="both"/>
        <w:rPr>
          <w:b/>
          <w:i/>
        </w:rPr>
      </w:pPr>
      <w:r w:rsidRPr="005A17D1">
        <w:rPr>
          <w:b/>
          <w:i/>
        </w:rPr>
        <w:t>Nhận xét:</w:t>
      </w:r>
      <w:r>
        <w:rPr>
          <w:b/>
          <w:i/>
        </w:rPr>
        <w:t xml:space="preserve"> </w:t>
      </w:r>
      <w:r>
        <w:t xml:space="preserve">Thuật toán PID giúp </w:t>
      </w:r>
      <w:r w:rsidR="00694588">
        <w:t>robot</w:t>
      </w:r>
      <w:r>
        <w:t xml:space="preserve"> có thể vận hành theo giá trị mong muốn,</w:t>
      </w:r>
      <w:r w:rsidR="00426CD5">
        <w:t xml:space="preserve"> đạt hiểu quả cao </w:t>
      </w:r>
      <w:r>
        <w:t xml:space="preserve">hơn rất nhiều trong quá trình </w:t>
      </w:r>
      <w:r w:rsidR="00426CD5">
        <w:t xml:space="preserve">hoạt động. </w:t>
      </w:r>
      <w:r>
        <w:t xml:space="preserve"> </w:t>
      </w:r>
      <w:r w:rsidR="00426CD5">
        <w:t xml:space="preserve">Trong thử nghiệm thực tế, hướng đi </w:t>
      </w:r>
      <w:r w:rsidR="00694588">
        <w:t>robot</w:t>
      </w:r>
      <w:r w:rsidR="00426CD5">
        <w:t xml:space="preserve"> tương đối ổn định, x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575" w:name="_Toc4790002"/>
      <w:bookmarkStart w:id="576" w:name="_Toc4968911"/>
      <w:bookmarkStart w:id="577" w:name="_Toc4969194"/>
      <w:bookmarkStart w:id="578" w:name="_Toc4970228"/>
      <w:bookmarkStart w:id="579" w:name="_Toc4971041"/>
      <w:bookmarkStart w:id="580" w:name="_Toc4971184"/>
      <w:bookmarkStart w:id="581" w:name="_Toc4971248"/>
      <w:bookmarkStart w:id="582" w:name="_Toc4971372"/>
      <w:bookmarkStart w:id="583" w:name="_Toc4971554"/>
      <w:bookmarkStart w:id="584" w:name="_Toc4971716"/>
      <w:bookmarkStart w:id="585" w:name="_Toc4971852"/>
      <w:bookmarkStart w:id="586" w:name="_Toc4971962"/>
      <w:bookmarkStart w:id="587" w:name="_Toc4972098"/>
      <w:bookmarkStart w:id="588" w:name="_Toc9193454"/>
      <w:bookmarkStart w:id="589" w:name="_Toc10730792"/>
      <w:r w:rsidR="00E63A9F" w:rsidRPr="00E63A9F">
        <w:rPr>
          <w:i w:val="0"/>
          <w:sz w:val="26"/>
          <w:szCs w:val="26"/>
        </w:rPr>
        <w:t>Thuật toán tránh vật cản, vùng chênh lệch độ cao</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rsidR="00D374BD" w:rsidRPr="0028673C" w:rsidRDefault="00D374BD" w:rsidP="00274A24">
      <w:pPr>
        <w:pStyle w:val="Heading4"/>
        <w:numPr>
          <w:ilvl w:val="2"/>
          <w:numId w:val="48"/>
        </w:numPr>
        <w:spacing w:before="120" w:after="120" w:line="360" w:lineRule="auto"/>
        <w:ind w:right="230"/>
        <w:rPr>
          <w:b/>
          <w:sz w:val="26"/>
          <w:szCs w:val="26"/>
        </w:rPr>
      </w:pPr>
      <w:bookmarkStart w:id="590" w:name="_Toc9193455"/>
      <w:bookmarkStart w:id="591" w:name="_Toc10730793"/>
      <w:r w:rsidRPr="0028673C">
        <w:rPr>
          <w:b/>
          <w:sz w:val="26"/>
          <w:szCs w:val="26"/>
        </w:rPr>
        <w:t>Giới thiệu thuật toán</w:t>
      </w:r>
      <w:bookmarkEnd w:id="590"/>
      <w:bookmarkEnd w:id="591"/>
    </w:p>
    <w:p w:rsidR="00D374BD" w:rsidRDefault="00D374BD" w:rsidP="00415409">
      <w:pPr>
        <w:pStyle w:val="BodyText"/>
        <w:spacing w:before="120" w:after="120" w:line="360" w:lineRule="auto"/>
        <w:ind w:left="634" w:firstLine="720"/>
        <w:jc w:val="both"/>
      </w:pPr>
      <w:r>
        <w:t>Trong quá trình vận hành, việc gặp phải vật cản hay nhữn</w:t>
      </w:r>
      <w:r w:rsidR="0028673C">
        <w:t>g vùng</w:t>
      </w:r>
      <w:r w:rsidR="00876419">
        <w:t xml:space="preserve"> chênh lệch đ</w:t>
      </w:r>
      <w:r w:rsidR="0028673C">
        <w:t>ộ cao như bậc</w:t>
      </w:r>
      <w:r>
        <w:t xml:space="preserve"> thang trong nhà là điều không thể tránh khỏi. Và với những trường hợp nêu trên, nếu chúng ta không tìm cách xử lí và  thay đổi hướng đi thích hợp cho </w:t>
      </w:r>
      <w:r w:rsidR="00694588">
        <w:t>robot</w:t>
      </w:r>
      <w:r>
        <w:t xml:space="preserve"> thì việc va chạm thường xuyên hay rơi rớt trong quá trình hoạt động sẽ dễ</w:t>
      </w:r>
      <w:r w:rsidR="00876419">
        <w:t xml:space="preserve"> gây hư hỏng cho sản phẩm. </w:t>
      </w:r>
      <w:r>
        <w:t xml:space="preserve">Chính vì vậy, để </w:t>
      </w:r>
      <w:r w:rsidR="00694588">
        <w:t>robot</w:t>
      </w:r>
      <w:r>
        <w:t xml:space="preserve"> có thể phản ứng linh hoạt trong môi trường có vật cản thì </w:t>
      </w:r>
      <w:r w:rsidR="00245C75">
        <w:t>nhóm đã</w:t>
      </w:r>
      <w:r>
        <w:t xml:space="preserve"> sử dụng </w:t>
      </w:r>
      <w:r w:rsidR="00245C75">
        <w:t>một số loại cảm biến như</w:t>
      </w:r>
      <w:r>
        <w:t xml:space="preserve"> cảm biến siêu </w:t>
      </w:r>
      <w:r w:rsidR="00876419">
        <w:t>âm SRF04, cảm biến hồng ngoại, e</w:t>
      </w:r>
      <w:r>
        <w:t>ncoder</w:t>
      </w:r>
      <w:r w:rsidR="00245C75">
        <w:t xml:space="preserve"> giúp </w:t>
      </w:r>
      <w:r w:rsidR="00694588">
        <w:t>robot</w:t>
      </w:r>
      <w:r w:rsidR="00245C75">
        <w:t xml:space="preserve"> có thể phát hiện các mối nguy hại và từ đó lập trình giải thuật xử lí chúng một cách hiệu quả. </w:t>
      </w:r>
    </w:p>
    <w:p w:rsidR="00D374BD" w:rsidRPr="0028673C" w:rsidRDefault="00D374BD" w:rsidP="00274A24">
      <w:pPr>
        <w:pStyle w:val="Heading4"/>
        <w:numPr>
          <w:ilvl w:val="2"/>
          <w:numId w:val="48"/>
        </w:numPr>
        <w:spacing w:before="120" w:after="120" w:line="360" w:lineRule="auto"/>
        <w:ind w:right="230"/>
        <w:rPr>
          <w:b/>
          <w:sz w:val="26"/>
          <w:szCs w:val="26"/>
        </w:rPr>
      </w:pPr>
      <w:bookmarkStart w:id="592" w:name="_Toc9193456"/>
      <w:bookmarkStart w:id="593" w:name="_Toc10730794"/>
      <w:r w:rsidRPr="0028673C">
        <w:rPr>
          <w:b/>
          <w:sz w:val="26"/>
          <w:szCs w:val="26"/>
        </w:rPr>
        <w:t xml:space="preserve">Ứng dụng vào </w:t>
      </w:r>
      <w:r w:rsidR="00694588">
        <w:rPr>
          <w:b/>
          <w:sz w:val="26"/>
          <w:szCs w:val="26"/>
        </w:rPr>
        <w:t>robot</w:t>
      </w:r>
      <w:bookmarkEnd w:id="592"/>
      <w:bookmarkEnd w:id="593"/>
    </w:p>
    <w:p w:rsidR="00726B61" w:rsidRPr="0028673C" w:rsidRDefault="00644428" w:rsidP="00274A24">
      <w:pPr>
        <w:pStyle w:val="BodyText"/>
        <w:numPr>
          <w:ilvl w:val="2"/>
          <w:numId w:val="6"/>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r>
        <w:lastRenderedPageBreak/>
        <w:t>Với nguyên lí đã được giới thiệu kĩ ở phần trước, trong đề tài này, n</w:t>
      </w:r>
      <w:r w:rsidR="00726B61">
        <w:t xml:space="preserve">hóm sử dụng 3 cảm biến này để đo khoảng cách. </w:t>
      </w:r>
      <w:r>
        <w:t xml:space="preserve"> Cảm biến thứ nhất đặt ở giữa và phía trước thân </w:t>
      </w:r>
      <w:r w:rsidR="00694588">
        <w:t>robot</w:t>
      </w:r>
      <w:r>
        <w:t xml:space="preserve"> để phát hiện vật cản khi di chuyển (sử dụng chân PA8-PA10 lần lượt là 2 chân </w:t>
      </w:r>
      <w:r w:rsidR="00876419">
        <w:t>Echo và Trigger</w:t>
      </w:r>
      <w:r>
        <w:t xml:space="preserve"> của cảm biến). Hai cảm biến còn lại đặt hai bên giúp </w:t>
      </w:r>
      <w:r w:rsidR="00694588">
        <w:t>robot</w:t>
      </w:r>
      <w:r>
        <w:t xml:space="preserve"> xác định vật cản</w:t>
      </w:r>
      <w:r w:rsidR="00876419">
        <w:t xml:space="preserve"> khi quay (sử dụng chân PA9-PA15</w:t>
      </w:r>
      <w:r>
        <w:t xml:space="preserve"> &amp; PA6-PA7 cho 2 cảm biến siêu âm còn lại). Khi phát hiện vật cản (khoảng cách trả về nhỏ hơn 4cm) </w:t>
      </w:r>
      <w:r w:rsidR="00694588">
        <w:t>robot</w:t>
      </w:r>
      <w:r>
        <w:t xml:space="preserve"> sẽ dừng lại và đổi hướng để tránh va chạm.</w:t>
      </w:r>
    </w:p>
    <w:p w:rsidR="0001306A" w:rsidRDefault="00EC70FF"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BB1F1E" w:rsidRDefault="00BB1F1E"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BB1F1E" w:rsidRDefault="00BB1F1E"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BB1F1E" w:rsidRDefault="00BB1F1E">
                    <w:r>
                      <w:t>Distance&lt;4</w:t>
                    </w:r>
                  </w:p>
                </w:txbxContent>
              </v:textbox>
            </v:shape>
            <v:rect id="_x0000_s1503" style="position:absolute;left:5059;top:8355;width:2347;height:796" fillcolor="#b8cce4 [1300]">
              <v:textbox style="mso-next-textbox:#_x0000_s1503">
                <w:txbxContent>
                  <w:p w:rsidR="00BB1F1E" w:rsidRDefault="00BB1F1E" w:rsidP="00A7296F">
                    <w:pPr>
                      <w:jc w:val="center"/>
                    </w:pPr>
                    <w:r>
                      <w:t>Xử lí chuyển hướng robot</w:t>
                    </w:r>
                  </w:p>
                </w:txbxContent>
              </v:textbox>
            </v:rect>
            <v:shape id="_x0000_s1504" type="#_x0000_t202" style="position:absolute;left:5293;top:7785;width:811;height:374" stroked="f">
              <v:textbox style="mso-next-textbox:#_x0000_s1504">
                <w:txbxContent>
                  <w:p w:rsidR="00BB1F1E" w:rsidRDefault="00BB1F1E">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BB1F1E" w:rsidRDefault="00BB1F1E">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EC70FF"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BB1F1E" w:rsidRPr="007C309D" w:rsidRDefault="00BB1F1E" w:rsidP="007C309D">
                  <w:pPr>
                    <w:pStyle w:val="BodyText"/>
                    <w:rPr>
                      <w:i/>
                      <w:noProof/>
                      <w:sz w:val="22"/>
                      <w:szCs w:val="22"/>
                    </w:rPr>
                  </w:pPr>
                  <w:bookmarkStart w:id="594" w:name="_Toc9546803"/>
                  <w:bookmarkStart w:id="595" w:name="_Toc9546879"/>
                  <w:bookmarkStart w:id="596" w:name="_Toc9547101"/>
                  <w:bookmarkStart w:id="597" w:name="_Toc10713786"/>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272662">
                    <w:rPr>
                      <w:i/>
                      <w:noProof/>
                      <w:sz w:val="22"/>
                      <w:szCs w:val="22"/>
                    </w:rPr>
                    <w:t>13</w:t>
                  </w:r>
                  <w:r w:rsidRPr="007C309D">
                    <w:rPr>
                      <w:i/>
                      <w:sz w:val="22"/>
                      <w:szCs w:val="22"/>
                    </w:rPr>
                    <w:fldChar w:fldCharType="end"/>
                  </w:r>
                  <w:r w:rsidRPr="007C309D">
                    <w:rPr>
                      <w:i/>
                      <w:sz w:val="22"/>
                      <w:szCs w:val="22"/>
                    </w:rPr>
                    <w:t>. Sơ đồ thuật toán cảm biến siêu âm</w:t>
                  </w:r>
                  <w:bookmarkEnd w:id="594"/>
                  <w:bookmarkEnd w:id="595"/>
                  <w:bookmarkEnd w:id="596"/>
                  <w:bookmarkEnd w:id="597"/>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BB1F1E" w:rsidRPr="00C60DDE" w:rsidRDefault="00BB1F1E" w:rsidP="00CA0097">
                  <w:pPr>
                    <w:pStyle w:val="BodyText"/>
                    <w:jc w:val="center"/>
                    <w:rPr>
                      <w:i/>
                      <w:noProof/>
                      <w:sz w:val="22"/>
                      <w:szCs w:val="22"/>
                    </w:rPr>
                  </w:pPr>
                </w:p>
              </w:txbxContent>
            </v:textbox>
          </v:shape>
        </w:pict>
      </w:r>
    </w:p>
    <w:p w:rsidR="0094471C" w:rsidRDefault="0094471C" w:rsidP="00274A24">
      <w:pPr>
        <w:pStyle w:val="BodyText"/>
        <w:numPr>
          <w:ilvl w:val="2"/>
          <w:numId w:val="6"/>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r>
        <w:t>Bên cạnh siêu âm, nhóm còn sử dụng thêm ba cảm biến hồng ngo</w:t>
      </w:r>
      <w:r w:rsidR="007A0AA2">
        <w:t>ại. Hai trong số đó được dùng hỗ</w:t>
      </w:r>
      <w:r>
        <w:t xml:space="preserve"> trợ phát hiện vật cản phía trước cùng với cảm biến siêu âm (chân tín hiệu của 2 cảm biến này lần lượt nối với chân PB1 và PD9).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w:t>
      </w:r>
      <w:r w:rsidR="00694588">
        <w:t>robot</w:t>
      </w:r>
      <w:r w:rsidR="0094471C">
        <w:t xml:space="preserve"> tránh bị rơi cầu thang hay những nơi chênh lệch độ cao. Trái ngược với cảm biến siêu âm, hồng ngoại</w:t>
      </w:r>
      <w:r>
        <w:t xml:space="preserve"> này</w:t>
      </w:r>
      <w:r w:rsidR="0094471C">
        <w:t xml:space="preserve"> luôn kiểm tra xem phía dưới trước </w:t>
      </w:r>
      <w:r w:rsidR="00694588">
        <w:t>robot</w:t>
      </w:r>
      <w:r w:rsidR="0094471C">
        <w:t xml:space="preserve"> có phải mặt đất hay không với khoảng cách cố định </w:t>
      </w:r>
      <w:r w:rsidR="00644428">
        <w:t xml:space="preserve">thiết lập trước trên module. Khi gặp khoảng chênh lệch độ cao, hồng ngoại sẽ báo không còn thấy ‘vật cản’, lúc đó ta biết có hiểm nguy cần xử lí. </w:t>
      </w:r>
    </w:p>
    <w:p w:rsidR="00A7296F" w:rsidRDefault="00EC70FF"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BB1F1E" w:rsidRDefault="00BB1F1E"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BB1F1E" w:rsidRDefault="00BB1F1E" w:rsidP="00A7296F">
                    <w:r>
                      <w:t>PIN_B0=0</w:t>
                    </w:r>
                  </w:p>
                </w:txbxContent>
              </v:textbox>
            </v:shape>
            <v:rect id="_x0000_s1518" style="position:absolute;left:5395;top:4425;width:2347;height:796" fillcolor="#b8cce4 [1300]">
              <v:textbox style="mso-next-textbox:#_x0000_s1518">
                <w:txbxContent>
                  <w:p w:rsidR="00BB1F1E" w:rsidRDefault="00BB1F1E" w:rsidP="00A7296F">
                    <w:pPr>
                      <w:jc w:val="center"/>
                    </w:pPr>
                    <w:r>
                      <w:t>Xử lí chuyển hướng robot</w:t>
                    </w:r>
                  </w:p>
                </w:txbxContent>
              </v:textbox>
            </v:rect>
            <v:shape id="_x0000_s1519" type="#_x0000_t202" style="position:absolute;left:5651;top:3705;width:811;height:374" stroked="f">
              <v:textbox style="mso-next-textbox:#_x0000_s1519">
                <w:txbxContent>
                  <w:p w:rsidR="00BB1F1E" w:rsidRDefault="00BB1F1E" w:rsidP="00A7296F">
                    <w:r>
                      <w:t>Đúng</w:t>
                    </w:r>
                  </w:p>
                </w:txbxContent>
              </v:textbox>
            </v:shape>
            <v:shape id="_x0000_s1523" type="#_x0000_t202" style="position:absolute;left:7742;top:3600;width:656;height:375" stroked="f">
              <v:textbox style="mso-next-textbox:#_x0000_s1523">
                <w:txbxContent>
                  <w:p w:rsidR="00BB1F1E" w:rsidRDefault="00BB1F1E"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EC70FF"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BB1F1E" w:rsidRPr="007C309D" w:rsidRDefault="00BB1F1E" w:rsidP="007C309D">
                  <w:pPr>
                    <w:pStyle w:val="BodyText"/>
                    <w:jc w:val="center"/>
                    <w:rPr>
                      <w:i/>
                      <w:noProof/>
                      <w:sz w:val="22"/>
                      <w:szCs w:val="22"/>
                    </w:rPr>
                  </w:pPr>
                  <w:bookmarkStart w:id="598" w:name="_Toc9546804"/>
                  <w:bookmarkStart w:id="599" w:name="_Toc9546880"/>
                  <w:bookmarkStart w:id="600" w:name="_Toc9547102"/>
                  <w:bookmarkStart w:id="601" w:name="_Toc10713787"/>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272662">
                    <w:rPr>
                      <w:i/>
                      <w:noProof/>
                      <w:sz w:val="22"/>
                      <w:szCs w:val="22"/>
                    </w:rPr>
                    <w:t>14</w:t>
                  </w:r>
                  <w:r w:rsidRPr="007C309D">
                    <w:rPr>
                      <w:i/>
                      <w:sz w:val="22"/>
                      <w:szCs w:val="22"/>
                    </w:rPr>
                    <w:fldChar w:fldCharType="end"/>
                  </w:r>
                  <w:r w:rsidRPr="007C309D">
                    <w:rPr>
                      <w:i/>
                      <w:sz w:val="22"/>
                      <w:szCs w:val="22"/>
                    </w:rPr>
                    <w:t>. Sơ đồ thuật toán cảm biến hồng ngoại</w:t>
                  </w:r>
                  <w:bookmarkEnd w:id="598"/>
                  <w:bookmarkEnd w:id="599"/>
                  <w:bookmarkEnd w:id="600"/>
                  <w:bookmarkEnd w:id="601"/>
                </w:p>
              </w:txbxContent>
            </v:textbox>
          </v:shape>
        </w:pict>
      </w:r>
    </w:p>
    <w:p w:rsidR="00644428" w:rsidRDefault="00644428" w:rsidP="00274A24">
      <w:pPr>
        <w:pStyle w:val="BodyText"/>
        <w:numPr>
          <w:ilvl w:val="2"/>
          <w:numId w:val="6"/>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r>
        <w:t xml:space="preserve">Encoder ngoài mục đích xác định tốc độ và vị trí của động cơ, còn giúp </w:t>
      </w:r>
      <w:r w:rsidR="00694588">
        <w:t>robot</w:t>
      </w:r>
      <w:r>
        <w:t xml:space="preserve"> phát hiện những trường hợp xấu khác </w:t>
      </w:r>
      <w:r w:rsidRPr="00644428">
        <w:rPr>
          <w:color w:val="000000"/>
          <w:shd w:val="clear" w:color="auto" w:fill="FFFFFF"/>
        </w:rPr>
        <w:t xml:space="preserve">làm cho </w:t>
      </w:r>
      <w:r w:rsidR="00694588">
        <w:rPr>
          <w:color w:val="000000"/>
          <w:shd w:val="clear" w:color="auto" w:fill="FFFFFF"/>
        </w:rPr>
        <w:t>robot</w:t>
      </w:r>
      <w:r w:rsidRPr="00644428">
        <w:rPr>
          <w:color w:val="000000"/>
          <w:shd w:val="clear" w:color="auto" w:fill="FFFFFF"/>
        </w:rPr>
        <w:t xml:space="preserve"> ngưng chuyển động như trượt bánh, mắc kẹt</w:t>
      </w:r>
      <w:r>
        <w:rPr>
          <w:color w:val="000000"/>
          <w:shd w:val="clear" w:color="auto" w:fill="FFFFFF"/>
        </w:rPr>
        <w:t xml:space="preserve">. </w:t>
      </w:r>
      <w:r w:rsidRPr="00415409">
        <w:t>Giải</w:t>
      </w:r>
      <w:r>
        <w:rPr>
          <w:color w:val="000000"/>
          <w:shd w:val="clear" w:color="auto" w:fill="FFFFFF"/>
        </w:rPr>
        <w:t xml:space="preserve"> thuật </w:t>
      </w:r>
      <w:r w:rsidR="007A0AA2">
        <w:t>ở đây sẽ</w:t>
      </w:r>
      <w:r>
        <w:rPr>
          <w:color w:val="000000"/>
          <w:shd w:val="clear" w:color="auto" w:fill="FFFFFF"/>
        </w:rPr>
        <w:t xml:space="preserve"> là kiểm tra xung</w:t>
      </w:r>
      <w:r w:rsidR="007A0AA2">
        <w:rPr>
          <w:color w:val="000000"/>
          <w:shd w:val="clear" w:color="auto" w:fill="FFFFFF"/>
        </w:rPr>
        <w:t xml:space="preserve"> e</w:t>
      </w:r>
      <w:r>
        <w:rPr>
          <w:color w:val="000000"/>
          <w:shd w:val="clear" w:color="auto" w:fill="FFFFFF"/>
        </w:rPr>
        <w:t>ncoder đưa về vi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Khi đó ta cũng sẽ lập trình </w:t>
      </w:r>
      <w:r w:rsidR="00AB6CCD" w:rsidRPr="00AB6CCD">
        <w:rPr>
          <w:color w:val="000000"/>
          <w:shd w:val="clear" w:color="auto" w:fill="FFFFFF"/>
        </w:rPr>
        <w:t xml:space="preserve">để điều khiển </w:t>
      </w:r>
      <w:r w:rsidR="00694588">
        <w:rPr>
          <w:color w:val="000000"/>
          <w:shd w:val="clear" w:color="auto" w:fill="FFFFFF"/>
        </w:rPr>
        <w:t>robot</w:t>
      </w:r>
      <w:r w:rsidR="00AB6CCD" w:rsidRPr="00AB6CCD">
        <w:rPr>
          <w:color w:val="000000"/>
          <w:shd w:val="clear" w:color="auto" w:fill="FFFFFF"/>
        </w:rPr>
        <w:t xml:space="preserve"> đổi hướng để thoát khỏi tình huống xấu này</w:t>
      </w:r>
      <w:r w:rsidR="00AB6CCD">
        <w:rPr>
          <w:color w:val="000000"/>
          <w:shd w:val="clear" w:color="auto" w:fill="FFFFFF"/>
        </w:rPr>
        <w:t>.</w:t>
      </w:r>
    </w:p>
    <w:p w:rsidR="00CA0097" w:rsidRDefault="00EC70FF"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BB1F1E" w:rsidRDefault="00BB1F1E"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BB1F1E" w:rsidRDefault="00BB1F1E" w:rsidP="00CA0097">
                    <w:r>
                      <w:t>Đếm xung hồi tiếp</w:t>
                    </w:r>
                  </w:p>
                  <w:p w:rsidR="00BB1F1E" w:rsidRDefault="00BB1F1E" w:rsidP="00CA0097">
                    <w:r>
                      <w:t>Tính tốc độ động cơ</w:t>
                    </w:r>
                  </w:p>
                </w:txbxContent>
              </v:textbox>
            </v:shape>
            <v:shape id="_x0000_s1536" type="#_x0000_t4" style="position:absolute;left:4763;top:11294;width:2430;height:976" fillcolor="#b8cce4 [1300]">
              <v:textbox style="mso-next-textbox:#_x0000_s1536">
                <w:txbxContent>
                  <w:p w:rsidR="00BB1F1E" w:rsidRDefault="00BB1F1E" w:rsidP="00CA0097">
                    <w:r>
                      <w:t>Tốc độ = 0</w:t>
                    </w:r>
                  </w:p>
                </w:txbxContent>
              </v:textbox>
            </v:shape>
            <v:rect id="_x0000_s1537" style="position:absolute;left:4763;top:12840;width:2347;height:796" fillcolor="#b8cce4 [1300]">
              <v:textbox style="mso-next-textbox:#_x0000_s1537">
                <w:txbxContent>
                  <w:p w:rsidR="00BB1F1E" w:rsidRDefault="00BB1F1E" w:rsidP="00CA0097">
                    <w:pPr>
                      <w:jc w:val="center"/>
                    </w:pPr>
                    <w:r>
                      <w:t>Xử lí chuyển hướng robot</w:t>
                    </w:r>
                  </w:p>
                </w:txbxContent>
              </v:textbox>
            </v:rect>
            <v:shape id="_x0000_s1538" type="#_x0000_t202" style="position:absolute;left:4997;top:12270;width:811;height:374" stroked="f">
              <v:textbox style="mso-next-textbox:#_x0000_s1538">
                <w:txbxContent>
                  <w:p w:rsidR="00BB1F1E" w:rsidRDefault="00BB1F1E"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BB1F1E" w:rsidRDefault="00BB1F1E"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EC70FF"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BB1F1E" w:rsidRPr="007C309D" w:rsidRDefault="00BB1F1E" w:rsidP="007C309D">
                  <w:pPr>
                    <w:pStyle w:val="BodyText"/>
                    <w:jc w:val="center"/>
                    <w:rPr>
                      <w:i/>
                      <w:noProof/>
                      <w:color w:val="000000"/>
                      <w:sz w:val="22"/>
                      <w:szCs w:val="22"/>
                    </w:rPr>
                  </w:pPr>
                  <w:bookmarkStart w:id="602" w:name="_Toc9546805"/>
                  <w:bookmarkStart w:id="603" w:name="_Toc9546881"/>
                  <w:bookmarkStart w:id="604" w:name="_Toc9547103"/>
                  <w:bookmarkStart w:id="605" w:name="_Toc10713788"/>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272662">
                    <w:rPr>
                      <w:i/>
                      <w:noProof/>
                      <w:sz w:val="22"/>
                      <w:szCs w:val="22"/>
                    </w:rPr>
                    <w:t>15</w:t>
                  </w:r>
                  <w:r w:rsidRPr="007C309D">
                    <w:rPr>
                      <w:i/>
                      <w:sz w:val="22"/>
                      <w:szCs w:val="22"/>
                    </w:rPr>
                    <w:fldChar w:fldCharType="end"/>
                  </w:r>
                  <w:r w:rsidRPr="007C309D">
                    <w:rPr>
                      <w:i/>
                      <w:sz w:val="22"/>
                      <w:szCs w:val="22"/>
                    </w:rPr>
                    <w:t xml:space="preserve">. Sơ </w:t>
                  </w:r>
                  <w:r>
                    <w:rPr>
                      <w:i/>
                      <w:sz w:val="22"/>
                      <w:szCs w:val="22"/>
                    </w:rPr>
                    <w:t>đồ thuật toán e</w:t>
                  </w:r>
                  <w:r w:rsidRPr="007C309D">
                    <w:rPr>
                      <w:i/>
                      <w:sz w:val="22"/>
                      <w:szCs w:val="22"/>
                    </w:rPr>
                    <w:t>ncoder</w:t>
                  </w:r>
                  <w:bookmarkEnd w:id="602"/>
                  <w:bookmarkEnd w:id="603"/>
                  <w:bookmarkEnd w:id="604"/>
                  <w:bookmarkEnd w:id="605"/>
                </w:p>
              </w:txbxContent>
            </v:textbox>
          </v:shape>
        </w:pict>
      </w:r>
    </w:p>
    <w:p w:rsidR="004F2ECA" w:rsidRPr="00CA0097" w:rsidRDefault="00AB6CCD" w:rsidP="00274A24">
      <w:pPr>
        <w:pStyle w:val="BodyText"/>
        <w:numPr>
          <w:ilvl w:val="0"/>
          <w:numId w:val="23"/>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w:t>
      </w:r>
      <w:r w:rsidR="00694588">
        <w:t>robot</w:t>
      </w:r>
      <w:r>
        <w:t xml:space="preserve"> di chuyển tránh được các vật cản như mong muốn, ít xảy ra va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w:t>
      </w:r>
      <w:r w:rsidR="00694588">
        <w:t>robot</w:t>
      </w:r>
      <w:r>
        <w:t xml:space="preserve"> hoạt động một cách ổn định nhất.</w:t>
      </w:r>
    </w:p>
    <w:p w:rsidR="001F64FD" w:rsidRDefault="00EA0CEF" w:rsidP="00274A24">
      <w:pPr>
        <w:pStyle w:val="Heading3"/>
        <w:numPr>
          <w:ilvl w:val="1"/>
          <w:numId w:val="48"/>
        </w:numPr>
        <w:spacing w:before="120" w:after="120" w:line="360" w:lineRule="auto"/>
        <w:ind w:left="1526" w:hanging="446"/>
        <w:jc w:val="both"/>
        <w:rPr>
          <w:i w:val="0"/>
          <w:sz w:val="26"/>
          <w:szCs w:val="26"/>
        </w:rPr>
      </w:pPr>
      <w:r>
        <w:rPr>
          <w:i w:val="0"/>
          <w:sz w:val="26"/>
          <w:szCs w:val="26"/>
        </w:rPr>
        <w:t xml:space="preserve"> </w:t>
      </w:r>
      <w:bookmarkStart w:id="606" w:name="_Toc4790003"/>
      <w:bookmarkStart w:id="607" w:name="_Toc4968912"/>
      <w:bookmarkStart w:id="608" w:name="_Toc4969195"/>
      <w:bookmarkStart w:id="609" w:name="_Toc4970229"/>
      <w:bookmarkStart w:id="610" w:name="_Toc4971042"/>
      <w:bookmarkStart w:id="611" w:name="_Toc4971185"/>
      <w:bookmarkStart w:id="612" w:name="_Toc4971249"/>
      <w:bookmarkStart w:id="613" w:name="_Toc4971373"/>
      <w:bookmarkStart w:id="614" w:name="_Toc4971555"/>
      <w:bookmarkStart w:id="615" w:name="_Toc4971717"/>
      <w:bookmarkStart w:id="616" w:name="_Toc4971853"/>
      <w:bookmarkStart w:id="617" w:name="_Toc4971963"/>
      <w:bookmarkStart w:id="618" w:name="_Toc4972099"/>
      <w:bookmarkStart w:id="619" w:name="_Toc9193457"/>
      <w:bookmarkStart w:id="620" w:name="_Toc10730795"/>
      <w:r w:rsidR="00E63A9F" w:rsidRPr="00E63A9F">
        <w:rPr>
          <w:i w:val="0"/>
          <w:sz w:val="26"/>
          <w:szCs w:val="26"/>
        </w:rPr>
        <w:t>Phương pháp truyền UART qua kết nối không dây</w:t>
      </w:r>
      <w:bookmarkStart w:id="621" w:name="_Toc4790004"/>
      <w:bookmarkStart w:id="622" w:name="_Toc4968913"/>
      <w:bookmarkStart w:id="623" w:name="_Toc4969196"/>
      <w:bookmarkStart w:id="624" w:name="_Toc4970230"/>
      <w:bookmarkStart w:id="625" w:name="_Toc4971043"/>
      <w:bookmarkStart w:id="626" w:name="_Toc4971186"/>
      <w:bookmarkStart w:id="627" w:name="_Toc4971250"/>
      <w:bookmarkStart w:id="628" w:name="_Toc4971374"/>
      <w:bookmarkStart w:id="629" w:name="_Toc4971556"/>
      <w:bookmarkStart w:id="630" w:name="_Toc4971718"/>
      <w:bookmarkStart w:id="631" w:name="_Toc4971854"/>
      <w:bookmarkStart w:id="632" w:name="_Toc4971964"/>
      <w:bookmarkStart w:id="633" w:name="_Toc4972100"/>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rsidR="001F64FD" w:rsidRPr="0019199E" w:rsidRDefault="001F64FD" w:rsidP="00274A24">
      <w:pPr>
        <w:pStyle w:val="Heading4"/>
        <w:numPr>
          <w:ilvl w:val="2"/>
          <w:numId w:val="48"/>
        </w:numPr>
        <w:spacing w:before="120" w:after="120" w:line="360" w:lineRule="auto"/>
        <w:ind w:left="2261" w:right="230" w:hanging="634"/>
        <w:rPr>
          <w:b/>
          <w:sz w:val="26"/>
          <w:szCs w:val="26"/>
        </w:rPr>
      </w:pPr>
      <w:bookmarkStart w:id="634" w:name="_Toc9193458"/>
      <w:bookmarkStart w:id="635" w:name="_Toc10730796"/>
      <w:r w:rsidRPr="0019199E">
        <w:rPr>
          <w:b/>
          <w:sz w:val="26"/>
          <w:szCs w:val="26"/>
        </w:rPr>
        <w:t>Giới thiệu phương pháp truyền UART không dây</w:t>
      </w:r>
      <w:bookmarkEnd w:id="634"/>
      <w:bookmarkEnd w:id="635"/>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lora,.. và để đáp ứng cho ứng dụng điều khiển từ xa, nhóm quyết định sử dụng thêm module Wifi ESP8266.</w:t>
      </w:r>
    </w:p>
    <w:p w:rsidR="00EF44B5" w:rsidRPr="0019199E" w:rsidRDefault="00EF44B5" w:rsidP="00274A24">
      <w:pPr>
        <w:pStyle w:val="Heading4"/>
        <w:numPr>
          <w:ilvl w:val="2"/>
          <w:numId w:val="48"/>
        </w:numPr>
        <w:spacing w:before="120" w:after="120" w:line="360" w:lineRule="auto"/>
        <w:ind w:left="2261" w:right="230" w:hanging="634"/>
        <w:rPr>
          <w:b/>
          <w:sz w:val="26"/>
          <w:szCs w:val="26"/>
        </w:rPr>
      </w:pPr>
      <w:r w:rsidRPr="0019199E">
        <w:rPr>
          <w:b/>
          <w:sz w:val="26"/>
          <w:szCs w:val="26"/>
        </w:rPr>
        <w:t xml:space="preserve"> </w:t>
      </w:r>
      <w:bookmarkStart w:id="636" w:name="_Toc9193459"/>
      <w:bookmarkStart w:id="637" w:name="_Toc10730797"/>
      <w:r w:rsidR="00DE4104">
        <w:rPr>
          <w:b/>
          <w:sz w:val="26"/>
          <w:szCs w:val="26"/>
        </w:rPr>
        <w:t xml:space="preserve">Ứng dụng vào </w:t>
      </w:r>
      <w:r w:rsidRPr="0019199E">
        <w:rPr>
          <w:b/>
          <w:sz w:val="26"/>
          <w:szCs w:val="26"/>
        </w:rPr>
        <w:t xml:space="preserve">điều khiển và theo dõi </w:t>
      </w:r>
      <w:r w:rsidR="00694588">
        <w:rPr>
          <w:b/>
          <w:sz w:val="26"/>
          <w:szCs w:val="26"/>
        </w:rPr>
        <w:t>robot</w:t>
      </w:r>
      <w:bookmarkEnd w:id="636"/>
      <w:bookmarkEnd w:id="637"/>
    </w:p>
    <w:p w:rsidR="004C3569" w:rsidRPr="007C2B9C" w:rsidRDefault="006A3341" w:rsidP="00415409">
      <w:pPr>
        <w:pStyle w:val="BodyText"/>
        <w:spacing w:before="120" w:after="120" w:line="360" w:lineRule="auto"/>
        <w:ind w:left="634" w:firstLine="720"/>
        <w:jc w:val="both"/>
      </w:pPr>
      <w:r>
        <w:t xml:space="preserve">Có nhiều phương pháp kết nối ESP để truyền nhận thông tin tùy vào số lượng thiết bị và khả năng lập trình. Ở đây, nhóm đã sử dụng 2 module ESP8266 kết nối wifi với nhau và mỗi module sẽ nhận và truyền tải thông tin với thiết bị mà nó kết nối thông qua giao thức truyền thông UART. </w:t>
      </w:r>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 Về tổng quan có thể khái quát mô hình kết nối ESP8266 với vi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3E1FEE11" wp14:editId="69FCE275">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25888C01" wp14:editId="026FD29E">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16EF991E" wp14:editId="00D1E3B4">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F1925AB" wp14:editId="52C6CA38">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C70FF">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BB1F1E" w:rsidRPr="007C309D" w:rsidRDefault="00BB1F1E" w:rsidP="007C309D">
                  <w:pPr>
                    <w:pStyle w:val="BodyText"/>
                    <w:jc w:val="center"/>
                    <w:rPr>
                      <w:i/>
                      <w:noProof/>
                      <w:sz w:val="22"/>
                      <w:szCs w:val="22"/>
                    </w:rPr>
                  </w:pPr>
                  <w:bookmarkStart w:id="638" w:name="_Toc9546806"/>
                  <w:bookmarkStart w:id="639" w:name="_Toc9546882"/>
                  <w:bookmarkStart w:id="640" w:name="_Toc9547104"/>
                  <w:bookmarkStart w:id="641" w:name="_Toc10713789"/>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272662">
                    <w:rPr>
                      <w:i/>
                      <w:noProof/>
                      <w:sz w:val="22"/>
                      <w:szCs w:val="22"/>
                    </w:rPr>
                    <w:t>16</w:t>
                  </w:r>
                  <w:r w:rsidRPr="007C309D">
                    <w:rPr>
                      <w:i/>
                      <w:sz w:val="22"/>
                      <w:szCs w:val="22"/>
                    </w:rPr>
                    <w:fldChar w:fldCharType="end"/>
                  </w:r>
                  <w:r w:rsidRPr="007C309D">
                    <w:rPr>
                      <w:i/>
                      <w:sz w:val="22"/>
                      <w:szCs w:val="22"/>
                    </w:rPr>
                    <w:t>. Sơ đồ kết nối không dây</w:t>
                  </w:r>
                  <w:bookmarkEnd w:id="638"/>
                  <w:bookmarkEnd w:id="639"/>
                  <w:bookmarkEnd w:id="640"/>
                  <w:bookmarkEnd w:id="641"/>
                </w:p>
              </w:txbxContent>
            </v:textbox>
          </v:shape>
        </w:pict>
      </w:r>
      <w:r w:rsidR="00EC70FF">
        <w:rPr>
          <w:noProof/>
        </w:rPr>
        <w:pict>
          <v:group id="_x0000_s1288" style="position:absolute;margin-left:49.25pt;margin-top:29.25pt;width:428.25pt;height:76.5pt;z-index:251664384;mso-position-horizontal-relative:text;mso-position-vertical-relative:text" coordorigin="2190,14280" coordsize="8565,1530">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BB1F1E" w:rsidRDefault="00BB1F1E">
                    <w:r>
                      <w:t>UART</w:t>
                    </w:r>
                  </w:p>
                </w:txbxContent>
              </v:textbox>
            </v:rect>
            <v:rect id="_x0000_s1281" style="position:absolute;left:8355;top:14280;width:900;height:450" filled="f" stroked="f">
              <v:textbox style="mso-next-textbox:#_x0000_s1281">
                <w:txbxContent>
                  <w:p w:rsidR="00BB1F1E" w:rsidRDefault="00BB1F1E" w:rsidP="00FC0307">
                    <w:r>
                      <w:t>UART</w:t>
                    </w:r>
                  </w:p>
                </w:txbxContent>
              </v:textbox>
            </v:rect>
            <v:rect id="_x0000_s1282" style="position:absolute;left:6225;top:14310;width:900;height:450" filled="f" stroked="f">
              <v:textbox style="mso-next-textbox:#_x0000_s1282">
                <w:txbxContent>
                  <w:p w:rsidR="00BB1F1E" w:rsidRDefault="00BB1F1E" w:rsidP="00FC0307">
                    <w:r>
                      <w:t>WIFI</w:t>
                    </w:r>
                  </w:p>
                </w:txbxContent>
              </v:textbox>
            </v:rect>
            <v:rect id="_x0000_s1284" style="position:absolute;left:2190;top:15360;width:900;height:450" filled="f" stroked="f">
              <v:textbox style="mso-next-textbox:#_x0000_s1284">
                <w:txbxContent>
                  <w:p w:rsidR="00BB1F1E" w:rsidRDefault="00BB1F1E" w:rsidP="00266804">
                    <w:r>
                      <w:t>MCU</w:t>
                    </w:r>
                  </w:p>
                </w:txbxContent>
              </v:textbox>
            </v:rect>
            <v:rect id="_x0000_s1285" style="position:absolute;left:4980;top:15255;width:900;height:450" filled="f" stroked="f">
              <v:textbox style="mso-next-textbox:#_x0000_s1285">
                <w:txbxContent>
                  <w:p w:rsidR="00BB1F1E" w:rsidRDefault="00BB1F1E" w:rsidP="00266804">
                    <w:r>
                      <w:t>Server</w:t>
                    </w:r>
                  </w:p>
                </w:txbxContent>
              </v:textbox>
            </v:rect>
            <v:rect id="_x0000_s1286" style="position:absolute;left:7245;top:15255;width:900;height:450" filled="f" stroked="f">
              <v:textbox style="mso-next-textbox:#_x0000_s1286">
                <w:txbxContent>
                  <w:p w:rsidR="00BB1F1E" w:rsidRDefault="00BB1F1E" w:rsidP="001C1DEE">
                    <w:r>
                      <w:t>Client</w:t>
                    </w:r>
                  </w:p>
                </w:txbxContent>
              </v:textbox>
            </v:rect>
            <v:rect id="_x0000_s1287" style="position:absolute;left:9855;top:15255;width:900;height:450" filled="f" stroked="f">
              <v:textbox style="mso-next-textbox:#_x0000_s1287">
                <w:txbxContent>
                  <w:p w:rsidR="00BB1F1E" w:rsidRDefault="00BB1F1E" w:rsidP="001C1DEE">
                    <w:r>
                      <w:t>UI</w:t>
                    </w:r>
                  </w:p>
                </w:txbxContent>
              </v:textbox>
            </v:rect>
          </v:group>
        </w:pict>
      </w:r>
    </w:p>
    <w:p w:rsidR="00731BF7" w:rsidRDefault="00731BF7" w:rsidP="007C2B9C">
      <w:pPr>
        <w:pStyle w:val="BodyText"/>
        <w:spacing w:before="120" w:after="120" w:line="360" w:lineRule="auto"/>
        <w:ind w:left="720" w:firstLine="720"/>
        <w:jc w:val="both"/>
      </w:pPr>
    </w:p>
    <w:p w:rsidR="00C72E94" w:rsidRDefault="007C2B9C" w:rsidP="007A0AA2">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ua chuẩn truyền UART. Vì vậy, cần phải cấu hình cho cả vi điều khiển và giao diện người dùng trên máy tính có thể truyền nhận UART với các thông số cơ bản như sau:</w:t>
      </w: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A0AA2" w:rsidP="007C309D">
      <w:pPr>
        <w:pStyle w:val="BodyText"/>
        <w:spacing w:before="160"/>
        <w:jc w:val="center"/>
        <w:rPr>
          <w:i/>
          <w:sz w:val="22"/>
          <w:szCs w:val="22"/>
        </w:rPr>
      </w:pPr>
      <w:bookmarkStart w:id="642" w:name="_Toc9197592"/>
      <w:r>
        <w:rPr>
          <w:i/>
          <w:sz w:val="22"/>
          <w:szCs w:val="22"/>
        </w:rPr>
        <w:t>Bảng 5.</w:t>
      </w:r>
      <w:r w:rsidR="007C309D" w:rsidRPr="007C309D">
        <w:rPr>
          <w:i/>
          <w:sz w:val="22"/>
          <w:szCs w:val="22"/>
        </w:rPr>
        <w:fldChar w:fldCharType="begin"/>
      </w:r>
      <w:r w:rsidR="007C309D" w:rsidRPr="007C309D">
        <w:rPr>
          <w:i/>
          <w:sz w:val="22"/>
          <w:szCs w:val="22"/>
        </w:rPr>
        <w:instrText xml:space="preserve"> SEQ Bảng_5. \* ARABIC </w:instrText>
      </w:r>
      <w:r w:rsidR="007C309D" w:rsidRPr="007C309D">
        <w:rPr>
          <w:i/>
          <w:sz w:val="22"/>
          <w:szCs w:val="22"/>
        </w:rPr>
        <w:fldChar w:fldCharType="separate"/>
      </w:r>
      <w:r w:rsidR="00272662">
        <w:rPr>
          <w:i/>
          <w:noProof/>
          <w:sz w:val="22"/>
          <w:szCs w:val="22"/>
        </w:rPr>
        <w:t>2</w:t>
      </w:r>
      <w:r w:rsidR="007C309D" w:rsidRPr="007C309D">
        <w:rPr>
          <w:i/>
          <w:sz w:val="22"/>
          <w:szCs w:val="22"/>
        </w:rPr>
        <w:fldChar w:fldCharType="end"/>
      </w:r>
      <w:r w:rsidR="007C309D" w:rsidRPr="007C309D">
        <w:rPr>
          <w:i/>
          <w:sz w:val="22"/>
          <w:szCs w:val="22"/>
        </w:rPr>
        <w:t>. Bảng thiết lập thông số Serial port</w:t>
      </w:r>
      <w:bookmarkEnd w:id="642"/>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EC70FF"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BB1F1E" w:rsidRPr="0072609D" w:rsidRDefault="00BB1F1E">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BB1F1E" w:rsidRPr="0072609D" w:rsidRDefault="00BB1F1E"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BB1F1E" w:rsidRPr="0072609D" w:rsidRDefault="00BB1F1E"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BB1F1E" w:rsidRPr="0072609D" w:rsidRDefault="00BB1F1E"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BB1F1E" w:rsidRPr="0072609D" w:rsidRDefault="00BB1F1E"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BB1F1E" w:rsidRPr="0072609D" w:rsidRDefault="00BB1F1E"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BB1F1E" w:rsidRPr="0072609D" w:rsidRDefault="00BB1F1E"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BB1F1E" w:rsidRPr="0072609D" w:rsidRDefault="00BB1F1E"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BB1F1E" w:rsidRPr="00DC6566" w:rsidRDefault="00BB1F1E"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BB1F1E" w:rsidRPr="00DC6566" w:rsidRDefault="00BB1F1E"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BB1F1E" w:rsidRPr="00DC6566" w:rsidRDefault="00BB1F1E"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BB1F1E" w:rsidRPr="007046C9" w:rsidRDefault="00BB1F1E"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BB1F1E" w:rsidRPr="00DC6566" w:rsidRDefault="00BB1F1E"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BB1F1E" w:rsidRPr="00DC6566" w:rsidRDefault="00BB1F1E"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BB1F1E" w:rsidRPr="00DC6566" w:rsidRDefault="00BB1F1E"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BB1F1E" w:rsidRPr="007046C9" w:rsidRDefault="00BB1F1E"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BB1F1E" w:rsidRPr="00DC6566" w:rsidRDefault="00BB1F1E"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BB1F1E" w:rsidRPr="00DC6566" w:rsidRDefault="00BB1F1E"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BB1F1E" w:rsidRPr="00DC6566" w:rsidRDefault="00BB1F1E"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BB1F1E" w:rsidRPr="00DC6566" w:rsidRDefault="00BB1F1E" w:rsidP="004259E2">
                    <w:pPr>
                      <w:ind w:left="-90"/>
                      <w:jc w:val="center"/>
                    </w:pPr>
                    <w:r>
                      <w:t>Delay 100ms</w:t>
                    </w:r>
                  </w:p>
                </w:txbxContent>
              </v:textbox>
            </v:roundrect>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BB1F1E" w:rsidRPr="00DC6566" w:rsidRDefault="00BB1F1E"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BB1F1E" w:rsidRPr="007046C9" w:rsidRDefault="00BB1F1E"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BB1F1E" w:rsidRPr="007046C9" w:rsidRDefault="00BB1F1E"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A0AA2" w:rsidP="0073092B">
      <w:pPr>
        <w:pStyle w:val="BodyText"/>
        <w:jc w:val="center"/>
        <w:rPr>
          <w:i/>
          <w:sz w:val="22"/>
          <w:szCs w:val="22"/>
        </w:rPr>
      </w:pPr>
      <w:bookmarkStart w:id="643" w:name="_Toc10713790"/>
      <w:r>
        <w:rPr>
          <w:i/>
          <w:sz w:val="22"/>
          <w:szCs w:val="22"/>
        </w:rPr>
        <w:t>Hình 5.</w:t>
      </w:r>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272662">
        <w:rPr>
          <w:i/>
          <w:noProof/>
          <w:sz w:val="22"/>
          <w:szCs w:val="22"/>
        </w:rPr>
        <w:t>17</w:t>
      </w:r>
      <w:r w:rsidR="0073092B" w:rsidRPr="0073092B">
        <w:rPr>
          <w:i/>
          <w:sz w:val="22"/>
          <w:szCs w:val="22"/>
        </w:rPr>
        <w:fldChar w:fldCharType="end"/>
      </w:r>
      <w:r w:rsidR="0073092B" w:rsidRPr="0073092B">
        <w:rPr>
          <w:i/>
          <w:sz w:val="22"/>
          <w:szCs w:val="22"/>
        </w:rPr>
        <w:t xml:space="preserve">. Sơ đồ </w:t>
      </w:r>
      <w:r w:rsidR="00EC70FF">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EC70FF">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0073092B" w:rsidRPr="0073092B">
        <w:rPr>
          <w:i/>
          <w:sz w:val="22"/>
          <w:szCs w:val="22"/>
        </w:rPr>
        <w:t>giải thuật client</w:t>
      </w:r>
      <w:bookmarkEnd w:id="643"/>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EC70FF">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BB1F1E" w:rsidRPr="00DC6566" w:rsidRDefault="00BB1F1E"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BB1F1E" w:rsidRPr="00DC6566" w:rsidRDefault="00BB1F1E"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BB1F1E" w:rsidRPr="00DC6566" w:rsidRDefault="00BB1F1E" w:rsidP="001B18F8">
                    <w:pPr>
                      <w:ind w:left="-90"/>
                      <w:jc w:val="center"/>
                    </w:pPr>
                    <w:r>
                      <w:t>Truyền chuỗi data_in cho Client</w:t>
                    </w:r>
                  </w:p>
                  <w:p w:rsidR="00BB1F1E" w:rsidRDefault="00BB1F1E"/>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BB1F1E" w:rsidRPr="007046C9" w:rsidRDefault="00BB1F1E"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BB1F1E" w:rsidRPr="00DC6566" w:rsidRDefault="00BB1F1E"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BB1F1E" w:rsidRPr="000730F3" w:rsidRDefault="00BB1F1E"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BB1F1E" w:rsidRPr="00DC6566" w:rsidRDefault="00BB1F1E"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BB1F1E" w:rsidRPr="00DC6566" w:rsidRDefault="00BB1F1E"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BB1F1E" w:rsidRPr="00DC6566" w:rsidRDefault="00BB1F1E"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BB1F1E" w:rsidRPr="007046C9" w:rsidRDefault="00BB1F1E"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BB1F1E" w:rsidRPr="00DC6566" w:rsidRDefault="00BB1F1E"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BB1F1E" w:rsidRPr="00DC6566" w:rsidRDefault="00BB1F1E"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BB1F1E" w:rsidRPr="007046C9" w:rsidRDefault="00BB1F1E"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BB1F1E" w:rsidRPr="007046C9" w:rsidRDefault="00BB1F1E"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BB1F1E" w:rsidRPr="007046C9" w:rsidRDefault="00BB1F1E"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BB1F1E" w:rsidRPr="007046C9" w:rsidRDefault="00BB1F1E"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BB1F1E" w:rsidRPr="00DC6566" w:rsidRDefault="00BB1F1E"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BB1F1E" w:rsidRPr="00DC6566" w:rsidRDefault="00BB1F1E"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BB1F1E" w:rsidRPr="000730F3" w:rsidRDefault="00BB1F1E">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BB1F1E" w:rsidRPr="000730F3" w:rsidRDefault="00BB1F1E"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BB1F1E" w:rsidRPr="000730F3" w:rsidRDefault="00BB1F1E"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BB1F1E" w:rsidRPr="000730F3" w:rsidRDefault="00BB1F1E"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BB1F1E" w:rsidRPr="000730F3" w:rsidRDefault="00BB1F1E"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A0AA2" w:rsidP="0073092B">
      <w:pPr>
        <w:pStyle w:val="BodyText"/>
        <w:jc w:val="center"/>
        <w:rPr>
          <w:i/>
          <w:sz w:val="22"/>
          <w:szCs w:val="22"/>
        </w:rPr>
      </w:pPr>
      <w:bookmarkStart w:id="644" w:name="_Toc10713791"/>
      <w:r>
        <w:rPr>
          <w:i/>
          <w:sz w:val="22"/>
          <w:szCs w:val="22"/>
        </w:rPr>
        <w:t>Hình 5.</w:t>
      </w:r>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272662">
        <w:rPr>
          <w:i/>
          <w:noProof/>
          <w:sz w:val="22"/>
          <w:szCs w:val="22"/>
        </w:rPr>
        <w:t>18</w:t>
      </w:r>
      <w:r w:rsidR="0073092B" w:rsidRPr="0073092B">
        <w:rPr>
          <w:i/>
          <w:sz w:val="22"/>
          <w:szCs w:val="22"/>
        </w:rPr>
        <w:fldChar w:fldCharType="end"/>
      </w:r>
      <w:r w:rsidR="0073092B" w:rsidRPr="0073092B">
        <w:rPr>
          <w:i/>
          <w:sz w:val="22"/>
          <w:szCs w:val="22"/>
        </w:rPr>
        <w:t>. Sơ đồ giải thuật Server</w:t>
      </w:r>
      <w:bookmarkEnd w:id="644"/>
    </w:p>
    <w:p w:rsidR="006A3341" w:rsidRPr="00FA3F57" w:rsidRDefault="006A3341" w:rsidP="00274A24">
      <w:pPr>
        <w:pStyle w:val="BodyText"/>
        <w:numPr>
          <w:ilvl w:val="0"/>
          <w:numId w:val="23"/>
        </w:numPr>
        <w:spacing w:line="360" w:lineRule="auto"/>
        <w:ind w:left="630" w:firstLine="117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w:t>
      </w:r>
      <w:r w:rsidR="00694588">
        <w:t>robot</w:t>
      </w:r>
      <w:r w:rsidR="00FA3F57">
        <w:t xml:space="preserve"> cũng như theo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45" w:name="_Toc9193460"/>
      <w:bookmarkStart w:id="646" w:name="_Toc10730798"/>
      <w:r>
        <w:rPr>
          <w:i w:val="0"/>
          <w:sz w:val="26"/>
          <w:szCs w:val="26"/>
        </w:rPr>
        <w:t>X</w:t>
      </w:r>
      <w:r w:rsidR="00E63A9F" w:rsidRPr="00E63A9F">
        <w:rPr>
          <w:i w:val="0"/>
          <w:sz w:val="26"/>
          <w:szCs w:val="26"/>
        </w:rPr>
        <w:t>ác định giá trị pin</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45"/>
      <w:bookmarkEnd w:id="646"/>
    </w:p>
    <w:p w:rsidR="0019199E" w:rsidRPr="0028673C" w:rsidRDefault="00BB2D84" w:rsidP="00274A24">
      <w:pPr>
        <w:pStyle w:val="Heading4"/>
        <w:numPr>
          <w:ilvl w:val="2"/>
          <w:numId w:val="48"/>
        </w:numPr>
        <w:spacing w:before="120" w:after="120" w:line="360" w:lineRule="auto"/>
        <w:ind w:left="2261" w:right="230" w:hanging="634"/>
        <w:rPr>
          <w:b/>
          <w:sz w:val="26"/>
          <w:szCs w:val="26"/>
        </w:rPr>
      </w:pPr>
      <w:bookmarkStart w:id="647" w:name="_Toc9193461"/>
      <w:bookmarkStart w:id="648" w:name="_Toc10730799"/>
      <w:r w:rsidRPr="0028673C">
        <w:rPr>
          <w:b/>
          <w:sz w:val="26"/>
          <w:szCs w:val="26"/>
        </w:rPr>
        <w:t>Giới thiệu ADC</w:t>
      </w:r>
      <w:bookmarkEnd w:id="647"/>
      <w:bookmarkEnd w:id="648"/>
    </w:p>
    <w:p w:rsidR="00BB2D84" w:rsidRDefault="00BB2D84" w:rsidP="00415409">
      <w:pPr>
        <w:pStyle w:val="BodyText"/>
        <w:spacing w:before="120" w:after="120" w:line="360" w:lineRule="auto"/>
        <w:ind w:left="634" w:firstLine="720"/>
        <w:jc w:val="both"/>
      </w:pPr>
      <w:r>
        <w:t xml:space="preserve">Trong các ứng dụng đo lường và điều khiển bằng vi điều khiển, bộ chuyển đồi tương tự số (hay còn gọi là </w:t>
      </w:r>
      <w:r w:rsidR="007A0AA2">
        <w:t>ADC</w:t>
      </w:r>
      <w:r>
        <w:t>)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620030">
        <w:t>m</w:t>
      </w:r>
      <w:r w:rsidR="0078267E" w:rsidRPr="00CC605B">
        <w:t xml:space="preserve">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74A24">
      <w:pPr>
        <w:pStyle w:val="Heading4"/>
        <w:numPr>
          <w:ilvl w:val="2"/>
          <w:numId w:val="48"/>
        </w:numPr>
        <w:spacing w:before="120" w:after="120" w:line="360" w:lineRule="auto"/>
        <w:ind w:right="230"/>
        <w:rPr>
          <w:b/>
          <w:sz w:val="26"/>
          <w:szCs w:val="26"/>
        </w:rPr>
      </w:pPr>
      <w:bookmarkStart w:id="649" w:name="_Toc9193462"/>
      <w:bookmarkStart w:id="650" w:name="_Toc10730800"/>
      <w:r w:rsidRPr="0028673C">
        <w:rPr>
          <w:b/>
          <w:sz w:val="26"/>
          <w:szCs w:val="26"/>
        </w:rPr>
        <w:t>Sử dụng</w:t>
      </w:r>
      <w:r w:rsidR="0078267E" w:rsidRPr="0028673C">
        <w:rPr>
          <w:b/>
          <w:sz w:val="26"/>
          <w:szCs w:val="26"/>
        </w:rPr>
        <w:t xml:space="preserve"> ADC vào đọc giá trị nguồn cấp</w:t>
      </w:r>
      <w:bookmarkEnd w:id="649"/>
      <w:bookmarkEnd w:id="650"/>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PA1 ) </w:t>
      </w:r>
      <w:r>
        <w:t>với cấu hình như sau:</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w:t>
      </w:r>
      <w:r w:rsidR="00620030">
        <w:t xml:space="preserve">từ </w:t>
      </w:r>
      <w:r w:rsidR="00C46EE6">
        <w:t xml:space="preserve">0 </w:t>
      </w:r>
      <w:r w:rsidR="00620030">
        <w:t>đến</w:t>
      </w:r>
      <w:r w:rsidR="00C46EE6">
        <w:t xml:space="preserve"> 4096 </w:t>
      </w:r>
      <w:r>
        <w:t xml:space="preserve">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EC70FF"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BB1F1E" w:rsidRDefault="00BB1F1E"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BB1F1E" w:rsidRDefault="00BB1F1E" w:rsidP="004C3569">
                    <w:pPr>
                      <w:jc w:val="center"/>
                    </w:pPr>
                    <w:r>
                      <w:t>Giá trị Pin 3V (Analog)</w:t>
                    </w:r>
                  </w:p>
                </w:txbxContent>
              </v:textbox>
            </v:rect>
            <v:rect id="_x0000_s1233" style="position:absolute;left:9360;top:3360;width:1725;height:720" strokecolor="red" strokeweight="2pt">
              <v:textbox style="mso-next-textbox:#_x0000_s1233">
                <w:txbxContent>
                  <w:p w:rsidR="00BB1F1E" w:rsidRDefault="00BB1F1E" w:rsidP="004C3569">
                    <w:pPr>
                      <w:jc w:val="center"/>
                    </w:pPr>
                    <w:r>
                      <w:t>Giá trị Pin</w:t>
                    </w:r>
                  </w:p>
                  <w:p w:rsidR="00BB1F1E" w:rsidRDefault="00BB1F1E"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BB1F1E" w:rsidRDefault="00BB1F1E" w:rsidP="004C3569">
                    <w:pPr>
                      <w:jc w:val="center"/>
                    </w:pPr>
                    <w:r>
                      <w:t>Mạch chia áp</w:t>
                    </w:r>
                  </w:p>
                </w:txbxContent>
              </v:textbox>
            </v:rect>
            <v:rect id="_x0000_s1237" style="position:absolute;left:7830;top:3360;width:1395;height:840" filled="f" stroked="f">
              <v:textbox style="mso-next-textbox:#_x0000_s1237">
                <w:txbxContent>
                  <w:p w:rsidR="00BB1F1E" w:rsidRDefault="00BB1F1E" w:rsidP="004C3569">
                    <w:pPr>
                      <w:jc w:val="center"/>
                    </w:pPr>
                    <w:r>
                      <w:t>Module</w:t>
                    </w:r>
                  </w:p>
                  <w:p w:rsidR="00BB1F1E" w:rsidRDefault="00BB1F1E" w:rsidP="004C3569">
                    <w:pPr>
                      <w:jc w:val="center"/>
                    </w:pPr>
                    <w:r>
                      <w:t>ADC</w:t>
                    </w:r>
                  </w:p>
                  <w:p w:rsidR="00BB1F1E" w:rsidRDefault="00BB1F1E"/>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2F48950F" wp14:editId="0E8B1FFE">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143500" cy="1476375"/>
                    </a:xfrm>
                    <a:prstGeom prst="rect">
                      <a:avLst/>
                    </a:prstGeom>
                  </pic:spPr>
                </pic:pic>
              </a:graphicData>
            </a:graphic>
          </wp:inline>
        </w:drawing>
      </w:r>
    </w:p>
    <w:p w:rsidR="0073092B" w:rsidRDefault="00445D71" w:rsidP="0073092B">
      <w:pPr>
        <w:pStyle w:val="BodyText"/>
        <w:jc w:val="center"/>
        <w:rPr>
          <w:i/>
          <w:sz w:val="22"/>
          <w:szCs w:val="22"/>
        </w:rPr>
      </w:pPr>
      <w:bookmarkStart w:id="651" w:name="_Toc10713792"/>
      <w:r>
        <w:rPr>
          <w:i/>
          <w:sz w:val="22"/>
          <w:szCs w:val="22"/>
        </w:rPr>
        <w:t>Hình 5.</w:t>
      </w:r>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272662">
        <w:rPr>
          <w:i/>
          <w:noProof/>
          <w:sz w:val="22"/>
          <w:szCs w:val="22"/>
        </w:rPr>
        <w:t>19</w:t>
      </w:r>
      <w:r w:rsidR="0073092B" w:rsidRPr="0073092B">
        <w:rPr>
          <w:i/>
          <w:sz w:val="22"/>
          <w:szCs w:val="22"/>
        </w:rPr>
        <w:fldChar w:fldCharType="end"/>
      </w:r>
      <w:r w:rsidR="0073092B" w:rsidRPr="0073092B">
        <w:rPr>
          <w:i/>
          <w:sz w:val="22"/>
          <w:szCs w:val="22"/>
        </w:rPr>
        <w:t>. Sơ đồ nguyên lý mạch chia áp</w:t>
      </w:r>
      <w:bookmarkEnd w:id="651"/>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5pt;height:21.75pt" o:ole="">
            <v:imagedata r:id="rId94" o:title=""/>
          </v:shape>
          <o:OLEObject Type="Embed" ProgID="Equation.DSMT4" ShapeID="_x0000_i1029" DrawAspect="Content" ObjectID="_1621344997" r:id="rId95"/>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7.6pt;height:36.85pt" o:ole="">
            <v:imagedata r:id="rId96" o:title=""/>
          </v:shape>
          <o:OLEObject Type="Embed" ProgID="Equation.DSMT4" ShapeID="_x0000_i1030" DrawAspect="Content" ObjectID="_1621344998" r:id="rId97"/>
        </w:object>
      </w:r>
    </w:p>
    <w:p w:rsidR="009120F8" w:rsidRDefault="00EC70FF"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7.6pt;height:36.85pt" o:ole="">
            <v:imagedata r:id="rId98" o:title=""/>
          </v:shape>
          <o:OLEObject Type="Embed" ProgID="Equation.DSMT4" ShapeID="_x0000_i1031" DrawAspect="Content" ObjectID="_1621344999" r:id="rId99"/>
        </w:object>
      </w:r>
    </w:p>
    <w:p w:rsidR="009120F8" w:rsidRPr="0078267E" w:rsidRDefault="009120F8" w:rsidP="00274A24">
      <w:pPr>
        <w:pStyle w:val="BodyText"/>
        <w:numPr>
          <w:ilvl w:val="0"/>
          <w:numId w:val="25"/>
        </w:numPr>
        <w:spacing w:before="120" w:after="120" w:line="360" w:lineRule="auto"/>
        <w:ind w:left="2880" w:hanging="810"/>
        <w:jc w:val="both"/>
      </w:pPr>
      <w:r w:rsidRPr="009120F8">
        <w:rPr>
          <w:position w:val="-24"/>
        </w:rPr>
        <w:object w:dxaOrig="1260" w:dyaOrig="620">
          <v:shape id="_x0000_i1032" type="#_x0000_t75" style="width:61.95pt;height:30.15pt" o:ole="">
            <v:imagedata r:id="rId100" o:title=""/>
          </v:shape>
          <o:OLEObject Type="Embed" ProgID="Equation.DSMT4" ShapeID="_x0000_i1032" DrawAspect="Content" ObjectID="_1621345000" r:id="rId101"/>
        </w:object>
      </w:r>
    </w:p>
    <w:p w:rsidR="0078267E" w:rsidRPr="0078267E" w:rsidRDefault="0078267E" w:rsidP="00274A24">
      <w:pPr>
        <w:pStyle w:val="BodyText"/>
        <w:numPr>
          <w:ilvl w:val="0"/>
          <w:numId w:val="23"/>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thuận tiện cho việc quản lí thời gian sử dụng và sạc pin.  </w:t>
      </w:r>
      <w:r>
        <w:rPr>
          <w:position w:val="-24"/>
        </w:rPr>
        <w:t xml:space="preserve"> </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52" w:name="_Toc4790005"/>
      <w:bookmarkStart w:id="653" w:name="_Toc4968914"/>
      <w:bookmarkStart w:id="654" w:name="_Toc4969197"/>
      <w:bookmarkStart w:id="655" w:name="_Toc4970231"/>
      <w:bookmarkStart w:id="656" w:name="_Toc4971044"/>
      <w:bookmarkStart w:id="657" w:name="_Toc4971187"/>
      <w:bookmarkStart w:id="658" w:name="_Toc4971251"/>
      <w:bookmarkStart w:id="659" w:name="_Toc4971375"/>
      <w:bookmarkStart w:id="660" w:name="_Toc4971557"/>
      <w:bookmarkStart w:id="661" w:name="_Toc4971719"/>
      <w:bookmarkStart w:id="662" w:name="_Toc4971855"/>
      <w:bookmarkStart w:id="663" w:name="_Toc4971965"/>
      <w:bookmarkStart w:id="664" w:name="_Toc4972101"/>
      <w:bookmarkStart w:id="665" w:name="_Toc9193463"/>
      <w:bookmarkStart w:id="666" w:name="_Toc10730801"/>
      <w:r w:rsidR="00E63A9F" w:rsidRPr="00E63A9F">
        <w:rPr>
          <w:i w:val="0"/>
          <w:sz w:val="26"/>
          <w:szCs w:val="26"/>
        </w:rPr>
        <w:t>Lập trình đọc giá trị thời gian thực</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rsidR="006771ED" w:rsidRPr="0028673C" w:rsidRDefault="006771ED" w:rsidP="00274A24">
      <w:pPr>
        <w:pStyle w:val="Heading4"/>
        <w:numPr>
          <w:ilvl w:val="2"/>
          <w:numId w:val="48"/>
        </w:numPr>
        <w:spacing w:before="120" w:after="120" w:line="360" w:lineRule="auto"/>
        <w:ind w:left="2261" w:right="230" w:hanging="634"/>
        <w:rPr>
          <w:b/>
          <w:sz w:val="26"/>
          <w:szCs w:val="26"/>
        </w:rPr>
      </w:pPr>
      <w:bookmarkStart w:id="667" w:name="_Toc9193464"/>
      <w:bookmarkStart w:id="668" w:name="_Toc10730802"/>
      <w:r w:rsidRPr="0028673C">
        <w:rPr>
          <w:b/>
          <w:sz w:val="26"/>
          <w:szCs w:val="26"/>
        </w:rPr>
        <w:t>Giới thiệu hệ thống thời gian thực</w:t>
      </w:r>
      <w:bookmarkEnd w:id="667"/>
      <w:bookmarkEnd w:id="668"/>
    </w:p>
    <w:p w:rsidR="006771ED" w:rsidRDefault="006771ED" w:rsidP="00415409">
      <w:pPr>
        <w:pStyle w:val="BodyText"/>
        <w:spacing w:before="120" w:after="120" w:line="360" w:lineRule="auto"/>
        <w:ind w:left="634" w:firstLine="720"/>
        <w:jc w:val="both"/>
      </w:pPr>
      <w:r>
        <w:lastRenderedPageBreak/>
        <w:t xml:space="preserve">Vì yêu cầu của một </w:t>
      </w:r>
      <w:r w:rsidR="00694588">
        <w:t>robot</w:t>
      </w:r>
      <w:r w:rsidR="00445D71">
        <w:t xml:space="preserve"> dân dụng nói chung v</w:t>
      </w:r>
      <w:r>
        <w:t xml:space="preserve">à một </w:t>
      </w:r>
      <w:r w:rsidR="00694588">
        <w:t>robot</w:t>
      </w:r>
      <w:r>
        <w:t xml:space="preserve"> hút bụi nói riêng là phải hoạt động được trong điều kiện thời gian thực. Do đó, việc tích hợp cho </w:t>
      </w:r>
      <w:r w:rsidR="00694588">
        <w:t>robot</w:t>
      </w:r>
      <w:r>
        <w:t xml:space="preserve">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 được hỗ trợ sẵn.</w:t>
      </w:r>
    </w:p>
    <w:p w:rsidR="006771ED" w:rsidRPr="0028673C" w:rsidRDefault="006771ED" w:rsidP="00274A24">
      <w:pPr>
        <w:pStyle w:val="Heading4"/>
        <w:numPr>
          <w:ilvl w:val="2"/>
          <w:numId w:val="48"/>
        </w:numPr>
        <w:spacing w:before="120" w:after="120" w:line="360" w:lineRule="auto"/>
        <w:ind w:right="230"/>
        <w:rPr>
          <w:b/>
          <w:sz w:val="26"/>
          <w:szCs w:val="26"/>
        </w:rPr>
      </w:pPr>
      <w:bookmarkStart w:id="669" w:name="_Toc9193465"/>
      <w:bookmarkStart w:id="670" w:name="_Toc10730803"/>
      <w:r w:rsidRPr="0028673C">
        <w:rPr>
          <w:b/>
          <w:sz w:val="26"/>
          <w:szCs w:val="26"/>
        </w:rPr>
        <w:t xml:space="preserve">Sử dụng module thời gian thực cho </w:t>
      </w:r>
      <w:r w:rsidR="00694588">
        <w:rPr>
          <w:b/>
          <w:sz w:val="26"/>
          <w:szCs w:val="26"/>
        </w:rPr>
        <w:t>robot</w:t>
      </w:r>
      <w:bookmarkEnd w:id="669"/>
      <w:bookmarkEnd w:id="670"/>
    </w:p>
    <w:p w:rsidR="002E2266" w:rsidRPr="006771ED" w:rsidRDefault="002E2266" w:rsidP="00415409">
      <w:pPr>
        <w:pStyle w:val="BodyText"/>
        <w:spacing w:before="120" w:after="120" w:line="360" w:lineRule="auto"/>
        <w:ind w:left="634" w:firstLine="720"/>
        <w:jc w:val="both"/>
      </w:pPr>
      <w:r>
        <w:t xml:space="preserve">Trong kit STM32F4 có tích hợp sẵn 3 bộ I2C (gồm I2C1, I2C2 và I2C3) với chức năng như nhau.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0A5707F4" wp14:editId="47D8C35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445D71" w:rsidP="007C309D">
      <w:pPr>
        <w:pStyle w:val="BodyText"/>
        <w:jc w:val="center"/>
        <w:rPr>
          <w:i/>
          <w:sz w:val="22"/>
          <w:szCs w:val="22"/>
        </w:rPr>
      </w:pPr>
      <w:bookmarkStart w:id="671" w:name="_Toc9196832"/>
      <w:bookmarkStart w:id="672" w:name="_Toc10713793"/>
      <w:r>
        <w:rPr>
          <w:i/>
          <w:sz w:val="22"/>
          <w:szCs w:val="22"/>
        </w:rPr>
        <w:t>Hình 5.</w:t>
      </w:r>
      <w:r w:rsidR="007C309D" w:rsidRPr="007C309D">
        <w:rPr>
          <w:i/>
          <w:sz w:val="22"/>
          <w:szCs w:val="22"/>
        </w:rPr>
        <w:fldChar w:fldCharType="begin"/>
      </w:r>
      <w:r w:rsidR="007C309D" w:rsidRPr="007C309D">
        <w:rPr>
          <w:i/>
          <w:sz w:val="22"/>
          <w:szCs w:val="22"/>
        </w:rPr>
        <w:instrText xml:space="preserve"> SEQ Hình_5. \* ARABIC </w:instrText>
      </w:r>
      <w:r w:rsidR="007C309D" w:rsidRPr="007C309D">
        <w:rPr>
          <w:i/>
          <w:sz w:val="22"/>
          <w:szCs w:val="22"/>
        </w:rPr>
        <w:fldChar w:fldCharType="separate"/>
      </w:r>
      <w:r w:rsidR="00272662">
        <w:rPr>
          <w:i/>
          <w:noProof/>
          <w:sz w:val="22"/>
          <w:szCs w:val="22"/>
        </w:rPr>
        <w:t>20</w:t>
      </w:r>
      <w:r w:rsidR="007C309D" w:rsidRPr="007C309D">
        <w:rPr>
          <w:i/>
          <w:sz w:val="22"/>
          <w:szCs w:val="22"/>
        </w:rPr>
        <w:fldChar w:fldCharType="end"/>
      </w:r>
      <w:r w:rsidR="007C309D" w:rsidRPr="007C309D">
        <w:rPr>
          <w:i/>
          <w:sz w:val="22"/>
          <w:szCs w:val="22"/>
        </w:rPr>
        <w:t>. Datasheet của DS3231</w:t>
      </w:r>
      <w:bookmarkEnd w:id="671"/>
      <w:bookmarkEnd w:id="672"/>
    </w:p>
    <w:p w:rsidR="001E3571" w:rsidRPr="00061497" w:rsidRDefault="00EC70FF"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BB1F1E" w:rsidRDefault="00BB1F1E"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BB1F1E" w:rsidRDefault="00BB1F1E" w:rsidP="00B406D9">
                    <w:pPr>
                      <w:jc w:val="center"/>
                    </w:pPr>
                    <w:r>
                      <w:t>Xác định giá trị thời gian hiện tại</w:t>
                    </w:r>
                  </w:p>
                </w:txbxContent>
              </v:textbox>
            </v:rect>
            <v:rect id="_x0000_s1246" style="position:absolute;left:4067;top:2370;width:3240;height:450">
              <v:textbox style="mso-next-textbox:#_x0000_s1246">
                <w:txbxContent>
                  <w:p w:rsidR="00BB1F1E" w:rsidRDefault="00BB1F1E" w:rsidP="00B406D9">
                    <w:pPr>
                      <w:jc w:val="center"/>
                    </w:pPr>
                    <w:r>
                      <w:t>Chuyển đổi về dạng số BCD</w:t>
                    </w:r>
                  </w:p>
                </w:txbxContent>
              </v:textbox>
            </v:rect>
            <v:rect id="_x0000_s1247" style="position:absolute;left:4067;top:3105;width:3240;height:765">
              <v:textbox style="mso-next-textbox:#_x0000_s1247">
                <w:txbxContent>
                  <w:p w:rsidR="00BB1F1E" w:rsidRDefault="00BB1F1E" w:rsidP="00B406D9">
                    <w:pPr>
                      <w:jc w:val="center"/>
                    </w:pPr>
                    <w:r>
                      <w:t>Lưu các thông tin thời gian (BCD) vào Buffer</w:t>
                    </w:r>
                  </w:p>
                </w:txbxContent>
              </v:textbox>
            </v:rect>
            <v:rect id="_x0000_s1248" style="position:absolute;left:4067;top:4140;width:3240;height:765">
              <v:textbox style="mso-next-textbox:#_x0000_s1248">
                <w:txbxContent>
                  <w:p w:rsidR="00BB1F1E" w:rsidRDefault="00BB1F1E"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BB1F1E" w:rsidRDefault="00BB1F1E" w:rsidP="000E1CF9">
                    <w:pPr>
                      <w:jc w:val="center"/>
                    </w:pPr>
                    <w:r>
                      <w:t>Lưu giá trị 0x00 (Hex) vào Buffer[0]</w:t>
                    </w:r>
                  </w:p>
                </w:txbxContent>
              </v:textbox>
            </v:rect>
            <v:rect id="_x0000_s1250" style="position:absolute;left:4067;top:6510;width:3240;height:915">
              <v:textbox style="mso-next-textbox:#_x0000_s1250">
                <w:txbxContent>
                  <w:p w:rsidR="00BB1F1E" w:rsidRDefault="00BB1F1E"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BB1F1E" w:rsidRDefault="00BB1F1E" w:rsidP="000E1CF9">
                    <w:pPr>
                      <w:jc w:val="center"/>
                    </w:pPr>
                    <w:r>
                      <w:t>Nhận thông tin thời gian(BCD) từ Slave gửi về Master lưu vào Buffer</w:t>
                    </w:r>
                  </w:p>
                </w:txbxContent>
              </v:textbox>
            </v:rect>
            <v:rect id="_x0000_s1252" style="position:absolute;left:4067;top:9120;width:3240;height:930">
              <v:textbox style="mso-next-textbox:#_x0000_s1252">
                <w:txbxContent>
                  <w:p w:rsidR="00BB1F1E" w:rsidRDefault="00BB1F1E"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 xml:space="preserve">dùng tới, tuy nhiên có thể được dùng để mở rộng ứng dụng của </w:t>
      </w:r>
      <w:r w:rsidR="00694588">
        <w:t>robot</w:t>
      </w:r>
      <w:r w:rsidR="004D286D">
        <w:t xml:space="preserve"> trong tương lai.</w:t>
      </w:r>
      <w:bookmarkStart w:id="673" w:name="_Toc4790006"/>
      <w:bookmarkStart w:id="674" w:name="_Toc4968915"/>
      <w:bookmarkStart w:id="675" w:name="_Toc4969198"/>
      <w:bookmarkStart w:id="676" w:name="_Toc4970232"/>
      <w:bookmarkStart w:id="677" w:name="_Toc4971045"/>
      <w:bookmarkStart w:id="678" w:name="_Toc4971188"/>
      <w:bookmarkStart w:id="679" w:name="_Toc4971252"/>
      <w:bookmarkStart w:id="680" w:name="_Toc4971376"/>
      <w:bookmarkStart w:id="681" w:name="_Toc4971558"/>
      <w:bookmarkStart w:id="682" w:name="_Toc4971720"/>
      <w:bookmarkStart w:id="683" w:name="_Toc4971856"/>
      <w:bookmarkStart w:id="684" w:name="_Toc4971966"/>
      <w:bookmarkStart w:id="685"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EC70FF"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BB1F1E" w:rsidRPr="007C309D" w:rsidRDefault="00BB1F1E" w:rsidP="000A5546">
                  <w:pPr>
                    <w:pStyle w:val="BodyText"/>
                    <w:spacing w:line="360" w:lineRule="auto"/>
                    <w:jc w:val="center"/>
                    <w:rPr>
                      <w:i/>
                      <w:noProof/>
                      <w:sz w:val="22"/>
                      <w:szCs w:val="22"/>
                    </w:rPr>
                  </w:pPr>
                  <w:bookmarkStart w:id="686" w:name="_Toc9546811"/>
                  <w:bookmarkStart w:id="687" w:name="_Toc9546887"/>
                  <w:bookmarkStart w:id="688" w:name="_Toc9547109"/>
                  <w:bookmarkStart w:id="689" w:name="_Toc10713794"/>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272662">
                    <w:rPr>
                      <w:i/>
                      <w:noProof/>
                      <w:sz w:val="22"/>
                      <w:szCs w:val="22"/>
                    </w:rPr>
                    <w:t>21</w:t>
                  </w:r>
                  <w:r w:rsidRPr="007C309D">
                    <w:rPr>
                      <w:i/>
                      <w:sz w:val="22"/>
                      <w:szCs w:val="22"/>
                    </w:rPr>
                    <w:fldChar w:fldCharType="end"/>
                  </w:r>
                  <w:r w:rsidRPr="007C309D">
                    <w:rPr>
                      <w:i/>
                      <w:sz w:val="22"/>
                      <w:szCs w:val="22"/>
                    </w:rPr>
                    <w:t>. Lưu đồ giải thuật lập trình sử dụng DS3231</w:t>
                  </w:r>
                  <w:bookmarkEnd w:id="686"/>
                  <w:bookmarkEnd w:id="687"/>
                  <w:bookmarkEnd w:id="688"/>
                  <w:bookmarkEnd w:id="689"/>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xml:space="preserve">: Module RTC DS3231 định dạng các thông tin </w:t>
      </w:r>
      <w:r w:rsidR="008D1FC3">
        <w:t>thời gian ở dạng số BCD. Do</w:t>
      </w:r>
      <w:r>
        <w:t xml:space="preserve"> đó thông tin sau khi nhận được và trước khi gửi đi phải được chuyển đổi về dạng về số BCD rồi mới thực hiện bước tiếp theo.</w:t>
      </w:r>
    </w:p>
    <w:p w:rsidR="001E3571" w:rsidRDefault="00AD7E92" w:rsidP="00415409">
      <w:pPr>
        <w:pStyle w:val="BodyText"/>
        <w:spacing w:before="120" w:after="120" w:line="360" w:lineRule="auto"/>
        <w:ind w:left="634" w:firstLine="720"/>
        <w:jc w:val="both"/>
      </w:pPr>
      <w:r w:rsidRPr="00AD7E92">
        <w:t xml:space="preserve">Module RTC </w:t>
      </w:r>
      <w:r>
        <w:t>được cài đặt giá trị thời gian mặc định</w:t>
      </w:r>
      <w:r w:rsidR="008D1FC3">
        <w:t xml:space="preserve"> là 0h:0m:0s day0, date0, month0, year</w:t>
      </w:r>
      <w:r>
        <w:t xml:space="preserve">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274A24">
      <w:pPr>
        <w:pStyle w:val="Heading3"/>
        <w:numPr>
          <w:ilvl w:val="1"/>
          <w:numId w:val="48"/>
        </w:numPr>
        <w:spacing w:before="120" w:after="120" w:line="360" w:lineRule="auto"/>
        <w:ind w:left="1530" w:hanging="450"/>
        <w:jc w:val="both"/>
        <w:rPr>
          <w:i w:val="0"/>
          <w:sz w:val="26"/>
          <w:szCs w:val="26"/>
        </w:rPr>
      </w:pPr>
      <w:bookmarkStart w:id="690" w:name="_Toc9193466"/>
      <w:bookmarkStart w:id="691" w:name="_Toc10730804"/>
      <w:r w:rsidRPr="00E63A9F">
        <w:rPr>
          <w:i w:val="0"/>
          <w:sz w:val="26"/>
          <w:szCs w:val="26"/>
        </w:rPr>
        <w:t xml:space="preserve">Thuật toán di chuyển của </w:t>
      </w:r>
      <w:r w:rsidR="00694588">
        <w:rPr>
          <w:i w:val="0"/>
          <w:sz w:val="26"/>
          <w:szCs w:val="26"/>
        </w:rPr>
        <w:t>robot</w:t>
      </w:r>
      <w:bookmarkEnd w:id="673"/>
      <w:bookmarkEnd w:id="674"/>
      <w:bookmarkEnd w:id="675"/>
      <w:bookmarkEnd w:id="676"/>
      <w:bookmarkEnd w:id="677"/>
      <w:bookmarkEnd w:id="678"/>
      <w:bookmarkEnd w:id="679"/>
      <w:bookmarkEnd w:id="680"/>
      <w:bookmarkEnd w:id="681"/>
      <w:bookmarkEnd w:id="682"/>
      <w:bookmarkEnd w:id="683"/>
      <w:bookmarkEnd w:id="684"/>
      <w:bookmarkEnd w:id="685"/>
      <w:bookmarkEnd w:id="690"/>
      <w:bookmarkEnd w:id="691"/>
    </w:p>
    <w:p w:rsidR="004A68FF" w:rsidRDefault="004A68FF" w:rsidP="00274A24">
      <w:pPr>
        <w:pStyle w:val="Heading4"/>
        <w:numPr>
          <w:ilvl w:val="2"/>
          <w:numId w:val="48"/>
        </w:numPr>
        <w:spacing w:before="120" w:after="120" w:line="360" w:lineRule="auto"/>
        <w:ind w:left="2261" w:right="230" w:hanging="634"/>
        <w:rPr>
          <w:b/>
          <w:sz w:val="26"/>
          <w:szCs w:val="26"/>
        </w:rPr>
      </w:pPr>
      <w:bookmarkStart w:id="692" w:name="_Toc9193467"/>
      <w:bookmarkStart w:id="693" w:name="_Toc10730805"/>
      <w:r>
        <w:rPr>
          <w:b/>
          <w:sz w:val="26"/>
          <w:szCs w:val="26"/>
        </w:rPr>
        <w:t>Giới thiệu thuật toán di chuyển</w:t>
      </w:r>
      <w:bookmarkEnd w:id="692"/>
      <w:bookmarkEnd w:id="693"/>
    </w:p>
    <w:p w:rsidR="004A68FF" w:rsidRPr="00B05F92" w:rsidRDefault="004A68FF" w:rsidP="00415409">
      <w:pPr>
        <w:pStyle w:val="BodyText"/>
        <w:spacing w:before="120" w:after="120" w:line="360" w:lineRule="auto"/>
        <w:ind w:left="634" w:firstLine="720"/>
        <w:jc w:val="both"/>
      </w:pPr>
      <w:r>
        <w:t xml:space="preserve">Như đã giới thiệu ở phần trước, hiện nay có rất nhiều thuật toán di chuyển cho </w:t>
      </w:r>
      <w:r w:rsidR="00694588">
        <w:t>robot</w:t>
      </w:r>
      <w:r>
        <w:t xml:space="preserve">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Trong đề tài này, qua việc đánh giá ưu nhược điểm của các phương pháp di chuyển cũng như xem xét khả năng và điều kiện của nhóm, chúng em đã quyết định chọn phương pháp di chuyển zigzac. Mặc dù đây không phải là phương pháp hiệu quả và tốt nhất nhưng </w:t>
      </w:r>
      <w:r w:rsidR="00722FB0">
        <w:t>là phương pháp được sử dụng rộng rãi với ưu điểm là</w:t>
      </w:r>
      <w:r w:rsidR="0073092B">
        <w:t xml:space="preserve"> </w:t>
      </w:r>
      <w:r w:rsidR="00722FB0">
        <w:t xml:space="preserve"> tối ưu được diện tích sàn nhà được vệ sinh. Tuy nhiên cần phải có được thuật toán PID kết hợp dùng PWM tốt để </w:t>
      </w:r>
      <w:r w:rsidR="00694588">
        <w:t>robot</w:t>
      </w:r>
      <w:r w:rsidR="00722FB0">
        <w:t xml:space="preserve"> có thể di chuyển ổn định, chính xác nhất.</w:t>
      </w:r>
    </w:p>
    <w:p w:rsidR="004A68FF" w:rsidRPr="004A68FF" w:rsidRDefault="00722FB0" w:rsidP="00274A24">
      <w:pPr>
        <w:pStyle w:val="Heading4"/>
        <w:numPr>
          <w:ilvl w:val="2"/>
          <w:numId w:val="48"/>
        </w:numPr>
        <w:spacing w:before="120" w:after="120" w:line="360" w:lineRule="auto"/>
        <w:ind w:left="2174" w:right="230" w:hanging="547"/>
        <w:rPr>
          <w:b/>
          <w:sz w:val="26"/>
          <w:szCs w:val="26"/>
        </w:rPr>
      </w:pPr>
      <w:r>
        <w:rPr>
          <w:b/>
          <w:sz w:val="26"/>
          <w:szCs w:val="26"/>
        </w:rPr>
        <w:t xml:space="preserve"> </w:t>
      </w:r>
      <w:bookmarkStart w:id="694" w:name="_Toc9193468"/>
      <w:bookmarkStart w:id="695" w:name="_Toc10730806"/>
      <w:r>
        <w:rPr>
          <w:b/>
          <w:sz w:val="26"/>
          <w:szCs w:val="26"/>
        </w:rPr>
        <w:t>Ứng dụng  thuật toán</w:t>
      </w:r>
      <w:bookmarkEnd w:id="694"/>
      <w:bookmarkEnd w:id="695"/>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w:t>
      </w:r>
      <w:r w:rsidR="00694588">
        <w:t>robot</w:t>
      </w:r>
      <w:r w:rsidR="00B05F92">
        <w:t xml:space="preserve"> đang ở </w:t>
      </w:r>
      <w:r w:rsidR="00D5441E">
        <w:t xml:space="preserve">chế độ tự động </w:t>
      </w:r>
      <w:r w:rsidR="00D5441E">
        <w:lastRenderedPageBreak/>
        <w:t xml:space="preserve">được cài đặt trước qua ứng dụng người dùng hay nút nhấn trên nắp sản phẩm. </w:t>
      </w:r>
      <w:r w:rsidR="00A1514E">
        <w:t xml:space="preserve">Nhưng để giải thuật Zigzac đạt hiệu quả tốt nhất thì </w:t>
      </w:r>
      <w:r w:rsidR="00694588">
        <w:t>robot</w:t>
      </w:r>
      <w:r w:rsidR="00A1514E">
        <w:t xml:space="preserve">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Có như vậy, diện tích được vệ sinh mới đạt tối ưu và lớn nhất.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61CB37DF" wp14:editId="4C2B6098">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03">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696" w:name="_Toc9196834"/>
      <w:bookmarkStart w:id="697" w:name="_Toc10713795"/>
      <w:r w:rsidRPr="000A5546">
        <w:rPr>
          <w:i/>
          <w:sz w:val="22"/>
          <w:szCs w:val="22"/>
        </w:rPr>
        <w:t>Hình 5.</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272662">
        <w:rPr>
          <w:i/>
          <w:noProof/>
          <w:sz w:val="22"/>
          <w:szCs w:val="22"/>
        </w:rPr>
        <w:t>22</w:t>
      </w:r>
      <w:r w:rsidRPr="000A5546">
        <w:rPr>
          <w:i/>
          <w:sz w:val="22"/>
          <w:szCs w:val="22"/>
        </w:rPr>
        <w:fldChar w:fldCharType="end"/>
      </w:r>
      <w:r w:rsidRPr="000A5546">
        <w:rPr>
          <w:i/>
          <w:sz w:val="22"/>
          <w:szCs w:val="22"/>
        </w:rPr>
        <w:t>. Di chuyển zigzac</w:t>
      </w:r>
      <w:bookmarkEnd w:id="696"/>
      <w:bookmarkEnd w:id="697"/>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w:t>
      </w:r>
      <w:r w:rsidR="00694588">
        <w:t>robot</w:t>
      </w:r>
      <w:r w:rsidR="004E7540">
        <w:t xml:space="preserve"> sẽ được lập trình để tìm thấy một trong những bức tường của căn phòng</w:t>
      </w:r>
      <w:r w:rsidR="00B157E8">
        <w:t xml:space="preserve">. Để thực hiện bước dò tìm, </w:t>
      </w:r>
      <w:r w:rsidR="00694588">
        <w:t>robot</w:t>
      </w:r>
      <w:r w:rsidR="00B157E8">
        <w:t xml:space="preserve">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Quá trình này sẽ đươc thể hiện cụ thể trong lưu đồ giải thuật dưới đây.</w:t>
      </w:r>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EC70FF" w:rsidP="002E0534">
      <w:pPr>
        <w:pStyle w:val="BodyText"/>
        <w:spacing w:line="360" w:lineRule="auto"/>
        <w:jc w:val="both"/>
      </w:pPr>
      <w:r>
        <w:rPr>
          <w:noProof/>
        </w:rPr>
        <w:lastRenderedPageBreak/>
        <w:pict>
          <v:group id="_x0000_s3111" style="position:absolute;left:0;text-align:left;margin-left:9pt;margin-top:7.45pt;width:498.3pt;height:534.8pt;z-index:252061184" coordorigin="1530,1589" coordsize="9966,10696">
            <v:shape id="_x0000_s1624" type="#_x0000_t32" style="position:absolute;left:6629;top:4266;width:1;height:536" o:connectortype="straight" strokecolor="#243f60 [1604]" strokeweight="2.25pt">
              <v:stroke endarrow="block"/>
            </v:shape>
            <v:shape id="_x0000_s1634" type="#_x0000_t32" style="position:absolute;left:1530;top:5436;width:300;height:0;flip:x" o:connectortype="straight" strokecolor="#243f60 [1604]" strokeweight="2.25pt">
              <v:stroke endarrow="block"/>
            </v:shape>
            <v:shape id="_x0000_s1655" type="#_x0000_t202" style="position:absolute;left:8250;top:6726;width:943;height:467" stroked="f">
              <v:textbox style="mso-next-textbox:#_x0000_s1655">
                <w:txbxContent>
                  <w:p w:rsidR="00BB1F1E" w:rsidRPr="002D0092" w:rsidRDefault="00BB1F1E" w:rsidP="002D0092">
                    <w:pPr>
                      <w:rPr>
                        <w:b/>
                      </w:rPr>
                    </w:pPr>
                    <w:r w:rsidRPr="002D0092">
                      <w:rPr>
                        <w:b/>
                      </w:rPr>
                      <w:t>Đúng</w:t>
                    </w:r>
                  </w:p>
                </w:txbxContent>
              </v:textbox>
            </v:shape>
            <v:shape id="_x0000_s1631" type="#_x0000_t32" style="position:absolute;left:8513;top:7345;width:530;height:1" o:connectortype="straight" strokecolor="#243f60 [1604]" strokeweight="2.25pt"/>
            <v:shape id="_x0000_s1895" type="#_x0000_t32" style="position:absolute;left:1546;top:3892;width:828;height:1" o:connectortype="straight" strokecolor="#243f60 [1604]" strokeweight="2.25pt">
              <v:stroke endarrow="block"/>
            </v:shape>
            <v:shape id="_x0000_s1658" type="#_x0000_t202" style="position:absolute;left:8762;top:10453;width:1033;height:569" stroked="f">
              <v:textbox style="mso-next-textbox:#_x0000_s1658">
                <w:txbxContent>
                  <w:p w:rsidR="00BB1F1E" w:rsidRPr="002D0092" w:rsidRDefault="00BB1F1E" w:rsidP="002D0092">
                    <w:pPr>
                      <w:rPr>
                        <w:b/>
                      </w:rPr>
                    </w:pPr>
                    <w:r w:rsidRPr="002D0092">
                      <w:rPr>
                        <w:b/>
                      </w:rPr>
                      <w:t>Đúng</w:t>
                    </w:r>
                  </w:p>
                </w:txbxContent>
              </v:textbox>
            </v:shape>
            <v:shape id="_x0000_s1656" type="#_x0000_t202" style="position:absolute;left:8732;top:8626;width:823;height:467" stroked="f">
              <v:textbox style="mso-next-textbox:#_x0000_s1656">
                <w:txbxContent>
                  <w:p w:rsidR="00BB1F1E" w:rsidRPr="002D0092" w:rsidRDefault="00BB1F1E" w:rsidP="002D0092">
                    <w:pPr>
                      <w:rPr>
                        <w:b/>
                      </w:rPr>
                    </w:pPr>
                    <w:r w:rsidRPr="002D0092">
                      <w:rPr>
                        <w:b/>
                      </w:rPr>
                      <w:t>Đúng</w:t>
                    </w:r>
                  </w:p>
                </w:txbxContent>
              </v:textbox>
            </v:shape>
            <v:shape id="_x0000_s1657" type="#_x0000_t202" style="position:absolute;left:3065;top:6166;width:1072;height:441" stroked="f">
              <v:textbox style="mso-next-textbox:#_x0000_s1657">
                <w:txbxContent>
                  <w:p w:rsidR="00BB1F1E" w:rsidRPr="002D0092" w:rsidRDefault="00BB1F1E" w:rsidP="002D0092">
                    <w:pPr>
                      <w:rPr>
                        <w:b/>
                      </w:rPr>
                    </w:pPr>
                    <w:r w:rsidRPr="002D0092">
                      <w:rPr>
                        <w:b/>
                      </w:rPr>
                      <w:t>Đúng</w:t>
                    </w:r>
                  </w:p>
                </w:txbxContent>
              </v:textbox>
            </v:shape>
            <v:shape id="_x0000_s1664" type="#_x0000_t202" style="position:absolute;left:1546;top:4802;width:608;height:416" stroked="f">
              <v:textbox style="mso-next-textbox:#_x0000_s1664">
                <w:txbxContent>
                  <w:p w:rsidR="00BB1F1E" w:rsidRPr="002D0092" w:rsidRDefault="00BB1F1E" w:rsidP="002D0092">
                    <w:pPr>
                      <w:rPr>
                        <w:b/>
                      </w:rPr>
                    </w:pPr>
                    <w:r w:rsidRPr="002D0092">
                      <w:rPr>
                        <w:b/>
                      </w:rPr>
                      <w:t>Sai</w:t>
                    </w:r>
                  </w:p>
                </w:txbxContent>
              </v:textbox>
            </v:shape>
            <v:shape id="_x0000_s1654" type="#_x0000_t202" style="position:absolute;left:4137;top:4802;width:1057;height:416" stroked="f">
              <v:textbox style="mso-next-textbox:#_x0000_s1654">
                <w:txbxContent>
                  <w:p w:rsidR="00BB1F1E" w:rsidRPr="002D0092" w:rsidRDefault="00BB1F1E">
                    <w:pPr>
                      <w:rPr>
                        <w:b/>
                      </w:rPr>
                    </w:pPr>
                    <w:r w:rsidRPr="002D0092">
                      <w:rPr>
                        <w:b/>
                      </w:rPr>
                      <w:t>Đúng</w:t>
                    </w:r>
                  </w:p>
                </w:txbxContent>
              </v:textbox>
            </v:shape>
            <v:shape id="_x0000_s1628" type="#_x0000_t32" style="position:absolute;left:4487;top:5436;width:240;height:1;flip:x" o:connectortype="straight" strokecolor="#243f60 [1604]" strokeweight="2.25pt">
              <v:stroke endarrow="block"/>
            </v:shape>
            <v:shape id="_x0000_s1629" type="#_x0000_t32" style="position:absolute;left:8762;top:10923;width:717;height:0" o:connectortype="straight" strokecolor="#243f60 [1604]" strokeweight="2.25pt">
              <v:stroke endarrow="block"/>
            </v:shape>
            <v:shape id="_x0000_s1659" type="#_x0000_t202" style="position:absolute;left:6780;top:6190;width:608;height:417" stroked="f">
              <v:textbox style="mso-next-textbox:#_x0000_s1659">
                <w:txbxContent>
                  <w:p w:rsidR="00BB1F1E" w:rsidRPr="002D0092" w:rsidRDefault="00BB1F1E">
                    <w:pPr>
                      <w:rPr>
                        <w:b/>
                      </w:rPr>
                    </w:pPr>
                    <w:r w:rsidRPr="002D0092">
                      <w:rPr>
                        <w:b/>
                      </w:rPr>
                      <w:t>Sai</w:t>
                    </w:r>
                  </w:p>
                </w:txbxContent>
              </v:textbox>
            </v:shape>
            <v:shape id="_x0000_s1661" type="#_x0000_t202" style="position:absolute;left:6902;top:8035;width:608;height:416" stroked="f">
              <v:textbox style="mso-next-textbox:#_x0000_s1661">
                <w:txbxContent>
                  <w:p w:rsidR="00BB1F1E" w:rsidRPr="002D0092" w:rsidRDefault="00BB1F1E" w:rsidP="002D0092">
                    <w:pPr>
                      <w:rPr>
                        <w:b/>
                      </w:rPr>
                    </w:pPr>
                    <w:r w:rsidRPr="002D0092">
                      <w:rPr>
                        <w:b/>
                      </w:rPr>
                      <w:t>Sai</w:t>
                    </w:r>
                  </w:p>
                </w:txbxContent>
              </v:textbox>
            </v:shape>
            <v:shape id="_x0000_s1662" type="#_x0000_t202" style="position:absolute;left:6902;top:9722;width:608;height:417" stroked="f">
              <v:textbox style="mso-next-textbox:#_x0000_s1662">
                <w:txbxContent>
                  <w:p w:rsidR="00BB1F1E" w:rsidRPr="002D0092" w:rsidRDefault="00BB1F1E" w:rsidP="002D0092">
                    <w:pPr>
                      <w:rPr>
                        <w:b/>
                      </w:rPr>
                    </w:pPr>
                    <w:r w:rsidRPr="002D0092">
                      <w:rPr>
                        <w:b/>
                      </w:rPr>
                      <w:t>Sai</w:t>
                    </w:r>
                  </w:p>
                </w:txbxContent>
              </v:textbox>
            </v:shape>
            <v:shape id="_x0000_s1663" type="#_x0000_t202" style="position:absolute;left:6024;top:11812;width:608;height:417" stroked="f">
              <v:textbox style="mso-next-textbox:#_x0000_s1663">
                <w:txbxContent>
                  <w:p w:rsidR="00BB1F1E" w:rsidRPr="002D0092" w:rsidRDefault="00BB1F1E" w:rsidP="002D0092">
                    <w:pPr>
                      <w:rPr>
                        <w:b/>
                      </w:rPr>
                    </w:pPr>
                    <w:r w:rsidRPr="002D0092">
                      <w:rPr>
                        <w:b/>
                      </w:rPr>
                      <w:t>Sai</w:t>
                    </w:r>
                  </w:p>
                </w:txbxContent>
              </v:textbox>
            </v:shape>
            <v:shape id="_x0000_s1623" type="#_x0000_t32" style="position:absolute;left:6625;top:2620;width:4;height:659" o:connectortype="straight" strokecolor="#243f60 [1604]" strokeweight="2.25pt">
              <v:stroke endarrow="block"/>
            </v:shape>
            <v:shape id="_x0000_s1625" type="#_x0000_t32" style="position:absolute;left:6630;top:6190;width:1;height:536" o:connectortype="straight" strokecolor="#243f60 [1604]" strokeweight="2.25pt">
              <v:stroke endarrow="block"/>
            </v:shape>
            <v:shape id="_x0000_s1626" type="#_x0000_t32" style="position:absolute;left:6631;top:7915;width:1;height:536" o:connectortype="straight" strokecolor="#243f60 [1604]" strokeweight="2.25pt">
              <v:stroke endarrow="block"/>
            </v:shape>
            <v:shape id="_x0000_s1627" type="#_x0000_t32" style="position:absolute;left:6779;top:9722;width:1;height:536"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8332;top:8056;width:2922;height:1500;rotation:90;flip:x" o:connectortype="elbow" adj="4274,97575,-64260" strokecolor="#243f60 [1604]" strokeweight="2.25pt">
              <v:stroke endarrow="block"/>
            </v:shape>
            <v:shape id="_x0000_s1632" type="#_x0000_t32" style="position:absolute;left:8497;top:9093;width:1434;height:0" o:connectortype="straight" strokecolor="#243f60 [1604]" strokeweight="2.25pt"/>
            <v:shape id="_x0000_s1633" type="#_x0000_t32" style="position:absolute;left:9930;top:9093;width:1;height:1174" o:connectortype="straight" strokecolor="#243f60 [1604]" strokeweight="2.25pt">
              <v:stroke endarrow="block"/>
            </v:shape>
            <v:shape id="_x0000_s1637" type="#_x0000_t32" style="position:absolute;left:6779;top:11529;width:0;height:700" o:connectortype="straight" strokecolor="#243f60 [1604]" strokeweight="2.25pt"/>
            <v:shape id="_x0000_s1638" type="#_x0000_t32" style="position:absolute;left:1546;top:12229;width:5234;height:2" o:connectortype="straight" strokecolor="#243f60 [1604]" strokeweight="2.25pt"/>
            <v:shape id="_x0000_s1640" type="#_x0000_t32" style="position:absolute;left:11496;top:2889;width:0;height:7839;flip:y" o:connectortype="straight" strokecolor="#243f60 [1604]" strokeweight="2.25pt"/>
            <v:shape id="_x0000_s1641" type="#_x0000_t32" style="position:absolute;left:6625;top:2889;width:4870;height:0;flip:x" o:connectortype="straight" strokecolor="#243f60 [1604]" strokeweight="2.25pt">
              <v:stroke endarrow="block"/>
            </v:shape>
            <v:shape id="_x0000_s1642" type="#_x0000_t32" style="position:absolute;left:3065;top:6166;width:0;height:416" o:connectortype="straight" strokecolor="#243f60 [1604]" strokeweight="2.25pt">
              <v:stroke endarrow="block"/>
            </v:shape>
            <v:shape id="_x0000_s1666" type="#_x0000_t32" style="position:absolute;left:3063;top:7365;width:1;height:338" o:connectortype="straight" strokecolor="#243f60 [1604]" strokeweight="2.25pt">
              <v:stroke endarrow="block"/>
            </v:shape>
            <v:rect id="_x0000_s1612" style="position:absolute;left:5194;top:3279;width:2789;height:987;v-text-anchor:middle" fillcolor="white [3201]" strokecolor="#4f81bd [3204]" strokeweight="2.5pt">
              <v:shadow color="#868686"/>
              <v:textbox style="mso-next-textbox:#_x0000_s1612">
                <w:txbxContent>
                  <w:p w:rsidR="00BB1F1E" w:rsidRPr="00B51781" w:rsidRDefault="00BB1F1E"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4724;top:4720;width:3773;height:1470;v-text-anchor:middle" fillcolor="white [3201]" strokecolor="#4f81bd [3204]" strokeweight="2.5pt">
              <v:shadow color="#868686"/>
              <v:textbox style="mso-next-textbox:#_x0000_s1613">
                <w:txbxContent>
                  <w:p w:rsidR="00BB1F1E" w:rsidRPr="00E04C3A" w:rsidRDefault="00BB1F1E" w:rsidP="002D0092">
                    <w:pPr>
                      <w:spacing w:line="360" w:lineRule="auto"/>
                      <w:jc w:val="center"/>
                      <w:rPr>
                        <w:b/>
                        <w:sz w:val="20"/>
                        <w:szCs w:val="20"/>
                      </w:rPr>
                    </w:pPr>
                    <w:r w:rsidRPr="00E04C3A">
                      <w:rPr>
                        <w:b/>
                        <w:sz w:val="20"/>
                        <w:szCs w:val="20"/>
                      </w:rPr>
                      <w:t>Hồng ngoại 1=0?</w:t>
                    </w:r>
                  </w:p>
                  <w:p w:rsidR="00BB1F1E" w:rsidRPr="002D0092" w:rsidRDefault="00BB1F1E" w:rsidP="002D0092">
                    <w:pPr>
                      <w:spacing w:line="360" w:lineRule="auto"/>
                      <w:jc w:val="center"/>
                      <w:rPr>
                        <w:b/>
                      </w:rPr>
                    </w:pPr>
                    <w:r w:rsidRPr="00E04C3A">
                      <w:rPr>
                        <w:b/>
                        <w:sz w:val="20"/>
                        <w:szCs w:val="20"/>
                      </w:rPr>
                      <w:t>&amp;Hống ngoại</w:t>
                    </w:r>
                    <w:r w:rsidRPr="002D0092">
                      <w:rPr>
                        <w:b/>
                      </w:rPr>
                      <w:t xml:space="preserve"> </w:t>
                    </w:r>
                    <w:r w:rsidRPr="00E04C3A">
                      <w:rPr>
                        <w:b/>
                        <w:sz w:val="20"/>
                        <w:szCs w:val="20"/>
                      </w:rPr>
                      <w:t>2=0?</w:t>
                    </w:r>
                  </w:p>
                </w:txbxContent>
              </v:textbox>
            </v:shape>
            <v:shape id="_x0000_s1614" type="#_x0000_t4" style="position:absolute;left:4727;top:6726;width:3770;height:1226;v-text-anchor:middle" fillcolor="white [3201]" strokecolor="#4f81bd [3204]" strokeweight="2.5pt">
              <v:shadow color="#868686"/>
              <v:textbox style="mso-next-textbox:#_x0000_s1614">
                <w:txbxContent>
                  <w:p w:rsidR="00BB1F1E" w:rsidRPr="00B51781" w:rsidRDefault="00BB1F1E" w:rsidP="00B51781">
                    <w:pPr>
                      <w:rPr>
                        <w:b/>
                        <w:sz w:val="23"/>
                        <w:szCs w:val="23"/>
                      </w:rPr>
                    </w:pPr>
                    <w:r w:rsidRPr="00B51781">
                      <w:rPr>
                        <w:b/>
                        <w:sz w:val="23"/>
                        <w:szCs w:val="23"/>
                      </w:rPr>
                      <w:t>Hồng ngoại 1=0?</w:t>
                    </w:r>
                  </w:p>
                  <w:p w:rsidR="00BB1F1E" w:rsidRPr="00B51781" w:rsidRDefault="00BB1F1E" w:rsidP="00B51781">
                    <w:pPr>
                      <w:rPr>
                        <w:b/>
                        <w:sz w:val="23"/>
                        <w:szCs w:val="23"/>
                      </w:rPr>
                    </w:pPr>
                  </w:p>
                </w:txbxContent>
              </v:textbox>
            </v:shape>
            <v:shape id="_x0000_s1616" type="#_x0000_t4" style="position:absolute;left:4931;top:8451;width:3566;height:1282;v-text-anchor:middle" fillcolor="white [3201]" strokecolor="#4f81bd [3204]" strokeweight="2.5pt">
              <v:shadow color="#868686"/>
              <v:textbox style="mso-next-textbox:#_x0000_s1616">
                <w:txbxContent>
                  <w:p w:rsidR="00BB1F1E" w:rsidRPr="00E04C3A" w:rsidRDefault="00BB1F1E" w:rsidP="00B51781">
                    <w:pPr>
                      <w:rPr>
                        <w:b/>
                        <w:sz w:val="20"/>
                        <w:szCs w:val="20"/>
                      </w:rPr>
                    </w:pPr>
                    <w:r w:rsidRPr="00E04C3A">
                      <w:rPr>
                        <w:b/>
                        <w:sz w:val="20"/>
                        <w:szCs w:val="20"/>
                      </w:rPr>
                      <w:t>Hồng ngoại 2</w:t>
                    </w:r>
                    <w:r>
                      <w:rPr>
                        <w:b/>
                        <w:sz w:val="20"/>
                        <w:szCs w:val="20"/>
                      </w:rPr>
                      <w:t>=0?</w:t>
                    </w:r>
                  </w:p>
                </w:txbxContent>
              </v:textbox>
            </v:shape>
            <v:shape id="_x0000_s1617" type="#_x0000_t4" style="position:absolute;left:1787;top:4720;width:2700;height:1446;v-text-anchor:middle" fillcolor="white [3201]" strokecolor="#4f81bd [3204]" strokeweight="2.5pt">
              <v:shadow color="#868686"/>
              <v:textbox style="mso-next-textbox:#_x0000_s1617">
                <w:txbxContent>
                  <w:p w:rsidR="00BB1F1E" w:rsidRPr="00E04C3A" w:rsidRDefault="00BB1F1E" w:rsidP="00E04C3A">
                    <w:pPr>
                      <w:jc w:val="center"/>
                      <w:rPr>
                        <w:b/>
                        <w:sz w:val="20"/>
                        <w:szCs w:val="20"/>
                      </w:rPr>
                    </w:pPr>
                    <w:r w:rsidRPr="00E04C3A">
                      <w:rPr>
                        <w:b/>
                        <w:sz w:val="20"/>
                        <w:szCs w:val="20"/>
                      </w:rPr>
                      <w:t>Khoảng cách &lt;2cm?</w:t>
                    </w:r>
                  </w:p>
                </w:txbxContent>
              </v:textbox>
            </v:shape>
            <v:shape id="_x0000_s1618" type="#_x0000_t4" style="position:absolute;left:4724;top:10258;width:4038;height:1352;v-text-anchor:middle" fillcolor="white [3201]" strokecolor="#4f81bd [3204]" strokeweight="2.5pt">
              <v:shadow color="#868686"/>
              <v:textbox style="mso-next-textbox:#_x0000_s1618">
                <w:txbxContent>
                  <w:p w:rsidR="00BB1F1E" w:rsidRPr="00E04C3A" w:rsidRDefault="00BB1F1E" w:rsidP="002D0092">
                    <w:pPr>
                      <w:spacing w:line="276" w:lineRule="auto"/>
                      <w:rPr>
                        <w:b/>
                        <w:sz w:val="18"/>
                        <w:szCs w:val="18"/>
                      </w:rPr>
                    </w:pPr>
                    <w:r w:rsidRPr="00E04C3A">
                      <w:rPr>
                        <w:b/>
                        <w:sz w:val="18"/>
                        <w:szCs w:val="18"/>
                      </w:rPr>
                      <w:t>Khoảng cách&lt;2cm?</w:t>
                    </w:r>
                  </w:p>
                  <w:p w:rsidR="00BB1F1E" w:rsidRPr="00E04C3A" w:rsidRDefault="00BB1F1E" w:rsidP="002D0092">
                    <w:pPr>
                      <w:spacing w:line="276" w:lineRule="auto"/>
                      <w:rPr>
                        <w:b/>
                        <w:sz w:val="18"/>
                        <w:szCs w:val="18"/>
                      </w:rPr>
                    </w:pPr>
                    <w:r w:rsidRPr="00E04C3A">
                      <w:rPr>
                        <w:b/>
                        <w:sz w:val="18"/>
                        <w:szCs w:val="18"/>
                      </w:rPr>
                      <w:t>||stuck=1?||vực sâu?</w:t>
                    </w:r>
                  </w:p>
                  <w:p w:rsidR="00BB1F1E" w:rsidRPr="00B51781" w:rsidRDefault="00BB1F1E" w:rsidP="0046459D">
                    <w:pPr>
                      <w:rPr>
                        <w:b/>
                        <w:sz w:val="23"/>
                        <w:szCs w:val="23"/>
                      </w:rPr>
                    </w:pPr>
                  </w:p>
                </w:txbxContent>
              </v:textbox>
            </v:shape>
            <v:rect id="_x0000_s1619" style="position:absolute;left:9479;top:10258;width:1835;height:1275;v-text-anchor:middle" fillcolor="white [3201]" strokecolor="#4f81bd [3204]" strokeweight="2.5pt">
              <v:shadow color="#868686"/>
              <v:textbox style="mso-next-textbox:#_x0000_s1619">
                <w:txbxContent>
                  <w:p w:rsidR="00BB1F1E" w:rsidRPr="0046459D" w:rsidRDefault="00BB1F1E" w:rsidP="0046459D">
                    <w:pPr>
                      <w:jc w:val="center"/>
                      <w:rPr>
                        <w:b/>
                        <w:sz w:val="26"/>
                        <w:szCs w:val="26"/>
                      </w:rPr>
                    </w:pPr>
                    <w:r w:rsidRPr="0046459D">
                      <w:rPr>
                        <w:b/>
                        <w:sz w:val="26"/>
                        <w:szCs w:val="26"/>
                      </w:rPr>
                      <w:t xml:space="preserve">Thực hiện chuyển hướng </w:t>
                    </w:r>
                    <w:r>
                      <w:rPr>
                        <w:b/>
                        <w:sz w:val="26"/>
                        <w:szCs w:val="26"/>
                      </w:rPr>
                      <w:t>robot</w:t>
                    </w:r>
                  </w:p>
                </w:txbxContent>
              </v:textbox>
            </v:rect>
            <v:rect id="_x0000_s1621" style="position:absolute;left:2149;top:6607;width:1682;height:758;v-text-anchor:middle" fillcolor="white [3201]" strokecolor="#4f81bd [3204]" strokeweight="2.5pt">
              <v:shadow color="#868686"/>
              <v:textbox style="mso-next-textbox:#_x0000_s1621">
                <w:txbxContent>
                  <w:p w:rsidR="00BB1F1E" w:rsidRDefault="00BB1F1E" w:rsidP="0046459D">
                    <w:pPr>
                      <w:jc w:val="center"/>
                      <w:rPr>
                        <w:b/>
                        <w:sz w:val="26"/>
                        <w:szCs w:val="26"/>
                      </w:rPr>
                    </w:pPr>
                    <w:r>
                      <w:rPr>
                        <w:b/>
                        <w:sz w:val="26"/>
                        <w:szCs w:val="26"/>
                      </w:rPr>
                      <w:t>Zigzac_flat=1</w:t>
                    </w:r>
                  </w:p>
                </w:txbxContent>
              </v:textbox>
            </v:rect>
            <v:rect id="_x0000_s1622" style="position:absolute;left:2378;top:3280;width:1458;height:987;v-text-anchor:middle" fillcolor="white [3201]" strokecolor="#4f81bd [3204]" strokeweight="2.5pt">
              <v:shadow color="#868686"/>
              <v:textbox style="mso-next-textbox:#_x0000_s1622">
                <w:txbxContent>
                  <w:p w:rsidR="00BB1F1E" w:rsidRPr="0046459D" w:rsidRDefault="00BB1F1E" w:rsidP="0039417B">
                    <w:pPr>
                      <w:jc w:val="center"/>
                      <w:rPr>
                        <w:b/>
                        <w:sz w:val="26"/>
                        <w:szCs w:val="26"/>
                      </w:rPr>
                    </w:pPr>
                    <w:r>
                      <w:rPr>
                        <w:b/>
                        <w:sz w:val="26"/>
                        <w:szCs w:val="26"/>
                      </w:rPr>
                      <w:t>Đi thẳng</w:t>
                    </w:r>
                  </w:p>
                </w:txbxContent>
              </v:textbox>
            </v:rect>
            <v:oval id="_x0000_s1668" style="position:absolute;left:5539;top:1589;width:2154;height:1031;v-text-anchor:middle" fillcolor="white [3201]" strokecolor="#4f81bd [3204]" strokeweight="2.5pt">
              <v:shadow color="#868686"/>
              <v:textbox style="mso-next-textbox:#_x0000_s1668">
                <w:txbxContent>
                  <w:p w:rsidR="00BB1F1E" w:rsidRPr="00DF1EF3" w:rsidRDefault="00BB1F1E"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2181;top:7703;width:1956;height:923;v-text-anchor:middle" fillcolor="white [3201]" strokecolor="#4f81bd [3204]" strokeweight="2.5pt">
              <v:shadow color="#868686"/>
              <v:textbox style="mso-next-textbox:#_x0000_s1669">
                <w:txbxContent>
                  <w:p w:rsidR="00BB1F1E" w:rsidRPr="00DF1EF3" w:rsidRDefault="00BB1F1E" w:rsidP="00DF1EF3">
                    <w:pPr>
                      <w:jc w:val="center"/>
                      <w:rPr>
                        <w:b/>
                        <w:sz w:val="26"/>
                        <w:szCs w:val="26"/>
                      </w:rPr>
                    </w:pPr>
                    <w:r>
                      <w:rPr>
                        <w:b/>
                        <w:sz w:val="26"/>
                        <w:szCs w:val="26"/>
                      </w:rPr>
                      <w:t>Kết thúc</w:t>
                    </w:r>
                  </w:p>
                </w:txbxContent>
              </v:textbox>
            </v:oval>
            <v:shape id="_x0000_s1893" type="#_x0000_t32" style="position:absolute;left:11314;top:10728;width:181;height:0" o:connectortype="straight" strokecolor="#243f60 [1604]" strokeweight="2.25pt"/>
            <v:shape id="_x0000_s1894" type="#_x0000_t32" style="position:absolute;left:1546;top:3892;width:0;height:8393;flip:y" o:connectortype="straight" strokecolor="#243f60 [1604]" strokeweight="2.25pt"/>
            <v:shape id="_x0000_s1896" type="#_x0000_t32" style="position:absolute;left:3836;top:3770;width:651;height:0" o:connectortype="straight" strokecolor="#243f60 [1604]" strokeweight="2.25pt"/>
            <v:shape id="_x0000_s1897" type="#_x0000_t32" style="position:absolute;left:4503;top:2889;width:0;height:844" o:connectortype="straight" strokecolor="#243f60 [1604]" strokeweight="2.25pt"/>
            <v:shape id="_x0000_s1898" type="#_x0000_t32" style="position:absolute;left:4487;top:2889;width:2138;height:0" o:connectortype="straight" strokecolor="#243f60 [1604]" strokeweight="2.25pt">
              <v:stroke endarrow="block"/>
            </v:shape>
          </v:group>
        </w:pict>
      </w:r>
    </w:p>
    <w:p w:rsidR="00DB2326" w:rsidRDefault="000B7607" w:rsidP="004E7540">
      <w:pPr>
        <w:pStyle w:val="BodyText"/>
        <w:spacing w:line="360" w:lineRule="auto"/>
        <w:ind w:left="720" w:firstLine="720"/>
        <w:jc w:val="both"/>
      </w:pPr>
      <w:r>
        <w:tab/>
      </w:r>
    </w:p>
    <w:p w:rsidR="00DB2326" w:rsidRDefault="00DB2326" w:rsidP="004E7540">
      <w:pPr>
        <w:pStyle w:val="BodyText"/>
        <w:spacing w:line="360" w:lineRule="auto"/>
        <w:ind w:left="720" w:firstLine="720"/>
        <w:jc w:val="both"/>
      </w:pPr>
    </w:p>
    <w:p w:rsidR="00165000" w:rsidRDefault="00165000" w:rsidP="00ED1F82">
      <w:pPr>
        <w:pStyle w:val="BodyText"/>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ED1F82">
      <w:pPr>
        <w:pStyle w:val="BodyText"/>
      </w:pPr>
    </w:p>
    <w:p w:rsidR="00CB7807" w:rsidRDefault="00EC70FF">
      <w:pPr>
        <w:rPr>
          <w:b/>
          <w:bCs/>
          <w:sz w:val="28"/>
          <w:szCs w:val="28"/>
        </w:rPr>
      </w:pPr>
      <w:bookmarkStart w:id="698" w:name="_Toc8982928"/>
      <w:bookmarkStart w:id="699" w:name="_Toc9003997"/>
      <w:bookmarkStart w:id="700" w:name="_Toc9004087"/>
      <w:bookmarkStart w:id="701" w:name="_Toc9078720"/>
      <w:bookmarkStart w:id="702" w:name="_Toc9193470"/>
      <w:bookmarkStart w:id="703" w:name="_Toc4790008"/>
      <w:bookmarkStart w:id="704" w:name="_Toc4968917"/>
      <w:bookmarkStart w:id="705" w:name="_Toc4969200"/>
      <w:bookmarkStart w:id="706" w:name="_Toc4970234"/>
      <w:bookmarkStart w:id="707" w:name="_Toc4971047"/>
      <w:bookmarkStart w:id="708" w:name="_Toc4971190"/>
      <w:bookmarkStart w:id="709" w:name="_Toc4971254"/>
      <w:bookmarkStart w:id="710" w:name="_Toc4971378"/>
      <w:bookmarkStart w:id="711" w:name="_Toc4971560"/>
      <w:bookmarkStart w:id="712" w:name="_Toc4971722"/>
      <w:bookmarkStart w:id="713" w:name="_Toc4971858"/>
      <w:bookmarkStart w:id="714" w:name="_Toc4971968"/>
      <w:bookmarkStart w:id="715" w:name="_Toc4972104"/>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BB1F1E" w:rsidRPr="000A5546" w:rsidRDefault="00BB1F1E" w:rsidP="000A5546">
                  <w:pPr>
                    <w:pStyle w:val="BodyText"/>
                    <w:jc w:val="center"/>
                    <w:rPr>
                      <w:i/>
                      <w:noProof/>
                      <w:sz w:val="22"/>
                      <w:szCs w:val="22"/>
                    </w:rPr>
                  </w:pPr>
                  <w:bookmarkStart w:id="716" w:name="_Toc9546813"/>
                  <w:bookmarkStart w:id="717" w:name="_Toc9546889"/>
                  <w:bookmarkStart w:id="718" w:name="_Toc9547111"/>
                  <w:bookmarkStart w:id="719" w:name="_Toc10713796"/>
                  <w:r>
                    <w:rPr>
                      <w:i/>
                      <w:sz w:val="22"/>
                      <w:szCs w:val="22"/>
                    </w:rPr>
                    <w:t>Hình 5.</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272662">
                    <w:rPr>
                      <w:i/>
                      <w:noProof/>
                      <w:sz w:val="22"/>
                      <w:szCs w:val="22"/>
                    </w:rPr>
                    <w:t>23</w:t>
                  </w:r>
                  <w:r w:rsidRPr="000A5546">
                    <w:rPr>
                      <w:i/>
                      <w:sz w:val="22"/>
                      <w:szCs w:val="22"/>
                    </w:rPr>
                    <w:fldChar w:fldCharType="end"/>
                  </w:r>
                  <w:r w:rsidRPr="000A5546">
                    <w:rPr>
                      <w:i/>
                      <w:sz w:val="22"/>
                      <w:szCs w:val="22"/>
                    </w:rPr>
                    <w:t>. Lưu đồ giải thuật tìm tường nhà</w:t>
                  </w:r>
                  <w:bookmarkEnd w:id="716"/>
                  <w:bookmarkEnd w:id="717"/>
                  <w:bookmarkEnd w:id="718"/>
                  <w:bookmarkEnd w:id="719"/>
                </w:p>
              </w:txbxContent>
            </v:textbox>
          </v:shape>
        </w:pict>
      </w:r>
      <w:bookmarkEnd w:id="698"/>
      <w:bookmarkEnd w:id="699"/>
      <w:bookmarkEnd w:id="700"/>
      <w:bookmarkEnd w:id="701"/>
      <w:bookmarkEnd w:id="702"/>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w:t>
      </w:r>
      <w:r w:rsidR="00694588">
        <w:t>robot</w:t>
      </w:r>
      <w:r>
        <w:t xml:space="preserve"> </w:t>
      </w:r>
      <w:r w:rsidR="00DF1EF3">
        <w:t>thực hiện di chuyển zigzac theo lưu đồ giải thuật sau:</w:t>
      </w:r>
    </w:p>
    <w:p w:rsidR="00450EEA" w:rsidRDefault="00450EEA" w:rsidP="000B7607">
      <w:pPr>
        <w:pStyle w:val="BodyText"/>
        <w:ind w:left="720" w:firstLine="720"/>
      </w:pPr>
    </w:p>
    <w:p w:rsidR="00DF1EF3" w:rsidRDefault="00EC70FF" w:rsidP="00B60420">
      <w:pPr>
        <w:pStyle w:val="BodyText"/>
      </w:pPr>
      <w:r>
        <w:rPr>
          <w:noProof/>
        </w:rPr>
        <w:pict>
          <v:oval id="_x0000_s1670" style="position:absolute;margin-left:39.35pt;margin-top:4.35pt;width:117.5pt;height:51.95pt;z-index:252222464;v-text-anchor:middle" fillcolor="white [3201]" strokecolor="#c0504d [3205]" strokeweight="2.5pt">
            <v:shadow color="#868686"/>
            <v:textbox style="mso-next-textbox:#_x0000_s1670">
              <w:txbxContent>
                <w:p w:rsidR="00BB1F1E" w:rsidRPr="00DF1EF3" w:rsidRDefault="00BB1F1E"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7B3A22" w:rsidRDefault="007B3A22" w:rsidP="00450EEA">
      <w:pPr>
        <w:pStyle w:val="BodyText"/>
      </w:pPr>
    </w:p>
    <w:p w:rsidR="007B3A22" w:rsidRDefault="007B3A22" w:rsidP="00450EEA">
      <w:pPr>
        <w:pStyle w:val="BodyText"/>
      </w:pPr>
    </w:p>
    <w:p w:rsidR="007B3A22" w:rsidRDefault="00EC70FF" w:rsidP="00450EEA">
      <w:pPr>
        <w:pStyle w:val="BodyText"/>
      </w:pPr>
      <w:r>
        <w:rPr>
          <w:noProof/>
        </w:rPr>
        <w:pict>
          <v:shape id="_x0000_s1672" type="#_x0000_t32" style="position:absolute;margin-left:98.45pt;margin-top:11.45pt;width:.05pt;height:27.45pt;z-index:252226560" o:connectortype="straight" strokecolor="#943634 [2405]" strokeweight="2.25pt">
            <v:stroke endarrow="block"/>
          </v:shape>
        </w:pict>
      </w:r>
    </w:p>
    <w:p w:rsidR="007B3A22" w:rsidRDefault="00EC70FF" w:rsidP="00450EEA">
      <w:pPr>
        <w:pStyle w:val="BodyText"/>
      </w:pPr>
      <w:r>
        <w:rPr>
          <w:noProof/>
        </w:rPr>
        <w:pict>
          <v:shape id="_x0000_s1905" type="#_x0000_t32" style="position:absolute;margin-left:352.2pt;margin-top:8.6pt;width:.05pt;height:207.75pt;z-index:252241920" o:connectortype="straight" strokecolor="#943634 [2405]" strokeweight="2.25pt"/>
        </w:pict>
      </w:r>
      <w:r>
        <w:rPr>
          <w:noProof/>
        </w:rPr>
        <w:pict>
          <v:shape id="_x0000_s1700" type="#_x0000_t32" style="position:absolute;margin-left:98.5pt;margin-top:8.6pt;width:354.25pt;height:.05pt;flip:x;z-index:252234752" o:connectortype="straight" strokecolor="#943634 [2405]" strokeweight="2.25pt">
            <v:stroke endarrow="block"/>
          </v:shape>
        </w:pict>
      </w:r>
      <w:r>
        <w:rPr>
          <w:noProof/>
        </w:rPr>
        <w:pict>
          <v:shape id="_x0000_s1699" type="#_x0000_t32" style="position:absolute;margin-left:452.75pt;margin-top:8.6pt;width:0;height:185.65pt;z-index:252233728" o:connectortype="straight" strokecolor="#943634 [2405]" strokeweight="2.25pt"/>
        </w:pict>
      </w:r>
    </w:p>
    <w:p w:rsidR="007B3A22" w:rsidRDefault="00EC70FF" w:rsidP="00450EEA">
      <w:pPr>
        <w:pStyle w:val="BodyText"/>
      </w:pPr>
      <w:r>
        <w:rPr>
          <w:noProof/>
        </w:rPr>
        <w:pict>
          <v:rect id="_x0000_s1671" style="position:absolute;margin-left:31.6pt;margin-top:9pt;width:140.1pt;height:50.5pt;z-index:252223488;v-text-anchor:middle" fillcolor="white [3201]" strokecolor="#c0504d [3205]" strokeweight="2.5pt">
            <v:shadow color="#868686"/>
            <v:textbox style="mso-next-textbox:#_x0000_s1671">
              <w:txbxContent>
                <w:p w:rsidR="00BB1F1E" w:rsidRDefault="00BB1F1E" w:rsidP="00BA6A85">
                  <w:pPr>
                    <w:spacing w:line="276" w:lineRule="auto"/>
                    <w:rPr>
                      <w:b/>
                    </w:rPr>
                  </w:pPr>
                  <w:r>
                    <w:rPr>
                      <w:b/>
                    </w:rPr>
                    <w:t>_</w:t>
                  </w:r>
                  <w:r w:rsidRPr="00B51781">
                    <w:rPr>
                      <w:b/>
                    </w:rPr>
                    <w:t>Đo khoảng cách</w:t>
                  </w:r>
                  <w:r>
                    <w:rPr>
                      <w:b/>
                    </w:rPr>
                    <w:t xml:space="preserve"> </w:t>
                  </w:r>
                  <w:r w:rsidRPr="00B51781">
                    <w:rPr>
                      <w:b/>
                    </w:rPr>
                    <w:t>vật cản</w:t>
                  </w:r>
                </w:p>
                <w:p w:rsidR="00BB1F1E" w:rsidRPr="007D2425" w:rsidRDefault="00BB1F1E" w:rsidP="007D2425">
                  <w:pPr>
                    <w:spacing w:line="276" w:lineRule="auto"/>
                    <w:jc w:val="center"/>
                    <w:rPr>
                      <w:b/>
                      <w:vertAlign w:val="superscript"/>
                    </w:rPr>
                  </w:pPr>
                  <w:r>
                    <w:rPr>
                      <w:b/>
                    </w:rPr>
                    <w:t>_Góc quay mặc định α=90</w:t>
                  </w:r>
                  <w:r>
                    <w:rPr>
                      <w:b/>
                      <w:vertAlign w:val="superscript"/>
                    </w:rPr>
                    <w:t>0</w:t>
                  </w:r>
                </w:p>
                <w:p w:rsidR="00BB1F1E" w:rsidRDefault="00BB1F1E" w:rsidP="00DF1EF3">
                  <w:pPr>
                    <w:spacing w:line="360" w:lineRule="auto"/>
                    <w:jc w:val="center"/>
                    <w:rPr>
                      <w:b/>
                    </w:rPr>
                  </w:pP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EC70FF" w:rsidP="00450EEA">
      <w:pPr>
        <w:pStyle w:val="BodyText"/>
      </w:pPr>
      <w:r>
        <w:rPr>
          <w:noProof/>
        </w:rPr>
        <w:pict>
          <v:shape id="_x0000_s1675" type="#_x0000_t32" style="position:absolute;margin-left:98.25pt;margin-top:-.3pt;width:0;height:20.45pt;z-index:252228608" o:connectortype="straight" strokecolor="#943634 [2405]" strokeweight="2.25pt">
            <v:stroke endarrow="block"/>
          </v:shape>
        </w:pict>
      </w:r>
    </w:p>
    <w:p w:rsidR="007B3A22" w:rsidRPr="000A5546" w:rsidRDefault="00EC70FF" w:rsidP="000A5546">
      <w:pPr>
        <w:pStyle w:val="BodyText"/>
      </w:pPr>
      <w:r>
        <w:rPr>
          <w:noProof/>
        </w:rPr>
        <w:pict>
          <v:rect id="_x0000_s1903" style="position:absolute;margin-left:190.05pt;margin-top:5.2pt;width:141.9pt;height:71.8pt;z-index:252239872;v-text-anchor:middle" fillcolor="white [3201]" strokecolor="#c0504d [3205]" strokeweight="2.5pt">
            <v:shadow color="#868686"/>
            <v:textbox style="mso-next-textbox:#_x0000_s1903">
              <w:txbxContent>
                <w:p w:rsidR="00BB1F1E" w:rsidRPr="00BA6A85" w:rsidRDefault="00BB1F1E" w:rsidP="001449E4">
                  <w:pPr>
                    <w:rPr>
                      <w:b/>
                    </w:rPr>
                  </w:pPr>
                  <w:r w:rsidRPr="00BA6A85">
                    <w:rPr>
                      <w:b/>
                    </w:rPr>
                    <w:t>_Đi thẳng tránh vật cản</w:t>
                  </w:r>
                </w:p>
                <w:p w:rsidR="00BB1F1E" w:rsidRPr="00BA6A85" w:rsidRDefault="00BB1F1E" w:rsidP="001449E4">
                  <w:pPr>
                    <w:rPr>
                      <w:b/>
                    </w:rPr>
                  </w:pPr>
                  <w:r w:rsidRPr="00BA6A85">
                    <w:rPr>
                      <w:b/>
                    </w:rPr>
                    <w:t>_ Lưu giá trị góc quay α mới</w:t>
                  </w:r>
                </w:p>
                <w:p w:rsidR="00BB1F1E" w:rsidRPr="00BA6A85" w:rsidRDefault="00BB1F1E" w:rsidP="001449E4">
                  <w:pPr>
                    <w:jc w:val="both"/>
                    <w:rPr>
                      <w:b/>
                    </w:rPr>
                  </w:pPr>
                  <w:r w:rsidRPr="00BA6A85">
                    <w:rPr>
                      <w:b/>
                    </w:rPr>
                    <w:t>_new_position=1</w:t>
                  </w:r>
                </w:p>
                <w:p w:rsidR="00BB1F1E" w:rsidRPr="00E24FA2" w:rsidRDefault="00BB1F1E" w:rsidP="001449E4">
                  <w:pPr>
                    <w:jc w:val="center"/>
                    <w:rPr>
                      <w:b/>
                    </w:rPr>
                  </w:pPr>
                </w:p>
              </w:txbxContent>
            </v:textbox>
          </v:rect>
        </w:pict>
      </w:r>
      <w:r>
        <w:rPr>
          <w:noProof/>
        </w:rPr>
        <w:pict>
          <v:shape id="_x0000_s1900" type="#_x0000_t4" style="position:absolute;margin-left:20.45pt;margin-top:5.2pt;width:151.25pt;height:71.8pt;z-index:252237824;v-text-anchor:middle" fillcolor="white [3201]" strokecolor="#c0504d [3205]" strokeweight="2.5pt">
            <v:shadow color="#868686"/>
            <v:textbox style="mso-next-textbox:#_x0000_s1900">
              <w:txbxContent>
                <w:p w:rsidR="00BB1F1E" w:rsidRPr="00E24FA2" w:rsidRDefault="00BB1F1E" w:rsidP="005E4BF4">
                  <w:pPr>
                    <w:jc w:val="center"/>
                    <w:rPr>
                      <w:b/>
                      <w:sz w:val="26"/>
                      <w:szCs w:val="26"/>
                    </w:rPr>
                  </w:pPr>
                  <w:r>
                    <w:rPr>
                      <w:b/>
                      <w:sz w:val="26"/>
                      <w:szCs w:val="26"/>
                    </w:rPr>
                    <w:t>Quay vướng vật cản?</w:t>
                  </w:r>
                </w:p>
              </w:txbxContent>
            </v:textbox>
          </v:shape>
        </w:pict>
      </w:r>
    </w:p>
    <w:p w:rsidR="007B3A22" w:rsidRDefault="00EC70FF" w:rsidP="000A5546">
      <w:pPr>
        <w:pStyle w:val="BodyText"/>
      </w:pPr>
      <w:r>
        <w:rPr>
          <w:noProof/>
        </w:rPr>
        <w:pict>
          <v:shape id="_x0000_s1703" type="#_x0000_t202" style="position:absolute;margin-left:150.2pt;margin-top:.5pt;width:51.9pt;height:23.8pt;z-index:252219392" stroked="f">
            <v:textbox style="mso-next-textbox:#_x0000_s1703">
              <w:txbxContent>
                <w:p w:rsidR="00BB1F1E" w:rsidRPr="002D0092" w:rsidRDefault="00BB1F1E" w:rsidP="00FC3899">
                  <w:pPr>
                    <w:rPr>
                      <w:b/>
                    </w:rPr>
                  </w:pPr>
                  <w:r w:rsidRPr="002D0092">
                    <w:rPr>
                      <w:b/>
                    </w:rPr>
                    <w:t>Đúng</w:t>
                  </w:r>
                </w:p>
              </w:txbxContent>
            </v:textbox>
          </v:shape>
        </w:pict>
      </w:r>
      <w:r w:rsidR="00D9688E">
        <w:tab/>
      </w:r>
      <w:r w:rsidR="00D9688E">
        <w:tab/>
      </w:r>
    </w:p>
    <w:p w:rsidR="000A5546" w:rsidRDefault="00EC70FF" w:rsidP="00DC6B07">
      <w:pPr>
        <w:pStyle w:val="BodyText"/>
        <w:spacing w:before="120" w:after="120" w:line="360" w:lineRule="auto"/>
        <w:ind w:left="720"/>
        <w:jc w:val="both"/>
        <w:rPr>
          <w:i/>
        </w:rPr>
      </w:pPr>
      <w:r>
        <w:rPr>
          <w:i/>
          <w:noProof/>
        </w:rPr>
        <w:pict>
          <v:shape id="_x0000_s1904" type="#_x0000_t32" style="position:absolute;left:0;text-align:left;margin-left:331.95pt;margin-top:9.45pt;width:20.3pt;height:.15pt;z-index:252240896" o:connectortype="straight" strokecolor="#943634 [2405]" strokeweight="2.25pt"/>
        </w:pict>
      </w:r>
      <w:r>
        <w:rPr>
          <w:i/>
          <w:noProof/>
        </w:rPr>
        <w:pict>
          <v:shape id="_x0000_s1696" type="#_x0000_t32" style="position:absolute;left:0;text-align:left;margin-left:171.7pt;margin-top:9.35pt;width:19.85pt;height:.25pt;flip:y;z-index:252232704" o:connectortype="straight" strokecolor="#943634 [2405]" strokeweight="2.25pt">
            <v:stroke endarrow="block"/>
          </v:shape>
        </w:pict>
      </w:r>
    </w:p>
    <w:p w:rsidR="000A5546" w:rsidRDefault="00EC70FF" w:rsidP="00DC6B07">
      <w:pPr>
        <w:pStyle w:val="BodyText"/>
        <w:spacing w:before="120" w:after="120" w:line="360" w:lineRule="auto"/>
        <w:ind w:left="720"/>
        <w:jc w:val="both"/>
        <w:rPr>
          <w:i/>
        </w:rPr>
      </w:pPr>
      <w:r>
        <w:rPr>
          <w:i/>
          <w:noProof/>
        </w:rPr>
        <w:pict>
          <v:shape id="_x0000_s1673" type="#_x0000_t4" style="position:absolute;left:0;text-align:left;margin-left:4.4pt;margin-top:27.3pt;width:188.3pt;height:69.45pt;z-index:252224512;v-text-anchor:middle" fillcolor="white [3201]" strokecolor="#c0504d [3205]" strokeweight="2.5pt">
            <v:shadow color="#868686"/>
            <v:textbox style="mso-next-textbox:#_x0000_s1673">
              <w:txbxContent>
                <w:p w:rsidR="00BB1F1E" w:rsidRPr="00BA6A85" w:rsidRDefault="00BB1F1E" w:rsidP="001B75D6">
                  <w:pPr>
                    <w:spacing w:line="360" w:lineRule="auto"/>
                    <w:rPr>
                      <w:b/>
                      <w:sz w:val="18"/>
                      <w:szCs w:val="18"/>
                    </w:rPr>
                  </w:pPr>
                  <w:r>
                    <w:rPr>
                      <w:b/>
                      <w:sz w:val="18"/>
                      <w:szCs w:val="18"/>
                    </w:rPr>
                    <w:t>Khoả</w:t>
                  </w:r>
                  <w:r w:rsidRPr="00BA6A85">
                    <w:rPr>
                      <w:b/>
                      <w:sz w:val="18"/>
                      <w:szCs w:val="18"/>
                    </w:rPr>
                    <w:t>ng cách &lt;4cm? || Stuck=1? ||vực sâu?</w:t>
                  </w:r>
                </w:p>
                <w:p w:rsidR="00BB1F1E" w:rsidRPr="002D0092" w:rsidRDefault="00BB1F1E" w:rsidP="00DF1EF3">
                  <w:pPr>
                    <w:spacing w:line="360" w:lineRule="auto"/>
                    <w:jc w:val="center"/>
                    <w:rPr>
                      <w:b/>
                    </w:rPr>
                  </w:pPr>
                </w:p>
              </w:txbxContent>
            </v:textbox>
          </v:shape>
        </w:pict>
      </w:r>
      <w:r>
        <w:rPr>
          <w:i/>
          <w:noProof/>
        </w:rPr>
        <w:pict>
          <v:shape id="_x0000_s1923" type="#_x0000_t32" style="position:absolute;left:0;text-align:left;margin-left:410.75pt;margin-top:14.3pt;width:42pt;height:.05pt;z-index:252265472" o:connectortype="straight" strokecolor="#943634 [2405]" strokeweight="2.25pt">
            <v:stroke endarrow="block"/>
          </v:shape>
        </w:pict>
      </w:r>
      <w:r>
        <w:rPr>
          <w:i/>
          <w:noProof/>
        </w:rPr>
        <w:pict>
          <v:rect id="_x0000_s1922" style="position:absolute;left:0;text-align:left;margin-left:365.1pt;margin-top:1.8pt;width:45.65pt;height:32.2pt;z-index:252264448;v-text-anchor:middle" fillcolor="white [3201]" strokecolor="#c0504d [3205]" strokeweight="2.5pt">
            <v:shadow color="#868686"/>
            <v:textbox style="mso-next-textbox:#_x0000_s1922">
              <w:txbxContent>
                <w:p w:rsidR="00BB1F1E" w:rsidRPr="00BA6A85" w:rsidRDefault="00BB1F1E" w:rsidP="00DD006B">
                  <w:pPr>
                    <w:jc w:val="center"/>
                    <w:rPr>
                      <w:b/>
                    </w:rPr>
                  </w:pPr>
                  <w:r w:rsidRPr="00BA6A85">
                    <w:rPr>
                      <w:b/>
                    </w:rPr>
                    <w:t>a=1-a</w:t>
                  </w:r>
                </w:p>
                <w:p w:rsidR="00BB1F1E" w:rsidRPr="00E24FA2" w:rsidRDefault="00BB1F1E" w:rsidP="00DD006B">
                  <w:pPr>
                    <w:jc w:val="center"/>
                    <w:rPr>
                      <w:b/>
                    </w:rPr>
                  </w:pPr>
                </w:p>
              </w:txbxContent>
            </v:textbox>
          </v:rect>
        </w:pict>
      </w:r>
      <w:r>
        <w:rPr>
          <w:i/>
          <w:noProof/>
        </w:rPr>
        <w:pict>
          <v:shape id="_x0000_s1674" type="#_x0000_t32" style="position:absolute;left:0;text-align:left;margin-left:98.25pt;margin-top:13.5pt;width:.15pt;height:13.8pt;z-index:252227584" o:connectortype="straight" strokecolor="#943634 [2405]" strokeweight="2.25pt">
            <v:stroke endarrow="block"/>
          </v:shape>
        </w:pict>
      </w:r>
      <w:r>
        <w:rPr>
          <w:i/>
          <w:noProof/>
        </w:rPr>
        <w:pict>
          <v:shape id="_x0000_s1705" type="#_x0000_t202" style="position:absolute;left:0;text-align:left;margin-left:104.2pt;margin-top:12.7pt;width:29.9pt;height:21.3pt;z-index:252218368" stroked="f">
            <v:textbox style="mso-next-textbox:#_x0000_s1705">
              <w:txbxContent>
                <w:p w:rsidR="00BB1F1E" w:rsidRPr="002D0092" w:rsidRDefault="00BB1F1E" w:rsidP="00FC3899">
                  <w:pPr>
                    <w:rPr>
                      <w:b/>
                    </w:rPr>
                  </w:pPr>
                  <w:r w:rsidRPr="002D0092">
                    <w:rPr>
                      <w:b/>
                    </w:rPr>
                    <w:t>Sai</w:t>
                  </w:r>
                </w:p>
              </w:txbxContent>
            </v:textbox>
          </v:shape>
        </w:pict>
      </w:r>
      <w:r>
        <w:rPr>
          <w:i/>
          <w:noProof/>
        </w:rPr>
        <w:pict>
          <v:shape id="_x0000_s1927" type="#_x0000_t202" style="position:absolute;left:0;text-align:left;margin-left:459.65pt;margin-top:1.8pt;width:30.55pt;height:21.3pt;z-index:252212224" stroked="f">
            <v:textbox style="mso-next-textbox:#_x0000_s1927">
              <w:txbxContent>
                <w:p w:rsidR="00BB1F1E" w:rsidRPr="002D0092" w:rsidRDefault="00BB1F1E" w:rsidP="00DD006B">
                  <w:pPr>
                    <w:rPr>
                      <w:b/>
                    </w:rPr>
                  </w:pPr>
                  <w:r w:rsidRPr="002D0092">
                    <w:rPr>
                      <w:b/>
                    </w:rPr>
                    <w:t>Sai</w:t>
                  </w:r>
                </w:p>
              </w:txbxContent>
            </v:textbox>
          </v:shape>
        </w:pict>
      </w:r>
    </w:p>
    <w:p w:rsidR="000A5546" w:rsidRDefault="00EC70FF" w:rsidP="00DC6B07">
      <w:pPr>
        <w:pStyle w:val="BodyText"/>
        <w:spacing w:before="120" w:after="120" w:line="360" w:lineRule="auto"/>
        <w:ind w:left="720"/>
        <w:jc w:val="both"/>
        <w:rPr>
          <w:i/>
        </w:rPr>
      </w:pPr>
      <w:r>
        <w:rPr>
          <w:i/>
          <w:noProof/>
        </w:rPr>
        <w:pict>
          <v:shape id="_x0000_s1702" type="#_x0000_t202" style="position:absolute;left:0;text-align:left;margin-left:192.7pt;margin-top:5.55pt;width:48.8pt;height:28.35pt;z-index:252220416" stroked="f">
            <v:textbox style="mso-next-textbox:#_x0000_s1702">
              <w:txbxContent>
                <w:p w:rsidR="00BB1F1E" w:rsidRPr="002D0092" w:rsidRDefault="00BB1F1E" w:rsidP="00FC3899">
                  <w:pPr>
                    <w:rPr>
                      <w:b/>
                    </w:rPr>
                  </w:pPr>
                  <w:r w:rsidRPr="002D0092">
                    <w:rPr>
                      <w:b/>
                    </w:rPr>
                    <w:t>Đúng</w:t>
                  </w:r>
                </w:p>
              </w:txbxContent>
            </v:textbox>
          </v:shape>
        </w:pict>
      </w:r>
      <w:r>
        <w:rPr>
          <w:i/>
          <w:noProof/>
        </w:rPr>
        <w:pict>
          <v:shape id="_x0000_s1924" type="#_x0000_t32" style="position:absolute;left:0;text-align:left;margin-left:378.45pt;margin-top:5.55pt;width:.05pt;height:38.2pt;flip:y;z-index:252266496" o:connectortype="straight" strokecolor="#943634 [2405]" strokeweight="2.25pt">
            <v:stroke endarrow="block"/>
          </v:shape>
        </w:pict>
      </w:r>
      <w:r>
        <w:rPr>
          <w:i/>
          <w:noProof/>
        </w:rPr>
        <w:pict>
          <v:shape id="_x0000_s1921" type="#_x0000_t4" style="position:absolute;left:0;text-align:left;margin-left:386.2pt;margin-top:7.4pt;width:132.9pt;height:71.8pt;z-index:252263424;v-text-anchor:middle" fillcolor="white [3201]" strokecolor="#c0504d [3205]" strokeweight="2.5pt">
            <v:shadow color="#868686"/>
            <v:textbox style="mso-next-textbox:#_x0000_s1921">
              <w:txbxContent>
                <w:p w:rsidR="00BB1F1E" w:rsidRPr="00BA6A85" w:rsidRDefault="00BB1F1E" w:rsidP="00DD006B">
                  <w:pPr>
                    <w:rPr>
                      <w:b/>
                      <w:sz w:val="20"/>
                      <w:szCs w:val="20"/>
                    </w:rPr>
                  </w:pPr>
                  <w:r w:rsidRPr="00BA6A85">
                    <w:rPr>
                      <w:b/>
                      <w:sz w:val="20"/>
                      <w:szCs w:val="20"/>
                    </w:rPr>
                    <w:t>Tường bên hông robot?</w:t>
                  </w:r>
                </w:p>
              </w:txbxContent>
            </v:textbox>
          </v:shape>
        </w:pict>
      </w:r>
      <w:r>
        <w:rPr>
          <w:i/>
          <w:noProof/>
        </w:rPr>
        <w:pict>
          <v:rect id="_x0000_s1697" style="position:absolute;left:0;text-align:left;margin-left:232.55pt;margin-top:11.8pt;width:77.8pt;height:46.25pt;z-index:252225536;v-text-anchor:middle" fillcolor="white [3201]" strokecolor="#c0504d [3205]" strokeweight="2.5pt">
            <v:shadow color="#868686"/>
            <v:textbox style="mso-next-textbox:#_x0000_s1697">
              <w:txbxContent>
                <w:p w:rsidR="00BB1F1E" w:rsidRPr="00E24FA2" w:rsidRDefault="00BB1F1E" w:rsidP="00FC3899">
                  <w:pPr>
                    <w:jc w:val="center"/>
                    <w:rPr>
                      <w:b/>
                      <w:sz w:val="24"/>
                      <w:szCs w:val="24"/>
                    </w:rPr>
                  </w:pPr>
                  <w:r>
                    <w:rPr>
                      <w:b/>
                      <w:sz w:val="24"/>
                      <w:szCs w:val="24"/>
                    </w:rPr>
                    <w:t>Đi lùi tránh nguy hiểm</w:t>
                  </w:r>
                </w:p>
                <w:p w:rsidR="00BB1F1E" w:rsidRPr="00E24FA2" w:rsidRDefault="00BB1F1E" w:rsidP="00FC3899">
                  <w:pPr>
                    <w:jc w:val="center"/>
                    <w:rPr>
                      <w:b/>
                    </w:rPr>
                  </w:pPr>
                </w:p>
              </w:txbxContent>
            </v:textbox>
          </v:rect>
        </w:pict>
      </w:r>
    </w:p>
    <w:p w:rsidR="000A5546" w:rsidRDefault="00EC70FF" w:rsidP="00DC6B07">
      <w:pPr>
        <w:pStyle w:val="BodyText"/>
        <w:spacing w:before="120" w:after="120" w:line="360" w:lineRule="auto"/>
        <w:ind w:left="720"/>
        <w:jc w:val="both"/>
        <w:rPr>
          <w:i/>
        </w:rPr>
      </w:pPr>
      <w:r>
        <w:rPr>
          <w:i/>
          <w:noProof/>
        </w:rPr>
        <w:pict>
          <v:shape id="_x0000_s1901" type="#_x0000_t32" style="position:absolute;left:0;text-align:left;margin-left:192.7pt;margin-top:5.5pt;width:39.85pt;height:.05pt;z-index:252238848" o:connectortype="straight" strokecolor="#943634 [2405]" strokeweight="2.25pt">
            <v:stroke endarrow="block"/>
          </v:shape>
        </w:pict>
      </w:r>
      <w:r>
        <w:rPr>
          <w:i/>
          <w:noProof/>
        </w:rPr>
        <w:pict>
          <v:shape id="_x0000_s1926" type="#_x0000_t202" style="position:absolute;left:0;text-align:left;margin-left:357.45pt;margin-top:15.35pt;width:61.05pt;height:34.1pt;z-index:252213248" stroked="f">
            <v:textbox style="mso-next-textbox:#_x0000_s1926">
              <w:txbxContent>
                <w:p w:rsidR="00BB1F1E" w:rsidRPr="002D0092" w:rsidRDefault="00BB1F1E" w:rsidP="00DD006B">
                  <w:pPr>
                    <w:rPr>
                      <w:b/>
                    </w:rPr>
                  </w:pPr>
                  <w:r w:rsidRPr="002D0092">
                    <w:rPr>
                      <w:b/>
                    </w:rPr>
                    <w:t>Đúng</w:t>
                  </w:r>
                </w:p>
              </w:txbxContent>
            </v:textbox>
          </v:shape>
        </w:pict>
      </w:r>
      <w:r>
        <w:rPr>
          <w:i/>
          <w:noProof/>
        </w:rPr>
        <w:pict>
          <v:shape id="_x0000_s1925" type="#_x0000_t32" style="position:absolute;left:0;text-align:left;margin-left:378.5pt;margin-top:15.35pt;width:11.15pt;height:.05pt;z-index:252267520" o:connectortype="straight" strokecolor="#943634 [2405]" strokeweight="2.25pt"/>
        </w:pict>
      </w:r>
      <w:r>
        <w:rPr>
          <w:i/>
          <w:noProof/>
        </w:rPr>
        <w:pict>
          <v:shape id="_x0000_s1907" type="#_x0000_t32" style="position:absolute;left:0;text-align:left;margin-left:310.35pt;margin-top:5.5pt;width:41.9pt;height:0;z-index:252242944" o:connectortype="straight" strokecolor="#943634 [2405]" strokeweight="2.25pt"/>
        </w:pict>
      </w:r>
    </w:p>
    <w:p w:rsidR="000A5546" w:rsidRDefault="00EC70FF" w:rsidP="007D2425">
      <w:pPr>
        <w:pStyle w:val="BodyText"/>
        <w:tabs>
          <w:tab w:val="left" w:pos="2445"/>
        </w:tabs>
        <w:spacing w:before="120" w:after="120" w:line="360" w:lineRule="auto"/>
        <w:ind w:left="720"/>
        <w:jc w:val="both"/>
        <w:rPr>
          <w:i/>
        </w:rPr>
      </w:pPr>
      <w:r>
        <w:rPr>
          <w:i/>
          <w:noProof/>
        </w:rPr>
        <w:pict>
          <v:shape id="_x0000_s1916" type="#_x0000_t202" style="position:absolute;left:0;text-align:left;margin-left:166.55pt;margin-top:26.7pt;width:52.45pt;height:29.2pt;z-index:252216320" stroked="f">
            <v:textbox style="mso-next-textbox:#_x0000_s1916">
              <w:txbxContent>
                <w:p w:rsidR="00BB1F1E" w:rsidRPr="002D0092" w:rsidRDefault="00BB1F1E" w:rsidP="007D2425">
                  <w:pPr>
                    <w:rPr>
                      <w:b/>
                    </w:rPr>
                  </w:pPr>
                  <w:r w:rsidRPr="002D0092">
                    <w:rPr>
                      <w:b/>
                    </w:rPr>
                    <w:t>Đúng</w:t>
                  </w:r>
                </w:p>
              </w:txbxContent>
            </v:textbox>
          </v:shape>
        </w:pict>
      </w:r>
      <w:r>
        <w:rPr>
          <w:i/>
          <w:noProof/>
        </w:rPr>
        <w:pict>
          <v:shape id="_x0000_s1928" type="#_x0000_t32" style="position:absolute;left:0;text-align:left;margin-left:452.75pt;margin-top:21.05pt;width:0;height:23.9pt;flip:y;z-index:252268544" o:connectortype="straight" strokecolor="#943634 [2405]" strokeweight="2.25pt">
            <v:stroke endarrow="block"/>
          </v:shape>
        </w:pict>
      </w:r>
      <w:r>
        <w:rPr>
          <w:i/>
          <w:noProof/>
        </w:rPr>
        <w:pict>
          <v:rect id="_x0000_s1910" style="position:absolute;left:0;text-align:left;margin-left:206.4pt;margin-top:25.3pt;width:94.25pt;height:46.2pt;z-index:252246016;v-text-anchor:middle" fillcolor="white [3201]" strokecolor="#c0504d [3205]" strokeweight="2.5pt">
            <v:shadow color="#868686"/>
            <v:textbox style="mso-next-textbox:#_x0000_s1910">
              <w:txbxContent>
                <w:p w:rsidR="00BB1F1E" w:rsidRPr="00BA6A85" w:rsidRDefault="00BB1F1E" w:rsidP="001449E4">
                  <w:pPr>
                    <w:jc w:val="center"/>
                    <w:rPr>
                      <w:b/>
                    </w:rPr>
                  </w:pPr>
                  <w:r w:rsidRPr="00BA6A85">
                    <w:rPr>
                      <w:b/>
                    </w:rPr>
                    <w:t>Cập nhật vị trí góc quay α mới</w:t>
                  </w:r>
                </w:p>
                <w:p w:rsidR="00BB1F1E" w:rsidRPr="00E24FA2" w:rsidRDefault="00BB1F1E" w:rsidP="001449E4">
                  <w:pPr>
                    <w:jc w:val="center"/>
                    <w:rPr>
                      <w:b/>
                    </w:rPr>
                  </w:pPr>
                </w:p>
              </w:txbxContent>
            </v:textbox>
          </v:rect>
        </w:pict>
      </w:r>
      <w:r>
        <w:rPr>
          <w:i/>
          <w:noProof/>
        </w:rPr>
        <w:pict>
          <v:shape id="_x0000_s1909" type="#_x0000_t32" style="position:absolute;left:0;text-align:left;margin-left:98.1pt;margin-top:11.5pt;width:.15pt;height:13.8pt;z-index:252244992" o:connectortype="straight" strokecolor="#943634 [2405]" strokeweight="2.25pt">
            <v:stroke endarrow="block"/>
          </v:shape>
        </w:pict>
      </w:r>
      <w:r>
        <w:rPr>
          <w:i/>
          <w:noProof/>
        </w:rPr>
        <w:pict>
          <v:shape id="_x0000_s1908" type="#_x0000_t4" style="position:absolute;left:0;text-align:left;margin-left:13.15pt;margin-top:22.4pt;width:165.2pt;height:56.45pt;z-index:252243968;v-text-anchor:middle" fillcolor="white [3201]" strokecolor="#c0504d [3205]" strokeweight="2.5pt">
            <v:shadow color="#868686"/>
            <v:textbox style="mso-next-textbox:#_x0000_s1908">
              <w:txbxContent>
                <w:p w:rsidR="00BB1F1E" w:rsidRPr="00BA6A85" w:rsidRDefault="00BB1F1E" w:rsidP="001449E4">
                  <w:pPr>
                    <w:jc w:val="center"/>
                    <w:rPr>
                      <w:b/>
                      <w:sz w:val="20"/>
                      <w:szCs w:val="20"/>
                    </w:rPr>
                  </w:pPr>
                  <w:r w:rsidRPr="00BA6A85">
                    <w:rPr>
                      <w:b/>
                      <w:sz w:val="20"/>
                      <w:szCs w:val="20"/>
                    </w:rPr>
                    <w:t>new_position=1</w:t>
                  </w:r>
                </w:p>
              </w:txbxContent>
            </v:textbox>
          </v:shape>
        </w:pict>
      </w:r>
      <w:r>
        <w:rPr>
          <w:i/>
          <w:noProof/>
        </w:rPr>
        <w:pict>
          <v:shape id="_x0000_s1817" type="#_x0000_t202" style="position:absolute;left:0;text-align:left;margin-left:114.3pt;margin-top:3.95pt;width:30.55pt;height:21.35pt;z-index:252217344" stroked="f">
            <v:textbox style="mso-next-textbox:#_x0000_s1817">
              <w:txbxContent>
                <w:p w:rsidR="00BB1F1E" w:rsidRPr="002D0092" w:rsidRDefault="00BB1F1E" w:rsidP="000A5546">
                  <w:pPr>
                    <w:rPr>
                      <w:b/>
                    </w:rPr>
                  </w:pPr>
                  <w:r w:rsidRPr="002D0092">
                    <w:rPr>
                      <w:b/>
                    </w:rPr>
                    <w:t>Sai</w:t>
                  </w:r>
                </w:p>
              </w:txbxContent>
            </v:textbox>
          </v:shape>
        </w:pict>
      </w:r>
      <w:r w:rsidR="007D2425">
        <w:rPr>
          <w:i/>
        </w:rPr>
        <w:tab/>
      </w:r>
    </w:p>
    <w:p w:rsidR="000A5546" w:rsidRDefault="00EC70FF" w:rsidP="00DC6B07">
      <w:pPr>
        <w:pStyle w:val="BodyText"/>
        <w:spacing w:before="120" w:after="120" w:line="360" w:lineRule="auto"/>
        <w:ind w:left="720"/>
        <w:jc w:val="both"/>
        <w:rPr>
          <w:i/>
        </w:rPr>
      </w:pPr>
      <w:r>
        <w:rPr>
          <w:i/>
          <w:noProof/>
        </w:rPr>
        <w:pict>
          <v:shape id="_x0000_s1911" type="#_x0000_t32" style="position:absolute;left:0;text-align:left;margin-left:176.7pt;margin-top:22.15pt;width:29.7pt;height:0;z-index:252247040" o:connectortype="straight" strokecolor="#943634 [2405]" strokeweight="2.25pt">
            <v:stroke endarrow="block"/>
          </v:shape>
        </w:pict>
      </w:r>
      <w:r>
        <w:rPr>
          <w:i/>
          <w:noProof/>
        </w:rPr>
        <w:pict>
          <v:rect id="_x0000_s1695" style="position:absolute;left:0;text-align:left;margin-left:397.35pt;margin-top:16.5pt;width:116.55pt;height:61.9pt;z-index:252235776;v-text-anchor:middle" fillcolor="white [3201]" strokecolor="#c0504d [3205]" strokeweight="2.5pt">
            <v:shadow color="#868686"/>
            <v:textbox style="mso-next-textbox:#_x0000_s1695">
              <w:txbxContent>
                <w:p w:rsidR="00BB1F1E" w:rsidRPr="00BA6A85" w:rsidRDefault="00BB1F1E" w:rsidP="007130D2">
                  <w:pPr>
                    <w:rPr>
                      <w:b/>
                      <w:sz w:val="20"/>
                      <w:szCs w:val="20"/>
                    </w:rPr>
                  </w:pPr>
                  <w:r w:rsidRPr="00BA6A85">
                    <w:rPr>
                      <w:b/>
                      <w:sz w:val="20"/>
                      <w:szCs w:val="20"/>
                    </w:rPr>
                    <w:t>_Đi thẳng</w:t>
                  </w:r>
                </w:p>
                <w:p w:rsidR="00BB1F1E" w:rsidRPr="00BA6A85" w:rsidRDefault="00BB1F1E" w:rsidP="007D2425">
                  <w:pPr>
                    <w:rPr>
                      <w:b/>
                      <w:sz w:val="20"/>
                      <w:szCs w:val="20"/>
                    </w:rPr>
                  </w:pPr>
                  <w:r w:rsidRPr="00BA6A85">
                    <w:rPr>
                      <w:b/>
                      <w:sz w:val="20"/>
                      <w:szCs w:val="20"/>
                    </w:rPr>
                    <w:t>_a=1-a</w:t>
                  </w:r>
                </w:p>
                <w:p w:rsidR="00BB1F1E" w:rsidRPr="00BA6A85" w:rsidRDefault="00BB1F1E" w:rsidP="007D2425">
                  <w:pPr>
                    <w:rPr>
                      <w:b/>
                      <w:sz w:val="20"/>
                      <w:szCs w:val="20"/>
                    </w:rPr>
                  </w:pPr>
                  <w:r w:rsidRPr="00BA6A85">
                    <w:rPr>
                      <w:b/>
                      <w:sz w:val="20"/>
                      <w:szCs w:val="20"/>
                    </w:rPr>
                    <w:t>_Đo khoảng cách vật cản 2 bên hông robot</w:t>
                  </w:r>
                </w:p>
              </w:txbxContent>
            </v:textbox>
          </v:rect>
        </w:pict>
      </w:r>
    </w:p>
    <w:p w:rsidR="000A5546" w:rsidRDefault="00EC70FF" w:rsidP="00DC6B07">
      <w:pPr>
        <w:pStyle w:val="BodyText"/>
        <w:spacing w:before="120" w:after="120" w:line="360" w:lineRule="auto"/>
        <w:ind w:left="720"/>
        <w:jc w:val="both"/>
        <w:rPr>
          <w:i/>
        </w:rPr>
      </w:pPr>
      <w:r>
        <w:rPr>
          <w:i/>
          <w:noProof/>
        </w:rPr>
        <w:pict>
          <v:shape id="_x0000_s1915" type="#_x0000_t32" style="position:absolute;left:0;text-align:left;margin-left:252.55pt;margin-top:14.65pt;width:.05pt;height:15.3pt;z-index:252250112" o:connectortype="straight" strokecolor="#943634 [2405]" strokeweight="2.25pt"/>
        </w:pict>
      </w:r>
      <w:r>
        <w:rPr>
          <w:i/>
          <w:noProof/>
        </w:rPr>
        <w:pict>
          <v:shape id="_x0000_s1912" type="#_x0000_t32" style="position:absolute;left:0;text-align:left;margin-left:97.95pt;margin-top:22pt;width:0;height:23.15pt;flip:x;z-index:252248064" o:connectortype="straight" strokecolor="#943634 [2405]" strokeweight="2.25pt">
            <v:stroke endarrow="block"/>
          </v:shape>
        </w:pict>
      </w:r>
      <w:r>
        <w:rPr>
          <w:i/>
          <w:noProof/>
        </w:rPr>
        <w:pict>
          <v:shape id="_x0000_s1706" type="#_x0000_t202" style="position:absolute;left:0;text-align:left;margin-left:58.55pt;margin-top:18.7pt;width:30.55pt;height:21.35pt;z-index:252221440" stroked="f">
            <v:textbox style="mso-next-textbox:#_x0000_s1706">
              <w:txbxContent>
                <w:p w:rsidR="00BB1F1E" w:rsidRPr="002D0092" w:rsidRDefault="00BB1F1E" w:rsidP="00FC3899">
                  <w:pPr>
                    <w:rPr>
                      <w:b/>
                    </w:rPr>
                  </w:pPr>
                  <w:r w:rsidRPr="002D0092">
                    <w:rPr>
                      <w:b/>
                    </w:rPr>
                    <w:t>Sai</w:t>
                  </w:r>
                </w:p>
              </w:txbxContent>
            </v:textbox>
          </v:shape>
        </w:pict>
      </w:r>
    </w:p>
    <w:p w:rsidR="000A5546" w:rsidRDefault="00EC70FF" w:rsidP="00DC6B07">
      <w:pPr>
        <w:pStyle w:val="BodyText"/>
        <w:spacing w:before="120" w:after="120" w:line="360" w:lineRule="auto"/>
        <w:ind w:left="720"/>
        <w:jc w:val="both"/>
        <w:rPr>
          <w:i/>
        </w:rPr>
      </w:pPr>
      <w:r>
        <w:rPr>
          <w:i/>
          <w:noProof/>
        </w:rPr>
        <w:pict>
          <v:shape id="_x0000_s1918" type="#_x0000_t202" style="position:absolute;left:0;text-align:left;margin-left:138.75pt;margin-top:16.7pt;width:51.3pt;height:28.75pt;z-index:252215296" stroked="f">
            <v:textbox style="mso-next-textbox:#_x0000_s1918">
              <w:txbxContent>
                <w:p w:rsidR="00BB1F1E" w:rsidRPr="002D0092" w:rsidRDefault="00BB1F1E" w:rsidP="007D2425">
                  <w:pPr>
                    <w:rPr>
                      <w:b/>
                    </w:rPr>
                  </w:pPr>
                  <w:r w:rsidRPr="002D0092">
                    <w:rPr>
                      <w:b/>
                    </w:rPr>
                    <w:t>Đúng</w:t>
                  </w:r>
                </w:p>
              </w:txbxContent>
            </v:textbox>
          </v:shape>
        </w:pict>
      </w:r>
      <w:r>
        <w:rPr>
          <w:i/>
          <w:noProof/>
        </w:rPr>
        <w:pict>
          <v:shape id="_x0000_s1920" type="#_x0000_t32" style="position:absolute;left:0;text-align:left;margin-left:459.65pt;margin-top:21.55pt;width:.05pt;height:96.55pt;flip:y;z-index:252262400" o:connectortype="straight" strokecolor="#943634 [2405]" strokeweight="2.25pt">
            <v:stroke endarrow="block"/>
          </v:shape>
        </w:pict>
      </w:r>
      <w:r>
        <w:rPr>
          <w:i/>
          <w:noProof/>
        </w:rPr>
        <w:pict>
          <v:shape id="_x0000_s1919" type="#_x0000_t32" style="position:absolute;left:0;text-align:left;margin-left:431.05pt;margin-top:21.55pt;width:0;height:23.9pt;flip:y;z-index:252261376" o:connectortype="straight" strokecolor="#943634 [2405]" strokeweight="2.25pt">
            <v:stroke endarrow="block"/>
          </v:shape>
        </w:pict>
      </w:r>
      <w:r>
        <w:rPr>
          <w:i/>
          <w:noProof/>
        </w:rPr>
        <w:pict>
          <v:rect id="_x0000_s1680" style="position:absolute;left:0;text-align:left;margin-left:331.95pt;margin-top:27.2pt;width:61.7pt;height:46.25pt;z-index:252257280;v-text-anchor:middle" fillcolor="white [3201]" strokecolor="#c0504d [3205]" strokeweight="2.5pt">
            <v:shadow color="#868686"/>
            <v:textbox style="mso-next-textbox:#_x0000_s1680">
              <w:txbxContent>
                <w:p w:rsidR="00BB1F1E" w:rsidRPr="00BA6A85" w:rsidRDefault="00BB1F1E" w:rsidP="00E24FA2">
                  <w:pPr>
                    <w:jc w:val="center"/>
                    <w:rPr>
                      <w:b/>
                    </w:rPr>
                  </w:pPr>
                  <w:r w:rsidRPr="00BA6A85">
                    <w:rPr>
                      <w:b/>
                    </w:rPr>
                    <w:t xml:space="preserve">Quay trái </w:t>
                  </w:r>
                </w:p>
                <w:p w:rsidR="00BB1F1E" w:rsidRPr="00BA6A85" w:rsidRDefault="00BB1F1E" w:rsidP="00E24FA2">
                  <w:pPr>
                    <w:jc w:val="center"/>
                    <w:rPr>
                      <w:b/>
                    </w:rPr>
                  </w:pPr>
                  <w:r w:rsidRPr="00BA6A85">
                    <w:rPr>
                      <w:b/>
                    </w:rPr>
                    <w:t>góc α</w:t>
                  </w:r>
                </w:p>
                <w:p w:rsidR="00BB1F1E" w:rsidRPr="00E24FA2" w:rsidRDefault="00BB1F1E" w:rsidP="00E24FA2">
                  <w:pPr>
                    <w:jc w:val="center"/>
                    <w:rPr>
                      <w:b/>
                    </w:rPr>
                  </w:pPr>
                </w:p>
              </w:txbxContent>
            </v:textbox>
          </v:rect>
        </w:pict>
      </w:r>
      <w:r>
        <w:rPr>
          <w:i/>
          <w:noProof/>
        </w:rPr>
        <w:pict>
          <v:rect id="_x0000_s1679" style="position:absolute;left:0;text-align:left;margin-left:262.05pt;margin-top:27.2pt;width:48.3pt;height:46.25pt;z-index:252256256;v-text-anchor:middle" fillcolor="white [3201]" strokecolor="#c0504d [3205]" strokeweight="2.5pt">
            <v:shadow color="#868686"/>
            <v:textbox style="mso-next-textbox:#_x0000_s1679">
              <w:txbxContent>
                <w:p w:rsidR="00BB1F1E" w:rsidRPr="00E24FA2" w:rsidRDefault="00BB1F1E" w:rsidP="00E24FA2">
                  <w:pPr>
                    <w:jc w:val="center"/>
                    <w:rPr>
                      <w:b/>
                      <w:sz w:val="24"/>
                      <w:szCs w:val="24"/>
                    </w:rPr>
                  </w:pPr>
                  <w:r>
                    <w:rPr>
                      <w:b/>
                      <w:sz w:val="24"/>
                      <w:szCs w:val="24"/>
                    </w:rPr>
                    <w:t>Đi thẳng</w:t>
                  </w:r>
                </w:p>
                <w:p w:rsidR="00BB1F1E" w:rsidRPr="00E24FA2" w:rsidRDefault="00BB1F1E" w:rsidP="00E24FA2">
                  <w:pPr>
                    <w:jc w:val="center"/>
                    <w:rPr>
                      <w:b/>
                    </w:rPr>
                  </w:pPr>
                </w:p>
              </w:txbxContent>
            </v:textbox>
          </v:rect>
        </w:pict>
      </w:r>
      <w:r>
        <w:rPr>
          <w:i/>
          <w:noProof/>
        </w:rPr>
        <w:pict>
          <v:rect id="_x0000_s1678" style="position:absolute;left:0;text-align:left;margin-left:178.35pt;margin-top:27.2pt;width:63.15pt;height:46.25pt;z-index:252255232;v-text-anchor:middle" fillcolor="white [3201]" strokecolor="#c0504d [3205]" strokeweight="2.5pt">
            <v:shadow color="#868686"/>
            <v:textbox style="mso-next-textbox:#_x0000_s1678">
              <w:txbxContent>
                <w:p w:rsidR="00BB1F1E" w:rsidRPr="00E24FA2" w:rsidRDefault="00BB1F1E" w:rsidP="00BA6A85">
                  <w:pPr>
                    <w:jc w:val="center"/>
                    <w:rPr>
                      <w:b/>
                    </w:rPr>
                  </w:pPr>
                  <w:r w:rsidRPr="00BA6A85">
                    <w:rPr>
                      <w:b/>
                    </w:rPr>
                    <w:t>Quay trái góc α</w:t>
                  </w:r>
                  <w:r>
                    <w:rPr>
                      <w:b/>
                    </w:rPr>
                    <w:t xml:space="preserve"> </w:t>
                  </w:r>
                </w:p>
              </w:txbxContent>
            </v:textbox>
          </v:rect>
        </w:pict>
      </w:r>
      <w:r>
        <w:rPr>
          <w:i/>
          <w:noProof/>
        </w:rPr>
        <w:pict>
          <v:shape id="_x0000_s1914" type="#_x0000_t32" style="position:absolute;left:0;text-align:left;margin-left:98.5pt;margin-top:1.5pt;width:154.05pt;height:.05pt;flip:x;z-index:252249088" o:connectortype="straight" strokecolor="#943634 [2405]" strokeweight="2.25pt">
            <v:stroke endarrow="block"/>
          </v:shape>
        </w:pict>
      </w:r>
      <w:r>
        <w:rPr>
          <w:i/>
          <w:noProof/>
        </w:rPr>
        <w:pict>
          <v:shape id="_x0000_s1676" type="#_x0000_t4" style="position:absolute;left:0;text-align:left;margin-left:31.6pt;margin-top:16.7pt;width:133.1pt;height:56.75pt;z-index:252236800;v-text-anchor:middle" fillcolor="white [3201]" strokecolor="#c0504d [3205]" strokeweight="2.5pt">
            <v:shadow color="#868686"/>
            <v:textbox style="mso-next-textbox:#_x0000_s1676">
              <w:txbxContent>
                <w:p w:rsidR="00BB1F1E" w:rsidRPr="00E24FA2" w:rsidRDefault="00BB1F1E" w:rsidP="00E24FA2">
                  <w:pPr>
                    <w:spacing w:line="360" w:lineRule="auto"/>
                    <w:jc w:val="center"/>
                    <w:rPr>
                      <w:b/>
                      <w:sz w:val="26"/>
                      <w:szCs w:val="26"/>
                    </w:rPr>
                  </w:pPr>
                  <w:r w:rsidRPr="00E24FA2">
                    <w:rPr>
                      <w:b/>
                      <w:sz w:val="26"/>
                      <w:szCs w:val="26"/>
                    </w:rPr>
                    <w:t>a=0?</w:t>
                  </w:r>
                </w:p>
              </w:txbxContent>
            </v:textbox>
          </v:shape>
        </w:pict>
      </w:r>
    </w:p>
    <w:p w:rsidR="000A5546" w:rsidRDefault="00EC70FF" w:rsidP="000A5546">
      <w:pPr>
        <w:pStyle w:val="BodyText"/>
        <w:spacing w:before="120" w:after="120" w:line="360" w:lineRule="auto"/>
        <w:jc w:val="both"/>
        <w:rPr>
          <w:i/>
        </w:rPr>
      </w:pPr>
      <w:r>
        <w:rPr>
          <w:i/>
          <w:noProof/>
        </w:rPr>
        <w:pict>
          <v:shape id="_x0000_s1685" type="#_x0000_t32" style="position:absolute;left:0;text-align:left;margin-left:310.35pt;margin-top:20.2pt;width:21.6pt;height:0;z-index:252252160" o:connectortype="straight" strokecolor="#943634 [2405]" strokeweight="2.25pt">
            <v:stroke endarrow="block"/>
          </v:shape>
        </w:pict>
      </w:r>
      <w:r>
        <w:rPr>
          <w:i/>
          <w:noProof/>
        </w:rPr>
        <w:pict>
          <v:shape id="_x0000_s1684" type="#_x0000_t32" style="position:absolute;left:0;text-align:left;margin-left:241.5pt;margin-top:20pt;width:20.55pt;height:.05pt;z-index:252251136" o:connectortype="straight" strokecolor="#943634 [2405]" strokeweight="2.25pt">
            <v:stroke endarrow="block"/>
          </v:shape>
        </w:pict>
      </w:r>
      <w:r>
        <w:rPr>
          <w:i/>
          <w:noProof/>
        </w:rPr>
        <w:pict>
          <v:shape id="_x0000_s1693" type="#_x0000_t32" style="position:absolute;left:0;text-align:left;margin-left:393.65pt;margin-top:17pt;width:37.4pt;height:.05pt;z-index:252231680" o:connectortype="straight" strokecolor="#943634 [2405]" strokeweight="2.25pt"/>
        </w:pict>
      </w:r>
      <w:r>
        <w:rPr>
          <w:i/>
          <w:noProof/>
        </w:rPr>
        <w:pict>
          <v:shape id="_x0000_s1913" type="#_x0000_t32" style="position:absolute;left:0;text-align:left;margin-left:161.6pt;margin-top:17.05pt;width:17pt;height:0;z-index:252210176" o:connectortype="straight" strokecolor="#943634 [2405]" strokeweight="2.25pt">
            <v:stroke endarrow="block"/>
          </v:shape>
        </w:pict>
      </w:r>
    </w:p>
    <w:p w:rsidR="00CF7F69" w:rsidRDefault="00EC70FF" w:rsidP="000A5546">
      <w:pPr>
        <w:pStyle w:val="BodyText"/>
        <w:spacing w:before="120" w:after="120" w:line="360" w:lineRule="auto"/>
        <w:jc w:val="both"/>
        <w:rPr>
          <w:i/>
        </w:rPr>
      </w:pPr>
      <w:r>
        <w:rPr>
          <w:i/>
          <w:noProof/>
        </w:rPr>
        <w:pict>
          <v:shape id="_x0000_s1917" type="#_x0000_t202" style="position:absolute;left:0;text-align:left;margin-left:67.4pt;margin-top:22.45pt;width:30.55pt;height:21.35pt;z-index:252214272" filled="f" stroked="f">
            <v:textbox style="mso-next-textbox:#_x0000_s1917">
              <w:txbxContent>
                <w:p w:rsidR="00BB1F1E" w:rsidRPr="002D0092" w:rsidRDefault="00BB1F1E" w:rsidP="007D2425">
                  <w:pPr>
                    <w:rPr>
                      <w:b/>
                    </w:rPr>
                  </w:pPr>
                  <w:r w:rsidRPr="002D0092">
                    <w:rPr>
                      <w:b/>
                    </w:rPr>
                    <w:t>Sai</w:t>
                  </w:r>
                </w:p>
              </w:txbxContent>
            </v:textbox>
          </v:shape>
        </w:pict>
      </w:r>
      <w:r>
        <w:rPr>
          <w:i/>
          <w:noProof/>
        </w:rPr>
        <w:pict>
          <v:shape id="_x0000_s1691" type="#_x0000_t32" style="position:absolute;left:0;text-align:left;margin-left:97.95pt;margin-top:16.6pt;width:.55pt;height:45.25pt;flip:x;z-index:252211200" o:connectortype="straight" strokecolor="#943634 [2405]" strokeweight="2.25pt"/>
        </w:pict>
      </w:r>
    </w:p>
    <w:p w:rsidR="00CF7F69" w:rsidRDefault="00EC70FF" w:rsidP="000A5546">
      <w:pPr>
        <w:pStyle w:val="BodyText"/>
        <w:spacing w:before="120" w:after="120" w:line="360" w:lineRule="auto"/>
        <w:jc w:val="both"/>
        <w:rPr>
          <w:i/>
        </w:rPr>
      </w:pPr>
      <w:r>
        <w:rPr>
          <w:i/>
          <w:noProof/>
        </w:rPr>
        <w:pict>
          <v:rect id="_x0000_s1683" style="position:absolute;left:0;text-align:left;margin-left:331.95pt;margin-top:8.6pt;width:65.4pt;height:46.25pt;z-index:252260352;v-text-anchor:middle" fillcolor="white [3201]" strokecolor="#c0504d [3205]" strokeweight="2.5pt">
            <v:shadow color="#868686"/>
            <v:textbox style="mso-next-textbox:#_x0000_s1683">
              <w:txbxContent>
                <w:p w:rsidR="00BB1F1E" w:rsidRPr="00E24FA2" w:rsidRDefault="00BB1F1E" w:rsidP="00BA6A85">
                  <w:pPr>
                    <w:jc w:val="center"/>
                    <w:rPr>
                      <w:b/>
                    </w:rPr>
                  </w:pPr>
                  <w:r w:rsidRPr="00BA6A85">
                    <w:rPr>
                      <w:b/>
                    </w:rPr>
                    <w:t>Quay phải góc α</w:t>
                  </w:r>
                </w:p>
              </w:txbxContent>
            </v:textbox>
          </v:rect>
        </w:pict>
      </w:r>
      <w:r>
        <w:rPr>
          <w:i/>
          <w:noProof/>
        </w:rPr>
        <w:pict>
          <v:rect id="_x0000_s1682" style="position:absolute;left:0;text-align:left;margin-left:262.05pt;margin-top:8.6pt;width:51.3pt;height:46.25pt;z-index:252259328;v-text-anchor:middle" fillcolor="white [3201]" strokecolor="#c0504d [3205]" strokeweight="2.5pt">
            <v:shadow color="#868686"/>
            <v:textbox style="mso-next-textbox:#_x0000_s1682">
              <w:txbxContent>
                <w:p w:rsidR="00BB1F1E" w:rsidRPr="00BA6A85" w:rsidRDefault="00BB1F1E" w:rsidP="00BA6A85">
                  <w:pPr>
                    <w:jc w:val="center"/>
                    <w:rPr>
                      <w:b/>
                      <w:sz w:val="24"/>
                      <w:szCs w:val="24"/>
                    </w:rPr>
                  </w:pPr>
                  <w:r>
                    <w:rPr>
                      <w:b/>
                      <w:sz w:val="24"/>
                      <w:szCs w:val="24"/>
                    </w:rPr>
                    <w:t>Đi thẳng</w:t>
                  </w:r>
                </w:p>
              </w:txbxContent>
            </v:textbox>
          </v:rect>
        </w:pict>
      </w:r>
      <w:r>
        <w:rPr>
          <w:i/>
          <w:noProof/>
        </w:rPr>
        <w:pict>
          <v:rect id="_x0000_s1681" style="position:absolute;left:0;text-align:left;margin-left:174.75pt;margin-top:8.6pt;width:66.75pt;height:46.25pt;z-index:252258304;v-text-anchor:middle" fillcolor="white [3201]" strokecolor="#c0504d [3205]" strokeweight="2.5pt">
            <v:shadow color="#868686"/>
            <v:textbox style="mso-next-textbox:#_x0000_s1681">
              <w:txbxContent>
                <w:p w:rsidR="00BB1F1E" w:rsidRPr="00BA6A85" w:rsidRDefault="00BB1F1E" w:rsidP="00E24FA2">
                  <w:pPr>
                    <w:jc w:val="center"/>
                    <w:rPr>
                      <w:b/>
                    </w:rPr>
                  </w:pPr>
                  <w:r w:rsidRPr="00BA6A85">
                    <w:rPr>
                      <w:b/>
                    </w:rPr>
                    <w:t xml:space="preserve">Quay phải </w:t>
                  </w:r>
                </w:p>
                <w:p w:rsidR="00BB1F1E" w:rsidRPr="00E24FA2" w:rsidRDefault="00BB1F1E" w:rsidP="00BA6A85">
                  <w:pPr>
                    <w:jc w:val="center"/>
                    <w:rPr>
                      <w:b/>
                    </w:rPr>
                  </w:pPr>
                  <w:r w:rsidRPr="00BA6A85">
                    <w:rPr>
                      <w:b/>
                    </w:rPr>
                    <w:t>góc α</w:t>
                  </w:r>
                </w:p>
              </w:txbxContent>
            </v:textbox>
          </v:rect>
        </w:pict>
      </w:r>
    </w:p>
    <w:p w:rsidR="00BA6A85" w:rsidRDefault="00EC70FF" w:rsidP="000A5546">
      <w:pPr>
        <w:pStyle w:val="BodyText"/>
        <w:spacing w:before="120" w:after="120" w:line="360" w:lineRule="auto"/>
        <w:jc w:val="both"/>
        <w:rPr>
          <w:i/>
        </w:rPr>
      </w:pPr>
      <w:r>
        <w:rPr>
          <w:i/>
          <w:noProof/>
        </w:rPr>
        <w:pict>
          <v:shape id="_x0000_s1689" type="#_x0000_t32" style="position:absolute;left:0;text-align:left;margin-left:313.35pt;margin-top:5pt;width:18.95pt;height:0;z-index:252254208" o:connectortype="straight" strokecolor="#943634 [2405]" strokeweight="2.25pt">
            <v:stroke endarrow="block"/>
          </v:shape>
        </w:pict>
      </w:r>
      <w:r>
        <w:rPr>
          <w:i/>
          <w:noProof/>
        </w:rPr>
        <w:pict>
          <v:shape id="_x0000_s1688" type="#_x0000_t32" style="position:absolute;left:0;text-align:left;margin-left:243.1pt;margin-top:4.95pt;width:18.95pt;height:0;z-index:252253184" o:connectortype="straight" strokecolor="#943634 [2405]" strokeweight="2.25pt">
            <v:stroke endarrow="block"/>
          </v:shape>
        </w:pict>
      </w:r>
      <w:r>
        <w:rPr>
          <w:i/>
          <w:noProof/>
        </w:rPr>
        <w:pict>
          <v:shape id="_x0000_s1692" type="#_x0000_t32" style="position:absolute;left:0;text-align:left;margin-left:397.35pt;margin-top:4.4pt;width:62.3pt;height:.55pt;flip:y;z-index:252230656" o:connectortype="straight" strokecolor="#943634 [2405]" strokeweight="2.25pt"/>
        </w:pict>
      </w:r>
      <w:r>
        <w:rPr>
          <w:i/>
          <w:noProof/>
        </w:rPr>
        <w:pict>
          <v:shape id="_x0000_s1687" type="#_x0000_t32" style="position:absolute;left:0;text-align:left;margin-left:97.95pt;margin-top:4.95pt;width:78.75pt;height:0;z-index:252229632" o:connectortype="straight" strokecolor="#943634 [2405]" strokeweight="2.25pt">
            <v:stroke endarrow="block"/>
          </v:shape>
        </w:pict>
      </w:r>
    </w:p>
    <w:p w:rsidR="00CF7F69" w:rsidRDefault="00EC70FF" w:rsidP="000A5546">
      <w:pPr>
        <w:pStyle w:val="BodyText"/>
        <w:spacing w:before="120" w:after="120" w:line="360" w:lineRule="auto"/>
        <w:jc w:val="both"/>
        <w:rPr>
          <w:i/>
        </w:rPr>
      </w:pPr>
      <w:r>
        <w:rPr>
          <w:noProof/>
        </w:rPr>
        <w:pict>
          <v:shape id="_x0000_s1815" type="#_x0000_t202" style="position:absolute;left:0;text-align:left;margin-left:15.7pt;margin-top:19.15pt;width:469.3pt;height:18.95pt;z-index:251743232;mso-position-horizontal-relative:text;mso-position-vertical-relative:text" stroked="f">
            <v:textbox style="mso-next-textbox:#_x0000_s1815;mso-fit-shape-to-text:t" inset="0,0,0,0">
              <w:txbxContent>
                <w:p w:rsidR="00BB1F1E" w:rsidRPr="000A5546" w:rsidRDefault="00BB1F1E" w:rsidP="000A5546">
                  <w:pPr>
                    <w:pStyle w:val="BodyText"/>
                    <w:spacing w:line="360" w:lineRule="auto"/>
                    <w:jc w:val="center"/>
                    <w:rPr>
                      <w:i/>
                      <w:noProof/>
                      <w:sz w:val="22"/>
                      <w:szCs w:val="22"/>
                    </w:rPr>
                  </w:pPr>
                  <w:bookmarkStart w:id="720" w:name="_Toc9546814"/>
                  <w:bookmarkStart w:id="721" w:name="_Toc9546890"/>
                  <w:bookmarkStart w:id="722" w:name="_Toc9547112"/>
                  <w:bookmarkStart w:id="723" w:name="_Toc10713797"/>
                  <w:r>
                    <w:rPr>
                      <w:i/>
                      <w:sz w:val="22"/>
                      <w:szCs w:val="22"/>
                    </w:rPr>
                    <w:t>Hình 5.</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272662">
                    <w:rPr>
                      <w:i/>
                      <w:noProof/>
                      <w:sz w:val="22"/>
                      <w:szCs w:val="22"/>
                    </w:rPr>
                    <w:t>24</w:t>
                  </w:r>
                  <w:r w:rsidRPr="000A5546">
                    <w:rPr>
                      <w:i/>
                      <w:sz w:val="22"/>
                      <w:szCs w:val="22"/>
                    </w:rPr>
                    <w:fldChar w:fldCharType="end"/>
                  </w:r>
                  <w:r w:rsidRPr="000A5546">
                    <w:rPr>
                      <w:i/>
                      <w:sz w:val="22"/>
                      <w:szCs w:val="22"/>
                    </w:rPr>
                    <w:t>. Lưu đồ giải thuật zigzac</w:t>
                  </w:r>
                  <w:bookmarkEnd w:id="720"/>
                  <w:bookmarkEnd w:id="721"/>
                  <w:bookmarkEnd w:id="722"/>
                  <w:bookmarkEnd w:id="723"/>
                </w:p>
              </w:txbxContent>
            </v:textbox>
          </v:shape>
        </w:pict>
      </w:r>
    </w:p>
    <w:p w:rsidR="00CF7F69" w:rsidRDefault="00CF7F69"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lastRenderedPageBreak/>
        <w:t xml:space="preserve">* Biến </w:t>
      </w:r>
      <w:r w:rsidRPr="00DC6B07">
        <w:rPr>
          <w:b/>
          <w:i/>
        </w:rPr>
        <w:t>Stuck</w:t>
      </w:r>
      <w:r w:rsidRPr="00DC6B07">
        <w:rPr>
          <w:i/>
        </w:rPr>
        <w:t xml:space="preserve">: bằng 1 khi </w:t>
      </w:r>
      <w:r w:rsidR="00DC6B07" w:rsidRPr="00DC6B07">
        <w:rPr>
          <w:i/>
        </w:rPr>
        <w:t xml:space="preserve">Encoder phát hiện </w:t>
      </w:r>
      <w:r w:rsidR="00694588">
        <w:rPr>
          <w:i/>
        </w:rPr>
        <w:t>robot</w:t>
      </w:r>
      <w:r w:rsidR="00DC6B07" w:rsidRPr="00DC6B07">
        <w:rPr>
          <w:i/>
        </w:rPr>
        <w:t xml:space="preserve"> bị mắc kẹt trong lúc di chuyển. </w:t>
      </w:r>
    </w:p>
    <w:p w:rsidR="007B3A22" w:rsidRPr="002E0534" w:rsidRDefault="00DE5A68"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r w:rsidR="0028673C">
        <w:t>.</w:t>
      </w:r>
    </w:p>
    <w:p w:rsidR="002E0534" w:rsidRPr="00C26B2F" w:rsidRDefault="00C26B2F" w:rsidP="00274A24">
      <w:pPr>
        <w:pStyle w:val="Heading3"/>
        <w:numPr>
          <w:ilvl w:val="1"/>
          <w:numId w:val="48"/>
        </w:numPr>
        <w:spacing w:before="120" w:after="120" w:line="360" w:lineRule="auto"/>
        <w:ind w:left="1530" w:hanging="450"/>
        <w:jc w:val="both"/>
        <w:rPr>
          <w:i w:val="0"/>
          <w:sz w:val="26"/>
          <w:szCs w:val="26"/>
        </w:rPr>
      </w:pPr>
      <w:bookmarkStart w:id="724" w:name="_Toc9193473"/>
      <w:bookmarkStart w:id="725" w:name="_Toc10730807"/>
      <w:r>
        <w:rPr>
          <w:i w:val="0"/>
          <w:sz w:val="26"/>
          <w:szCs w:val="26"/>
        </w:rPr>
        <w:t>G</w:t>
      </w:r>
      <w:r w:rsidR="002E0534">
        <w:rPr>
          <w:i w:val="0"/>
          <w:sz w:val="26"/>
          <w:szCs w:val="26"/>
        </w:rPr>
        <w:t>iải thuật hệ thống</w:t>
      </w:r>
      <w:bookmarkEnd w:id="724"/>
      <w:bookmarkEnd w:id="725"/>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lastRenderedPageBreak/>
        <w:drawing>
          <wp:inline distT="0" distB="0" distL="0" distR="0" wp14:anchorId="3725875A" wp14:editId="35C66342">
            <wp:extent cx="5701865" cy="741073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04">
                      <a:extLst>
                        <a:ext uri="{28A0092B-C50C-407E-A947-70E740481C1C}">
                          <a14:useLocalDpi xmlns:a14="http://schemas.microsoft.com/office/drawing/2010/main" val="0"/>
                        </a:ext>
                      </a:extLst>
                    </a:blip>
                    <a:stretch>
                      <a:fillRect/>
                    </a:stretch>
                  </pic:blipFill>
                  <pic:spPr>
                    <a:xfrm>
                      <a:off x="0" y="0"/>
                      <a:ext cx="5701610" cy="7410403"/>
                    </a:xfrm>
                    <a:prstGeom prst="rect">
                      <a:avLst/>
                    </a:prstGeom>
                  </pic:spPr>
                </pic:pic>
              </a:graphicData>
            </a:graphic>
          </wp:inline>
        </w:drawing>
      </w:r>
    </w:p>
    <w:p w:rsidR="000660A9" w:rsidRPr="00CA3D70" w:rsidRDefault="00781436" w:rsidP="00831EF6">
      <w:pPr>
        <w:pStyle w:val="BodyText"/>
        <w:spacing w:before="160" w:line="360" w:lineRule="auto"/>
        <w:jc w:val="center"/>
        <w:rPr>
          <w:i/>
          <w:sz w:val="22"/>
          <w:szCs w:val="22"/>
        </w:rPr>
      </w:pPr>
      <w:bookmarkStart w:id="726" w:name="_Toc9196838"/>
      <w:bookmarkStart w:id="727" w:name="_Toc10713798"/>
      <w:r>
        <w:rPr>
          <w:i/>
          <w:sz w:val="22"/>
          <w:szCs w:val="22"/>
        </w:rPr>
        <w:t>Hình 5.</w:t>
      </w:r>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272662">
        <w:rPr>
          <w:i/>
          <w:noProof/>
          <w:sz w:val="22"/>
          <w:szCs w:val="22"/>
        </w:rPr>
        <w:t>25</w:t>
      </w:r>
      <w:r w:rsidR="000A5546" w:rsidRPr="000A5546">
        <w:rPr>
          <w:i/>
          <w:sz w:val="22"/>
          <w:szCs w:val="22"/>
        </w:rPr>
        <w:fldChar w:fldCharType="end"/>
      </w:r>
      <w:r w:rsidR="000A5546" w:rsidRPr="000A5546">
        <w:rPr>
          <w:i/>
          <w:sz w:val="22"/>
          <w:szCs w:val="22"/>
        </w:rPr>
        <w:t>. Lưu đồ giải thuật chương trình chính của vi điều khiển</w:t>
      </w:r>
      <w:bookmarkEnd w:id="726"/>
      <w:bookmarkEnd w:id="727"/>
    </w:p>
    <w:p w:rsidR="000A5546" w:rsidRDefault="00C06559" w:rsidP="00831EF6">
      <w:pPr>
        <w:pStyle w:val="BodyText"/>
        <w:keepNext/>
        <w:ind w:left="720"/>
      </w:pPr>
      <w:r>
        <w:t xml:space="preserve">  </w:t>
      </w:r>
      <w:r w:rsidR="00266004">
        <w:rPr>
          <w:noProof/>
        </w:rPr>
        <w:lastRenderedPageBreak/>
        <w:drawing>
          <wp:inline distT="0" distB="0" distL="0" distR="0" wp14:anchorId="16DAB378" wp14:editId="5F23C9ED">
            <wp:extent cx="6078269" cy="760180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05">
                      <a:extLst>
                        <a:ext uri="{28A0092B-C50C-407E-A947-70E740481C1C}">
                          <a14:useLocalDpi xmlns:a14="http://schemas.microsoft.com/office/drawing/2010/main" val="0"/>
                        </a:ext>
                      </a:extLst>
                    </a:blip>
                    <a:stretch>
                      <a:fillRect/>
                    </a:stretch>
                  </pic:blipFill>
                  <pic:spPr>
                    <a:xfrm>
                      <a:off x="0" y="0"/>
                      <a:ext cx="6082079" cy="7606568"/>
                    </a:xfrm>
                    <a:prstGeom prst="rect">
                      <a:avLst/>
                    </a:prstGeom>
                  </pic:spPr>
                </pic:pic>
              </a:graphicData>
            </a:graphic>
          </wp:inline>
        </w:drawing>
      </w:r>
    </w:p>
    <w:p w:rsidR="005508DC" w:rsidRDefault="00781436" w:rsidP="005508DC">
      <w:pPr>
        <w:pStyle w:val="BodyText"/>
        <w:spacing w:before="100" w:line="360" w:lineRule="auto"/>
        <w:jc w:val="center"/>
        <w:rPr>
          <w:i/>
          <w:sz w:val="22"/>
          <w:szCs w:val="22"/>
        </w:rPr>
        <w:sectPr w:rsidR="005508DC" w:rsidSect="001071F1">
          <w:headerReference w:type="default" r:id="rId106"/>
          <w:headerReference w:type="first" r:id="rId107"/>
          <w:pgSz w:w="12240" w:h="15840"/>
          <w:pgMar w:top="1440" w:right="1140" w:bottom="1710" w:left="1350" w:header="720" w:footer="1146" w:gutter="0"/>
          <w:cols w:space="720"/>
          <w:titlePg/>
          <w:docGrid w:linePitch="299"/>
        </w:sectPr>
      </w:pPr>
      <w:bookmarkStart w:id="728" w:name="_Toc9196839"/>
      <w:bookmarkStart w:id="729" w:name="_Toc10713799"/>
      <w:r>
        <w:rPr>
          <w:i/>
          <w:sz w:val="22"/>
          <w:szCs w:val="22"/>
        </w:rPr>
        <w:t>Hình 5.</w:t>
      </w:r>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272662">
        <w:rPr>
          <w:i/>
          <w:noProof/>
          <w:sz w:val="22"/>
          <w:szCs w:val="22"/>
        </w:rPr>
        <w:t>26</w:t>
      </w:r>
      <w:r w:rsidR="000A5546" w:rsidRPr="000A5546">
        <w:rPr>
          <w:i/>
          <w:sz w:val="22"/>
          <w:szCs w:val="22"/>
        </w:rPr>
        <w:fldChar w:fldCharType="end"/>
      </w:r>
      <w:r w:rsidR="000A5546" w:rsidRPr="000A5546">
        <w:rPr>
          <w:i/>
          <w:sz w:val="22"/>
          <w:szCs w:val="22"/>
        </w:rPr>
        <w:t>. Lưu đồ giải thuật phân tích chuỗi dữ liệ</w:t>
      </w:r>
      <w:bookmarkEnd w:id="728"/>
      <w:r w:rsidR="00045F07">
        <w:rPr>
          <w:i/>
          <w:sz w:val="22"/>
          <w:szCs w:val="22"/>
        </w:rPr>
        <w:t>u</w:t>
      </w:r>
      <w:bookmarkStart w:id="730" w:name="_Toc9193478"/>
      <w:bookmarkEnd w:id="729"/>
    </w:p>
    <w:p w:rsidR="00BB5BEB" w:rsidRPr="005508DC" w:rsidRDefault="00BB5BEB" w:rsidP="001D36AC">
      <w:pPr>
        <w:pStyle w:val="Heading2"/>
        <w:spacing w:line="276" w:lineRule="auto"/>
        <w:ind w:left="90"/>
        <w:jc w:val="center"/>
        <w:rPr>
          <w:sz w:val="28"/>
          <w:szCs w:val="28"/>
        </w:rPr>
      </w:pPr>
      <w:bookmarkStart w:id="731" w:name="_Toc10730808"/>
      <w:r>
        <w:rPr>
          <w:sz w:val="28"/>
          <w:szCs w:val="28"/>
        </w:rPr>
        <w:lastRenderedPageBreak/>
        <w:t>CHƯƠNG 6</w:t>
      </w:r>
      <w:r w:rsidRPr="000F3A52">
        <w:rPr>
          <w:sz w:val="28"/>
          <w:szCs w:val="28"/>
        </w:rPr>
        <w:t xml:space="preserve">: </w:t>
      </w:r>
      <w:r>
        <w:rPr>
          <w:sz w:val="28"/>
          <w:szCs w:val="28"/>
        </w:rPr>
        <w:t xml:space="preserve">THIẾT KẾ GIAO DIỆN NGƯỜI </w:t>
      </w:r>
      <w:r w:rsidR="001071F1">
        <w:rPr>
          <w:sz w:val="28"/>
          <w:szCs w:val="28"/>
        </w:rPr>
        <w:t xml:space="preserve">DÙNG </w:t>
      </w:r>
      <w:r>
        <w:rPr>
          <w:sz w:val="28"/>
          <w:szCs w:val="28"/>
        </w:rPr>
        <w:t>BẰNG NGÔN NGỮ C#</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30"/>
      <w:bookmarkEnd w:id="731"/>
    </w:p>
    <w:p w:rsidR="00BB5BEB" w:rsidRPr="00AF3DBB" w:rsidRDefault="00EC70FF"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BB1F1E" w:rsidRDefault="00BB1F1E" w:rsidP="00BB5BEB">
                    <w:pPr>
                      <w:rPr>
                        <w:b/>
                        <w:sz w:val="30"/>
                      </w:rPr>
                    </w:pPr>
                  </w:p>
                  <w:p w:rsidR="00BB1F1E" w:rsidRDefault="00BB1F1E" w:rsidP="00BB5BEB">
                    <w:pPr>
                      <w:rPr>
                        <w:b/>
                        <w:sz w:val="30"/>
                      </w:rPr>
                    </w:pPr>
                  </w:p>
                  <w:p w:rsidR="00BB1F1E" w:rsidRDefault="00BB1F1E" w:rsidP="00BB5BEB">
                    <w:pPr>
                      <w:rPr>
                        <w:b/>
                        <w:sz w:val="30"/>
                      </w:rPr>
                    </w:pPr>
                  </w:p>
                  <w:p w:rsidR="00BB1F1E" w:rsidRDefault="00BB1F1E" w:rsidP="00BB5BEB">
                    <w:pPr>
                      <w:rPr>
                        <w:b/>
                        <w:sz w:val="30"/>
                      </w:rPr>
                    </w:pPr>
                  </w:p>
                  <w:p w:rsidR="00BB1F1E" w:rsidRDefault="00BB1F1E" w:rsidP="00BB5BEB">
                    <w:pPr>
                      <w:spacing w:before="11"/>
                      <w:rPr>
                        <w:b/>
                        <w:sz w:val="33"/>
                      </w:rPr>
                    </w:pPr>
                  </w:p>
                  <w:p w:rsidR="00BB1F1E" w:rsidRPr="00043D3C" w:rsidRDefault="00BB1F1E" w:rsidP="00274A24">
                    <w:pPr>
                      <w:pStyle w:val="ListParagraph"/>
                      <w:numPr>
                        <w:ilvl w:val="0"/>
                        <w:numId w:val="53"/>
                      </w:numPr>
                      <w:spacing w:before="240" w:line="360" w:lineRule="auto"/>
                      <w:ind w:left="2070" w:hanging="630"/>
                      <w:rPr>
                        <w:b/>
                        <w:sz w:val="28"/>
                        <w:szCs w:val="28"/>
                      </w:rPr>
                    </w:pPr>
                    <w:r w:rsidRPr="00043D3C">
                      <w:rPr>
                        <w:b/>
                        <w:sz w:val="28"/>
                        <w:szCs w:val="28"/>
                      </w:rPr>
                      <w:t>Đặt vấn đề</w:t>
                    </w:r>
                  </w:p>
                  <w:p w:rsidR="00BB1F1E" w:rsidRPr="00043D3C" w:rsidRDefault="00BB1F1E" w:rsidP="00274A24">
                    <w:pPr>
                      <w:pStyle w:val="ListParagraph"/>
                      <w:numPr>
                        <w:ilvl w:val="0"/>
                        <w:numId w:val="53"/>
                      </w:numPr>
                      <w:spacing w:before="240" w:line="360" w:lineRule="auto"/>
                      <w:ind w:left="2070" w:hanging="630"/>
                      <w:rPr>
                        <w:b/>
                        <w:sz w:val="28"/>
                        <w:szCs w:val="28"/>
                      </w:rPr>
                    </w:pPr>
                    <w:r w:rsidRPr="00043D3C">
                      <w:rPr>
                        <w:b/>
                        <w:sz w:val="28"/>
                        <w:szCs w:val="28"/>
                      </w:rPr>
                      <w:t>Giới thiệu giao diện người dùng</w:t>
                    </w:r>
                  </w:p>
                  <w:p w:rsidR="00BB1F1E" w:rsidRPr="00043D3C" w:rsidRDefault="00BB1F1E" w:rsidP="00274A24">
                    <w:pPr>
                      <w:pStyle w:val="ListParagraph"/>
                      <w:numPr>
                        <w:ilvl w:val="0"/>
                        <w:numId w:val="53"/>
                      </w:numPr>
                      <w:spacing w:before="240" w:line="360" w:lineRule="auto"/>
                      <w:ind w:left="2070" w:hanging="630"/>
                      <w:rPr>
                        <w:b/>
                        <w:sz w:val="28"/>
                        <w:szCs w:val="28"/>
                      </w:rPr>
                    </w:pPr>
                    <w:r w:rsidRPr="00043D3C">
                      <w:rPr>
                        <w:b/>
                        <w:sz w:val="28"/>
                        <w:szCs w:val="28"/>
                      </w:rPr>
                      <w:t>Giới thiệu chương trình Visual Studio</w:t>
                    </w:r>
                  </w:p>
                  <w:p w:rsidR="00BB1F1E" w:rsidRPr="00043D3C" w:rsidRDefault="00BB1F1E" w:rsidP="00274A24">
                    <w:pPr>
                      <w:pStyle w:val="ListParagraph"/>
                      <w:numPr>
                        <w:ilvl w:val="0"/>
                        <w:numId w:val="53"/>
                      </w:numPr>
                      <w:spacing w:before="240" w:line="360" w:lineRule="auto"/>
                      <w:ind w:left="2070" w:hanging="630"/>
                      <w:rPr>
                        <w:b/>
                        <w:sz w:val="28"/>
                        <w:szCs w:val="28"/>
                      </w:rPr>
                    </w:pPr>
                    <w:r w:rsidRPr="00043D3C">
                      <w:rPr>
                        <w:b/>
                        <w:sz w:val="28"/>
                        <w:szCs w:val="28"/>
                      </w:rPr>
                      <w:t>Các tính năng chính của giao diện</w:t>
                    </w:r>
                  </w:p>
                  <w:p w:rsidR="00BB1F1E" w:rsidRPr="00296294" w:rsidRDefault="00BB1F1E" w:rsidP="00043D3C">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BB1F1E" w:rsidRDefault="00BB1F1E"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32" w:name="_Toc4790009"/>
      <w:bookmarkStart w:id="733" w:name="_Toc4968918"/>
      <w:bookmarkStart w:id="734" w:name="_Toc4969201"/>
      <w:bookmarkStart w:id="735" w:name="_Toc4970235"/>
      <w:bookmarkStart w:id="736" w:name="_Toc4971048"/>
      <w:bookmarkStart w:id="737" w:name="_Toc4971191"/>
      <w:bookmarkStart w:id="738" w:name="_Toc4971255"/>
      <w:bookmarkStart w:id="739" w:name="_Toc4971379"/>
      <w:bookmarkStart w:id="740" w:name="_Toc4971561"/>
      <w:bookmarkStart w:id="741" w:name="_Toc4971723"/>
      <w:bookmarkStart w:id="742" w:name="_Toc4971859"/>
      <w:bookmarkStart w:id="743" w:name="_Toc4971969"/>
      <w:bookmarkStart w:id="744" w:name="_Toc4972105"/>
    </w:p>
    <w:p w:rsidR="00045F07" w:rsidRDefault="00045F07">
      <w:pPr>
        <w:rPr>
          <w:b/>
          <w:bCs/>
          <w:sz w:val="26"/>
          <w:szCs w:val="26"/>
        </w:rPr>
      </w:pPr>
      <w:bookmarkStart w:id="745" w:name="_Toc9193479"/>
      <w:r>
        <w:rPr>
          <w:i/>
          <w:sz w:val="26"/>
          <w:szCs w:val="26"/>
        </w:rPr>
        <w:br w:type="page"/>
      </w:r>
    </w:p>
    <w:p w:rsidR="00837BEE" w:rsidRDefault="00837BEE" w:rsidP="00274A24">
      <w:pPr>
        <w:pStyle w:val="Heading3"/>
        <w:numPr>
          <w:ilvl w:val="2"/>
          <w:numId w:val="19"/>
        </w:numPr>
        <w:spacing w:before="120" w:after="120" w:line="360" w:lineRule="auto"/>
        <w:ind w:left="1530" w:hanging="450"/>
        <w:jc w:val="both"/>
        <w:rPr>
          <w:i w:val="0"/>
          <w:sz w:val="26"/>
          <w:szCs w:val="26"/>
        </w:rPr>
      </w:pPr>
      <w:bookmarkStart w:id="746" w:name="_Toc10730809"/>
      <w:r>
        <w:rPr>
          <w:i w:val="0"/>
          <w:sz w:val="26"/>
          <w:szCs w:val="26"/>
        </w:rPr>
        <w:lastRenderedPageBreak/>
        <w:t>Đặt vấn đề</w:t>
      </w:r>
      <w:bookmarkEnd w:id="745"/>
      <w:bookmarkEnd w:id="746"/>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sidR="000E52BB">
        <w:rPr>
          <w:shd w:val="clear" w:color="auto" w:fill="FFFFFF"/>
        </w:rPr>
        <w:t>khiển bằng remote để</w:t>
      </w:r>
      <w:r>
        <w:rPr>
          <w:shd w:val="clear" w:color="auto" w:fill="FFFFFF"/>
        </w:rPr>
        <w:t xml:space="preserve"> dễ dàng cho việc điều chỉnh và thiết lập</w:t>
      </w:r>
      <w:r w:rsidR="00907CF0">
        <w:rPr>
          <w:shd w:val="clear" w:color="auto" w:fill="FFFFFF"/>
        </w:rPr>
        <w:t xml:space="preserve"> chế độ cho</w:t>
      </w:r>
      <w:r>
        <w:rPr>
          <w:shd w:val="clear" w:color="auto" w:fill="FFFFFF"/>
        </w:rPr>
        <w:t xml:space="preserve"> </w:t>
      </w:r>
      <w:r w:rsidR="00694588">
        <w:rPr>
          <w:shd w:val="clear" w:color="auto" w:fill="FFFFFF"/>
        </w:rPr>
        <w:t>robot</w:t>
      </w:r>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tiếng  cho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 xml:space="preserve">hể điều khiển </w:t>
      </w:r>
      <w:r w:rsidR="00694588">
        <w:rPr>
          <w:shd w:val="clear" w:color="auto" w:fill="FFFFFF"/>
        </w:rPr>
        <w:t>robot</w:t>
      </w:r>
      <w:r w:rsidR="00821018">
        <w:rPr>
          <w:shd w:val="clear" w:color="auto" w:fill="FFFFFF"/>
        </w:rPr>
        <w:t xml:space="preserve">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274A24">
      <w:pPr>
        <w:pStyle w:val="Heading3"/>
        <w:numPr>
          <w:ilvl w:val="2"/>
          <w:numId w:val="19"/>
        </w:numPr>
        <w:spacing w:before="120" w:after="120" w:line="360" w:lineRule="auto"/>
        <w:ind w:left="1530" w:hanging="450"/>
        <w:jc w:val="both"/>
        <w:rPr>
          <w:i w:val="0"/>
          <w:color w:val="000000" w:themeColor="text1"/>
          <w:sz w:val="26"/>
          <w:szCs w:val="26"/>
        </w:rPr>
      </w:pPr>
      <w:bookmarkStart w:id="747" w:name="_Toc4790010"/>
      <w:bookmarkStart w:id="748" w:name="_Toc4968919"/>
      <w:bookmarkStart w:id="749" w:name="_Toc4969202"/>
      <w:bookmarkStart w:id="750" w:name="_Toc4970236"/>
      <w:bookmarkStart w:id="751" w:name="_Toc4971049"/>
      <w:bookmarkStart w:id="752" w:name="_Toc4971192"/>
      <w:bookmarkStart w:id="753" w:name="_Toc4971256"/>
      <w:bookmarkStart w:id="754" w:name="_Toc4971380"/>
      <w:bookmarkStart w:id="755" w:name="_Toc4971562"/>
      <w:bookmarkStart w:id="756" w:name="_Toc4971724"/>
      <w:bookmarkStart w:id="757" w:name="_Toc4971860"/>
      <w:bookmarkStart w:id="758" w:name="_Toc4971970"/>
      <w:bookmarkStart w:id="759" w:name="_Toc4972106"/>
      <w:bookmarkStart w:id="760" w:name="_Toc9193480"/>
      <w:bookmarkStart w:id="761" w:name="_Toc10730810"/>
      <w:r w:rsidRPr="006C5157">
        <w:rPr>
          <w:i w:val="0"/>
          <w:color w:val="000000" w:themeColor="text1"/>
          <w:sz w:val="26"/>
          <w:szCs w:val="26"/>
        </w:rPr>
        <w:t>Giới thiệu giao diện người dùng</w:t>
      </w:r>
      <w:bookmarkEnd w:id="747"/>
      <w:bookmarkEnd w:id="748"/>
      <w:bookmarkEnd w:id="749"/>
      <w:bookmarkEnd w:id="750"/>
      <w:bookmarkEnd w:id="751"/>
      <w:bookmarkEnd w:id="752"/>
      <w:bookmarkEnd w:id="753"/>
      <w:bookmarkEnd w:id="754"/>
      <w:bookmarkEnd w:id="755"/>
      <w:bookmarkEnd w:id="756"/>
      <w:bookmarkEnd w:id="757"/>
      <w:bookmarkEnd w:id="758"/>
      <w:bookmarkEnd w:id="759"/>
      <w:r w:rsidRPr="006C5157">
        <w:rPr>
          <w:i w:val="0"/>
          <w:color w:val="000000" w:themeColor="text1"/>
          <w:sz w:val="26"/>
          <w:szCs w:val="26"/>
        </w:rPr>
        <w:t xml:space="preserve"> (UI)</w:t>
      </w:r>
      <w:bookmarkEnd w:id="760"/>
      <w:bookmarkEnd w:id="761"/>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B065FF0" wp14:editId="3E9B6808">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6AF2DFD5" wp14:editId="0281E1EC">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09">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705364" w:rsidP="00C414B2">
      <w:pPr>
        <w:pStyle w:val="BodyText"/>
        <w:spacing w:line="360" w:lineRule="auto"/>
        <w:jc w:val="center"/>
        <w:rPr>
          <w:i/>
          <w:color w:val="000000" w:themeColor="text1"/>
          <w:sz w:val="22"/>
          <w:szCs w:val="22"/>
        </w:rPr>
      </w:pPr>
      <w:bookmarkStart w:id="762" w:name="_Toc9197500"/>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1</w:t>
      </w:r>
      <w:r w:rsidR="00C414B2" w:rsidRPr="00C414B2">
        <w:rPr>
          <w:i/>
          <w:sz w:val="22"/>
          <w:szCs w:val="22"/>
        </w:rPr>
        <w:fldChar w:fldCharType="end"/>
      </w:r>
      <w:r w:rsidR="00C414B2" w:rsidRPr="00C414B2">
        <w:rPr>
          <w:i/>
          <w:sz w:val="22"/>
          <w:szCs w:val="22"/>
        </w:rPr>
        <w:t>. Ví dụ điển hình về UI</w:t>
      </w:r>
      <w:bookmarkEnd w:id="762"/>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Chính vì vậy, để có thể bắt kịp xu thế hiện nay, ứng dụng được giao diện người dùng vào quá trình sử dụng cũng như theo dõi trạng thái của </w:t>
      </w:r>
      <w:r w:rsidR="00694588">
        <w:rPr>
          <w:shd w:val="clear" w:color="auto" w:fill="FFFFFF"/>
        </w:rPr>
        <w:t>robot</w:t>
      </w:r>
      <w:r w:rsidRPr="00415409">
        <w:rPr>
          <w:shd w:val="clear" w:color="auto" w:fill="FFFFFF"/>
        </w:rPr>
        <w: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274A24">
      <w:pPr>
        <w:pStyle w:val="Heading3"/>
        <w:numPr>
          <w:ilvl w:val="2"/>
          <w:numId w:val="19"/>
        </w:numPr>
        <w:spacing w:before="120" w:after="120" w:line="360" w:lineRule="auto"/>
        <w:ind w:left="1530" w:hanging="450"/>
        <w:jc w:val="both"/>
        <w:rPr>
          <w:i w:val="0"/>
          <w:sz w:val="26"/>
          <w:szCs w:val="26"/>
        </w:rPr>
      </w:pPr>
      <w:bookmarkStart w:id="763" w:name="_Toc9193481"/>
      <w:bookmarkStart w:id="764" w:name="_Toc10730811"/>
      <w:r w:rsidRPr="003E3814">
        <w:rPr>
          <w:i w:val="0"/>
          <w:sz w:val="26"/>
          <w:szCs w:val="26"/>
        </w:rPr>
        <w:t>Giới thiệu chương trình Visual Studio</w:t>
      </w:r>
      <w:bookmarkEnd w:id="732"/>
      <w:bookmarkEnd w:id="733"/>
      <w:bookmarkEnd w:id="734"/>
      <w:bookmarkEnd w:id="735"/>
      <w:bookmarkEnd w:id="736"/>
      <w:bookmarkEnd w:id="737"/>
      <w:bookmarkEnd w:id="738"/>
      <w:bookmarkEnd w:id="739"/>
      <w:bookmarkEnd w:id="740"/>
      <w:bookmarkEnd w:id="741"/>
      <w:bookmarkEnd w:id="742"/>
      <w:bookmarkEnd w:id="743"/>
      <w:bookmarkEnd w:id="744"/>
      <w:bookmarkEnd w:id="763"/>
      <w:bookmarkEnd w:id="764"/>
    </w:p>
    <w:p w:rsidR="00C414B2" w:rsidRDefault="00833A41" w:rsidP="00C414B2">
      <w:pPr>
        <w:pStyle w:val="BodyText"/>
        <w:keepNext/>
        <w:spacing w:before="120" w:after="120"/>
        <w:ind w:left="2160" w:firstLine="720"/>
      </w:pPr>
      <w:bookmarkStart w:id="765" w:name="_Toc6235367"/>
      <w:r>
        <w:rPr>
          <w:noProof/>
        </w:rPr>
        <w:drawing>
          <wp:inline distT="0" distB="0" distL="0" distR="0" wp14:anchorId="4BC4D1CE" wp14:editId="58B1B915">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0">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765"/>
    </w:p>
    <w:p w:rsidR="00833A41" w:rsidRPr="00C414B2" w:rsidRDefault="00705364" w:rsidP="00C414B2">
      <w:pPr>
        <w:pStyle w:val="BodyText"/>
        <w:spacing w:before="120" w:after="120" w:line="360" w:lineRule="auto"/>
        <w:jc w:val="center"/>
        <w:rPr>
          <w:rStyle w:val="Strong"/>
          <w:b w:val="0"/>
          <w:bCs w:val="0"/>
          <w:i/>
          <w:sz w:val="22"/>
          <w:szCs w:val="22"/>
        </w:rPr>
      </w:pPr>
      <w:bookmarkStart w:id="766" w:name="_Toc9197501"/>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2</w:t>
      </w:r>
      <w:r w:rsidR="00C414B2" w:rsidRPr="00C414B2">
        <w:rPr>
          <w:i/>
          <w:sz w:val="22"/>
          <w:szCs w:val="22"/>
        </w:rPr>
        <w:fldChar w:fldCharType="end"/>
      </w:r>
      <w:r w:rsidR="00C414B2" w:rsidRPr="00C414B2">
        <w:rPr>
          <w:i/>
          <w:sz w:val="22"/>
          <w:szCs w:val="22"/>
        </w:rPr>
        <w:t>. Chương trình Visual  Studio 2017</w:t>
      </w:r>
      <w:bookmarkEnd w:id="766"/>
    </w:p>
    <w:p w:rsidR="00E2485A" w:rsidRPr="00415409" w:rsidRDefault="00017538" w:rsidP="00415409">
      <w:pPr>
        <w:pStyle w:val="BodyText"/>
        <w:spacing w:before="120" w:after="120" w:line="360" w:lineRule="auto"/>
        <w:ind w:left="634" w:firstLine="720"/>
        <w:jc w:val="both"/>
        <w:rPr>
          <w:shd w:val="clear" w:color="auto" w:fill="FFFFFF"/>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35164507" wp14:editId="3262F4B0">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1">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705364" w:rsidP="00C414B2">
      <w:pPr>
        <w:pStyle w:val="BodyText"/>
        <w:spacing w:line="360" w:lineRule="auto"/>
        <w:jc w:val="center"/>
        <w:rPr>
          <w:i/>
          <w:color w:val="000000" w:themeColor="text1"/>
          <w:sz w:val="22"/>
          <w:szCs w:val="22"/>
        </w:rPr>
      </w:pPr>
      <w:bookmarkStart w:id="767" w:name="_Toc9197502"/>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3</w:t>
      </w:r>
      <w:r w:rsidR="00C414B2" w:rsidRPr="00C414B2">
        <w:rPr>
          <w:i/>
          <w:sz w:val="22"/>
          <w:szCs w:val="22"/>
        </w:rPr>
        <w:fldChar w:fldCharType="end"/>
      </w:r>
      <w:r w:rsidR="00C414B2" w:rsidRPr="00C414B2">
        <w:rPr>
          <w:i/>
          <w:sz w:val="22"/>
          <w:szCs w:val="22"/>
        </w:rPr>
        <w:t>. Giao diện của chương trình</w:t>
      </w:r>
      <w:bookmarkEnd w:id="767"/>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274A24">
      <w:pPr>
        <w:pStyle w:val="BodyText"/>
        <w:numPr>
          <w:ilvl w:val="0"/>
          <w:numId w:val="27"/>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12"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415409">
        <w:rPr>
          <w:shd w:val="clear" w:color="auto" w:fill="FFFFFF"/>
        </w:rPr>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Visual Studio có một trình gỡ lỗi có tính năng vừa lập trình gỡ lỗi cấp máy và gỡ lỗi cấp mã nguồn. 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 Sử dụng tương tác giữa người và máy tính nhắm mục tiêu vào </w:t>
      </w:r>
      <w:hyperlink r:id="rId113"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274A24">
      <w:pPr>
        <w:pStyle w:val="ListParagraph"/>
        <w:numPr>
          <w:ilvl w:val="0"/>
          <w:numId w:val="7"/>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w:t>
      </w:r>
      <w:r w:rsidR="00694588">
        <w:rPr>
          <w:sz w:val="26"/>
          <w:szCs w:val="26"/>
        </w:rPr>
        <w:t>robot</w:t>
      </w:r>
      <w:r w:rsidRPr="001F651B">
        <w:rPr>
          <w:sz w:val="26"/>
          <w:szCs w:val="26"/>
        </w:rPr>
        <w:t xml:space="preserve"> trong quá trình sử dụng qua kết nối không dây.</w:t>
      </w:r>
    </w:p>
    <w:p w:rsidR="009E04FD" w:rsidRPr="006B1733" w:rsidRDefault="009E04FD" w:rsidP="00274A24">
      <w:pPr>
        <w:pStyle w:val="Heading3"/>
        <w:numPr>
          <w:ilvl w:val="2"/>
          <w:numId w:val="19"/>
        </w:numPr>
        <w:spacing w:before="120" w:after="120" w:line="360" w:lineRule="auto"/>
        <w:ind w:left="1526" w:hanging="446"/>
        <w:jc w:val="both"/>
        <w:rPr>
          <w:i w:val="0"/>
          <w:sz w:val="26"/>
          <w:szCs w:val="26"/>
        </w:rPr>
      </w:pPr>
      <w:bookmarkStart w:id="768" w:name="_Toc4790012"/>
      <w:bookmarkStart w:id="769" w:name="_Toc4968921"/>
      <w:bookmarkStart w:id="770" w:name="_Toc4969204"/>
      <w:bookmarkStart w:id="771" w:name="_Toc4970238"/>
      <w:bookmarkStart w:id="772" w:name="_Toc4971051"/>
      <w:bookmarkStart w:id="773" w:name="_Toc4971194"/>
      <w:bookmarkStart w:id="774" w:name="_Toc4971258"/>
      <w:bookmarkStart w:id="775" w:name="_Toc4971382"/>
      <w:bookmarkStart w:id="776" w:name="_Toc4971564"/>
      <w:bookmarkStart w:id="777" w:name="_Toc4971726"/>
      <w:bookmarkStart w:id="778" w:name="_Toc4971862"/>
      <w:bookmarkStart w:id="779" w:name="_Toc4971972"/>
      <w:bookmarkStart w:id="780" w:name="_Toc4972108"/>
      <w:bookmarkStart w:id="781" w:name="_Toc6345157"/>
      <w:bookmarkStart w:id="782" w:name="_Toc9193482"/>
      <w:bookmarkStart w:id="783" w:name="_Toc10730812"/>
      <w:r w:rsidRPr="00BB5BEB">
        <w:rPr>
          <w:i w:val="0"/>
          <w:sz w:val="26"/>
          <w:szCs w:val="26"/>
        </w:rPr>
        <w:lastRenderedPageBreak/>
        <w:t>Các tính năng chính của giao diện</w:t>
      </w:r>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rsidR="00C414B2" w:rsidRDefault="009E04FD" w:rsidP="00C414B2">
      <w:pPr>
        <w:pStyle w:val="BodyText"/>
        <w:keepNext/>
        <w:spacing w:before="120" w:after="120" w:line="360" w:lineRule="auto"/>
        <w:ind w:left="2160"/>
      </w:pPr>
      <w:r>
        <w:rPr>
          <w:noProof/>
        </w:rPr>
        <w:drawing>
          <wp:inline distT="0" distB="0" distL="0" distR="0" wp14:anchorId="1951C0EF" wp14:editId="70633EC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4">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705364" w:rsidP="00C414B2">
      <w:pPr>
        <w:pStyle w:val="BodyText"/>
        <w:jc w:val="center"/>
        <w:rPr>
          <w:i/>
          <w:sz w:val="22"/>
          <w:szCs w:val="22"/>
        </w:rPr>
      </w:pPr>
      <w:bookmarkStart w:id="784" w:name="_Toc9197503"/>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4</w:t>
      </w:r>
      <w:r w:rsidR="00C414B2" w:rsidRPr="00C414B2">
        <w:rPr>
          <w:i/>
          <w:sz w:val="22"/>
          <w:szCs w:val="22"/>
        </w:rPr>
        <w:fldChar w:fldCharType="end"/>
      </w:r>
      <w:r w:rsidR="00C414B2" w:rsidRPr="00C414B2">
        <w:rPr>
          <w:i/>
          <w:sz w:val="22"/>
          <w:szCs w:val="22"/>
        </w:rPr>
        <w:t>. Giao diện chính của ứng dụng</w:t>
      </w:r>
      <w:bookmarkEnd w:id="784"/>
    </w:p>
    <w:p w:rsidR="009E04FD" w:rsidRDefault="009E04FD" w:rsidP="00415409">
      <w:pPr>
        <w:pStyle w:val="BodyText"/>
        <w:spacing w:before="120" w:after="120" w:line="360" w:lineRule="auto"/>
        <w:ind w:left="634" w:firstLine="720"/>
        <w:jc w:val="both"/>
      </w:pPr>
      <w:r>
        <w:t>Trong phạm vi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 xml:space="preserve">hư hiển thị thời gian thực của </w:t>
      </w:r>
      <w:r w:rsidR="00694588">
        <w:t>robot</w:t>
      </w:r>
      <w:r>
        <w:t xml:space="preserve"> hút bụi. </w:t>
      </w:r>
      <w:r w:rsidR="00AF503C">
        <w:t xml:space="preserve">Bên cạnh đó, cách vận hành cho </w:t>
      </w:r>
      <w:r w:rsidR="00694588">
        <w:t>robot</w:t>
      </w:r>
      <w:r>
        <w:t xml:space="preserve"> còn được thiết lậ</w:t>
      </w:r>
      <w:r w:rsidR="00AF503C">
        <w:t>p với 2 chế</w:t>
      </w:r>
      <w:r>
        <w:t xml:space="preserve"> độ tự động và bằng tay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274A24">
      <w:pPr>
        <w:pStyle w:val="Heading4"/>
        <w:numPr>
          <w:ilvl w:val="2"/>
          <w:numId w:val="31"/>
        </w:numPr>
        <w:spacing w:before="120" w:after="120" w:line="360" w:lineRule="auto"/>
        <w:ind w:left="1526" w:right="230" w:hanging="86"/>
        <w:rPr>
          <w:b/>
          <w:sz w:val="26"/>
          <w:szCs w:val="26"/>
        </w:rPr>
      </w:pPr>
      <w:bookmarkStart w:id="785" w:name="_Toc4790013"/>
      <w:bookmarkStart w:id="786" w:name="_Toc4968922"/>
      <w:bookmarkStart w:id="787" w:name="_Toc4969205"/>
      <w:bookmarkStart w:id="788" w:name="_Toc4970239"/>
      <w:bookmarkStart w:id="789" w:name="_Toc4971052"/>
      <w:bookmarkStart w:id="790" w:name="_Toc4971195"/>
      <w:bookmarkStart w:id="791" w:name="_Toc4971259"/>
      <w:bookmarkStart w:id="792" w:name="_Toc4971383"/>
      <w:bookmarkStart w:id="793" w:name="_Toc4971565"/>
      <w:bookmarkStart w:id="794" w:name="_Toc4971727"/>
      <w:bookmarkStart w:id="795" w:name="_Toc4971863"/>
      <w:bookmarkStart w:id="796" w:name="_Toc4971973"/>
      <w:bookmarkStart w:id="797" w:name="_Toc4972109"/>
      <w:bookmarkStart w:id="798" w:name="_Toc6345158"/>
      <w:bookmarkStart w:id="799" w:name="_Toc9193483"/>
      <w:bookmarkStart w:id="800" w:name="_Toc10730813"/>
      <w:r w:rsidRPr="003E3814">
        <w:rPr>
          <w:b/>
          <w:sz w:val="26"/>
          <w:szCs w:val="26"/>
        </w:rPr>
        <w:lastRenderedPageBreak/>
        <w:t>Kết nối thiết bị</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sidR="00694588">
        <w:rPr>
          <w:color w:val="000000" w:themeColor="text1"/>
        </w:rPr>
        <w:t>robot</w:t>
      </w:r>
      <w:r w:rsidRPr="00142125">
        <w:rPr>
          <w:color w:val="000000" w:themeColor="text1"/>
        </w:rPr>
        <w:t>. Như đã giới thi</w:t>
      </w:r>
      <w:r w:rsidR="009E740D">
        <w:rPr>
          <w:color w:val="000000" w:themeColor="text1"/>
        </w:rPr>
        <w:t>ệu các ở các phần trên, nhóm chú</w:t>
      </w:r>
      <w:r w:rsidRPr="00142125">
        <w:rPr>
          <w:color w:val="000000" w:themeColor="text1"/>
        </w:rPr>
        <w:t xml:space="preserve">ng em sẽ sử dụng phương thức truyền UART </w:t>
      </w:r>
      <w:r>
        <w:rPr>
          <w:color w:val="000000" w:themeColor="text1"/>
        </w:rPr>
        <w:t xml:space="preserve">không dây giữa </w:t>
      </w:r>
      <w:r w:rsidR="00694588">
        <w:rPr>
          <w:color w:val="000000" w:themeColor="text1"/>
        </w:rPr>
        <w:t>robot</w:t>
      </w:r>
      <w:r>
        <w:rPr>
          <w:color w:val="000000" w:themeColor="text1"/>
        </w:rPr>
        <w:t xml:space="preserve"> và PC bằng cách sử dụng 2</w:t>
      </w:r>
      <w:r w:rsidRPr="00142125">
        <w:rPr>
          <w:color w:val="000000" w:themeColor="text1"/>
        </w:rPr>
        <w:t xml:space="preserve"> ESP8266</w:t>
      </w:r>
      <w:r>
        <w:rPr>
          <w:color w:val="000000" w:themeColor="text1"/>
        </w:rPr>
        <w:t xml:space="preserve">. Một ESP đóng vai trò là máy chủ, sau khi nhận được chuỗi dữ liệu từ chiếc máy hút bụi sẽ truyền tất cả sang PC thông qua cổng COM. Chính vì vậy, nhiệm </w:t>
      </w:r>
      <w:r w:rsidR="000E52BB">
        <w:rPr>
          <w:color w:val="000000" w:themeColor="text1"/>
        </w:rPr>
        <w:t>vụ chính của phần này sẽ là dùng</w:t>
      </w:r>
      <w:r>
        <w:rPr>
          <w:color w:val="000000" w:themeColor="text1"/>
        </w:rPr>
        <w:t xml:space="preserve"> ngôn ngữ C# tạo kết nối giữa ứng dụng trên máy tính với ESP giao tiếp bên ngoài thông qua cổng COM đã được chọn, gồm các bước chính sau:</w:t>
      </w:r>
    </w:p>
    <w:p w:rsidR="009E04FD" w:rsidRDefault="009E04FD" w:rsidP="00274A24">
      <w:pPr>
        <w:pStyle w:val="BodyText"/>
        <w:numPr>
          <w:ilvl w:val="0"/>
          <w:numId w:val="30"/>
        </w:numPr>
      </w:pPr>
      <w:r w:rsidRPr="00DA72FD">
        <w:rPr>
          <w:i/>
        </w:rPr>
        <w:t>Khai báo thư viện chức năng</w:t>
      </w:r>
      <w:r>
        <w:t>:</w:t>
      </w:r>
    </w:p>
    <w:p w:rsidR="009E04FD" w:rsidRDefault="00EC70FF" w:rsidP="009E04FD">
      <w:pPr>
        <w:pStyle w:val="BodyText"/>
      </w:pPr>
      <w:r>
        <w:rPr>
          <w:i/>
          <w:noProof/>
        </w:rPr>
        <w:pict>
          <v:rect id="_x0000_s1187" style="position:absolute;margin-left:90.95pt;margin-top:4.7pt;width:371.15pt;height:23.65pt;z-index:251645952">
            <v:stroke dashstyle="dash"/>
            <v:textbox style="mso-next-textbox:#_x0000_s1187">
              <w:txbxContent>
                <w:p w:rsidR="00BB1F1E" w:rsidRPr="00AD6788" w:rsidRDefault="00BB1F1E"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Đây là thư viện có sẵn trong Visual Studio đư</w:t>
      </w:r>
      <w:r w:rsidR="000E52BB">
        <w:t>ợc dùng cho các chương trình cần</w:t>
      </w:r>
      <w:r>
        <w:t xml:space="preserve"> thiết lập </w:t>
      </w:r>
      <w:r w:rsidRPr="00415409">
        <w:rPr>
          <w:color w:val="000000" w:themeColor="text1"/>
        </w:rPr>
        <w:t>sử</w:t>
      </w:r>
      <w:r>
        <w:t xml:space="preserve"> dụng đến cổng COM.</w:t>
      </w:r>
    </w:p>
    <w:p w:rsidR="009E04FD" w:rsidRDefault="009E04FD" w:rsidP="00274A24">
      <w:pPr>
        <w:pStyle w:val="BodyText"/>
        <w:numPr>
          <w:ilvl w:val="0"/>
          <w:numId w:val="30"/>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EC70FF"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BB1F1E" w:rsidRPr="00FF2C76" w:rsidRDefault="00BB1F1E"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BB1F1E" w:rsidRPr="00FF2C76" w:rsidRDefault="00BB1F1E"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2A6B5937" wp14:editId="734A6A6B">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 xml:space="preserve">sách các cổng dạng COM1, COM2,…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EC70FF" w:rsidP="00702D00">
      <w:pPr>
        <w:pStyle w:val="BodyText"/>
      </w:pPr>
      <w:bookmarkStart w:id="801" w:name="_Toc6323805"/>
      <w:bookmarkStart w:id="802" w:name="_Toc6345159"/>
      <w:bookmarkStart w:id="803" w:name="_Toc6350716"/>
      <w:bookmarkStart w:id="804" w:name="_Toc6474159"/>
      <w:bookmarkStart w:id="805" w:name="_Toc7977179"/>
      <w:bookmarkStart w:id="806" w:name="_Toc7977308"/>
      <w:bookmarkStart w:id="807" w:name="_Toc8157735"/>
      <w:bookmarkStart w:id="808" w:name="_Toc8157857"/>
      <w:bookmarkStart w:id="809" w:name="_Toc8157992"/>
      <w:bookmarkStart w:id="810" w:name="_Toc8245419"/>
      <w:bookmarkStart w:id="811" w:name="_Toc8407919"/>
      <w:bookmarkStart w:id="812" w:name="_Toc8982935"/>
      <w:bookmarkStart w:id="813" w:name="_Toc9004006"/>
      <w:bookmarkStart w:id="814" w:name="_Toc9004096"/>
      <w:bookmarkStart w:id="815" w:name="_Toc9078731"/>
      <w:bookmarkStart w:id="816" w:name="_Toc9193484"/>
      <w:r>
        <w:rPr>
          <w:noProof/>
        </w:rPr>
        <w:pict>
          <v:rect id="_x0000_s1189" style="position:absolute;margin-left:90.95pt;margin-top:2.6pt;width:375.35pt;height:77.05pt;z-index:251648000">
            <v:stroke dashstyle="dash"/>
            <v:textbox style="mso-next-textbox:#_x0000_s1189">
              <w:txbxContent>
                <w:p w:rsidR="00BB1F1E" w:rsidRPr="00A67FF1" w:rsidRDefault="00BB1F1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BB1F1E" w:rsidRPr="00A67FF1" w:rsidRDefault="00BB1F1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BB1F1E" w:rsidRPr="00A67FF1" w:rsidRDefault="00BB1F1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BB1F1E" w:rsidRPr="00A67FF1" w:rsidRDefault="00BB1F1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BB1F1E" w:rsidRPr="00A67FF1" w:rsidRDefault="00BB1F1E" w:rsidP="009E04FD">
                  <w:pPr>
                    <w:spacing w:line="360" w:lineRule="auto"/>
                    <w:rPr>
                      <w:sz w:val="26"/>
                      <w:szCs w:val="26"/>
                    </w:rPr>
                  </w:pPr>
                </w:p>
              </w:txbxContent>
            </v:textbox>
          </v:rect>
        </w:pic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 xml:space="preserve">Thông số được cài đặt trong C# phải tương thích với những giá trị đã được thiết lập trong ESP8266 khi lập trình, có như vậy, chuỗi dữ liệu mới được truyền nhận đúng từ PC sang </w:t>
      </w:r>
      <w:r w:rsidR="00694588">
        <w:rPr>
          <w:color w:val="000000" w:themeColor="text1"/>
        </w:rPr>
        <w:t>robot</w:t>
      </w:r>
      <w:r w:rsidRPr="008D324E">
        <w:rPr>
          <w:color w:val="000000" w:themeColor="text1"/>
        </w:rPr>
        <w:t xml:space="preserve"> và ngược lại.</w:t>
      </w:r>
      <w:bookmarkStart w:id="817" w:name="_Toc4790014"/>
      <w:bookmarkStart w:id="818" w:name="_Toc4968923"/>
      <w:bookmarkStart w:id="819" w:name="_Toc4969206"/>
      <w:bookmarkStart w:id="820" w:name="_Toc4970240"/>
      <w:bookmarkStart w:id="821" w:name="_Toc4971053"/>
      <w:bookmarkStart w:id="822" w:name="_Toc4971196"/>
      <w:bookmarkStart w:id="823" w:name="_Toc4971260"/>
      <w:bookmarkStart w:id="824" w:name="_Toc4971384"/>
      <w:bookmarkStart w:id="825" w:name="_Toc4971566"/>
      <w:bookmarkStart w:id="826" w:name="_Toc4971728"/>
      <w:bookmarkStart w:id="827" w:name="_Toc4971864"/>
      <w:bookmarkStart w:id="828" w:name="_Toc4971974"/>
      <w:bookmarkStart w:id="829" w:name="_Toc4972110"/>
    </w:p>
    <w:p w:rsidR="009E04FD" w:rsidRPr="00137139" w:rsidRDefault="009E04FD" w:rsidP="00274A24">
      <w:pPr>
        <w:pStyle w:val="BodyText"/>
        <w:numPr>
          <w:ilvl w:val="0"/>
          <w:numId w:val="30"/>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ta chỉ cần kết nối hoặc ngắt kết nối với COM bằng những câu lệnh đơn giản mà thư viện đã hổ trợ sẵn.</w:t>
      </w:r>
    </w:p>
    <w:p w:rsidR="009E04FD" w:rsidRDefault="00EC70FF"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BB1F1E" w:rsidRPr="00233A9E" w:rsidRDefault="00BB1F1E"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BB1F1E" w:rsidRDefault="00BB1F1E"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p>
                <w:p w:rsidR="00BB1F1E" w:rsidRPr="006D2678" w:rsidRDefault="00BB1F1E"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BB1F1E" w:rsidRPr="00233A9E" w:rsidRDefault="00BB1F1E"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w:t>
      </w:r>
      <w:r w:rsidR="000E52BB">
        <w:t>h khi đã kết nối thành công, sẵn</w:t>
      </w:r>
      <w:r>
        <w:t xml:space="preserve">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08E18A1A" wp14:editId="4F7BCB6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16">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705364" w:rsidP="00C414B2">
      <w:pPr>
        <w:pStyle w:val="BodyText"/>
        <w:spacing w:after="100" w:line="360" w:lineRule="auto"/>
        <w:jc w:val="center"/>
        <w:rPr>
          <w:i/>
          <w:color w:val="000000" w:themeColor="text1"/>
          <w:sz w:val="22"/>
          <w:szCs w:val="22"/>
        </w:rPr>
      </w:pPr>
      <w:bookmarkStart w:id="830" w:name="_Toc9197504"/>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5</w:t>
      </w:r>
      <w:r w:rsidR="00C414B2" w:rsidRPr="00C414B2">
        <w:rPr>
          <w:i/>
          <w:sz w:val="22"/>
          <w:szCs w:val="22"/>
        </w:rPr>
        <w:fldChar w:fldCharType="end"/>
      </w:r>
      <w:r w:rsidR="00C414B2" w:rsidRPr="00C414B2">
        <w:rPr>
          <w:i/>
          <w:sz w:val="22"/>
          <w:szCs w:val="22"/>
        </w:rPr>
        <w:t>. Giao diện kết nối của ứng dụng</w:t>
      </w:r>
      <w:bookmarkEnd w:id="830"/>
    </w:p>
    <w:p w:rsidR="009E04FD" w:rsidRPr="00137139" w:rsidRDefault="009E04FD" w:rsidP="00274A24">
      <w:pPr>
        <w:pStyle w:val="BodyText"/>
        <w:numPr>
          <w:ilvl w:val="0"/>
          <w:numId w:val="30"/>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EC70FF"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BB1F1E" w:rsidRDefault="00BB1F1E"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BB1F1E" w:rsidRPr="00C15C99" w:rsidRDefault="00BB1F1E"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EC70FF"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BB1F1E" w:rsidRPr="00C15C99" w:rsidRDefault="00BB1F1E"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BB1F1E" w:rsidRPr="00C15C99" w:rsidRDefault="00BB1F1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BB1F1E" w:rsidRDefault="00BB1F1E"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BB1F1E" w:rsidRPr="0093012A" w:rsidRDefault="00BB1F1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BB1F1E" w:rsidRDefault="00BB1F1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BB1F1E" w:rsidRPr="0093012A" w:rsidRDefault="00BB1F1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thư viện trong Visual Studio cũng có </w:t>
      </w:r>
      <w:r>
        <w:lastRenderedPageBreak/>
        <w:t>hổ trợ với cách thực hiện đơn giản hơn bằng câu lệnh:</w:t>
      </w:r>
    </w:p>
    <w:p w:rsidR="009E04FD" w:rsidRDefault="00EC70FF"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BB1F1E" w:rsidRPr="00877046" w:rsidRDefault="00BB1F1E"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274A24">
      <w:pPr>
        <w:pStyle w:val="BodyText"/>
        <w:numPr>
          <w:ilvl w:val="0"/>
          <w:numId w:val="7"/>
        </w:numPr>
        <w:spacing w:before="120" w:after="120" w:line="360" w:lineRule="auto"/>
        <w:ind w:left="630" w:firstLine="1170"/>
        <w:jc w:val="both"/>
      </w:pPr>
      <w:r>
        <w:t>Tất cả những bước trên chính là những thiết lập, lập trình cơ bản trong C# khi sử dụng Serial Port (cổng COM) để giao tiếp ngoại vi với các module bên ngoài.</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31" w:name="_Toc6345160"/>
      <w:bookmarkStart w:id="832" w:name="_Toc9193485"/>
      <w:bookmarkStart w:id="833" w:name="_Toc10730814"/>
      <w:r>
        <w:rPr>
          <w:b/>
          <w:sz w:val="26"/>
          <w:szCs w:val="26"/>
        </w:rPr>
        <w:t>Cài đ</w:t>
      </w:r>
      <w:r w:rsidRPr="003E3814">
        <w:rPr>
          <w:b/>
          <w:sz w:val="26"/>
          <w:szCs w:val="26"/>
        </w:rPr>
        <w:t xml:space="preserve">ặt cho </w:t>
      </w:r>
      <w:r w:rsidR="00694588">
        <w:rPr>
          <w:b/>
          <w:sz w:val="26"/>
          <w:szCs w:val="26"/>
        </w:rPr>
        <w:t>robot</w:t>
      </w:r>
      <w:bookmarkEnd w:id="817"/>
      <w:bookmarkEnd w:id="818"/>
      <w:bookmarkEnd w:id="819"/>
      <w:bookmarkEnd w:id="820"/>
      <w:bookmarkEnd w:id="821"/>
      <w:bookmarkEnd w:id="822"/>
      <w:bookmarkEnd w:id="823"/>
      <w:bookmarkEnd w:id="824"/>
      <w:bookmarkEnd w:id="825"/>
      <w:bookmarkEnd w:id="826"/>
      <w:bookmarkEnd w:id="827"/>
      <w:bookmarkEnd w:id="828"/>
      <w:bookmarkEnd w:id="829"/>
      <w:bookmarkEnd w:id="831"/>
      <w:bookmarkEnd w:id="832"/>
      <w:bookmarkEnd w:id="833"/>
    </w:p>
    <w:p w:rsidR="009E04FD" w:rsidRPr="00137139" w:rsidRDefault="009E04FD" w:rsidP="00415409">
      <w:pPr>
        <w:pStyle w:val="BodyText"/>
        <w:spacing w:before="120" w:after="120" w:line="360" w:lineRule="auto"/>
        <w:ind w:left="634" w:firstLine="720"/>
        <w:jc w:val="both"/>
      </w:pPr>
      <w:r>
        <w:t xml:space="preserve">Khi đã giao tiếp thành công với vi điều khiển, có thể truyền nhận chuỗi dữ liệu một cách chính xác, ta bước vào phần cài đặt cho </w:t>
      </w:r>
      <w:r w:rsidR="00694588">
        <w:t>robot</w:t>
      </w:r>
      <w:r>
        <w:t xml:space="preserve">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5B3724F4" wp14:editId="6D918C1D">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17">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34" w:name="_Toc9197505"/>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6</w:t>
      </w:r>
      <w:r w:rsidR="00C414B2" w:rsidRPr="00C414B2">
        <w:rPr>
          <w:i/>
          <w:sz w:val="22"/>
          <w:szCs w:val="22"/>
        </w:rPr>
        <w:fldChar w:fldCharType="end"/>
      </w:r>
      <w:r w:rsidR="00C414B2" w:rsidRPr="00C414B2">
        <w:rPr>
          <w:i/>
          <w:sz w:val="22"/>
          <w:szCs w:val="22"/>
        </w:rPr>
        <w:t xml:space="preserve">.  Giao diện cài đặt cho </w:t>
      </w:r>
      <w:r w:rsidR="00694588">
        <w:rPr>
          <w:i/>
          <w:sz w:val="22"/>
          <w:szCs w:val="22"/>
        </w:rPr>
        <w:t>robot</w:t>
      </w:r>
      <w:bookmarkEnd w:id="834"/>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khi thiết bị chưa giao tiếp với PC, ta sẽ nhận được nhãn dán với dòng chữ đỏ báo chưa được kết</w:t>
      </w:r>
      <w:r w:rsidR="000E52BB">
        <w:t xml:space="preserve"> nối và kèm theo là các vùng </w:t>
      </w:r>
      <w:r>
        <w:t xml:space="preserve">cài đặt sẽ bị vô hiệu hóa không thể nhập cũng như tác động trực tiếp.Người dùng chỉ </w:t>
      </w:r>
      <w:r>
        <w:lastRenderedPageBreak/>
        <w:t xml:space="preserve">có thể bắt đầu cài đặt các thông số và chế độ cho chiếc máy khi có dòng chữ cam với trạng thái chờ, cho phép thi hành tác vụ nhập và chọn trên giao diện, tức là thời điểm PC đã kết nối thành công với </w:t>
      </w:r>
      <w:r w:rsidR="00694588">
        <w:t>robot</w:t>
      </w:r>
      <w:r>
        <w:t xml:space="preserve">. </w:t>
      </w:r>
    </w:p>
    <w:p w:rsidR="009E04FD" w:rsidRDefault="009E04FD" w:rsidP="00415409">
      <w:pPr>
        <w:pStyle w:val="BodyText"/>
        <w:spacing w:before="120" w:after="120" w:line="360" w:lineRule="auto"/>
        <w:ind w:left="634" w:firstLine="720"/>
        <w:jc w:val="both"/>
      </w:pPr>
      <w:r>
        <w:t xml:space="preserve">Trên giao diện </w:t>
      </w:r>
      <w:r w:rsidRPr="000E52BB">
        <w:rPr>
          <w:b/>
        </w:rPr>
        <w:t>Settings</w:t>
      </w:r>
      <w:r>
        <w:t xml:space="preserve"> của ứng dụng, người dùng sẽ có thể cài đặt cách vận hành cho </w:t>
      </w:r>
      <w:r w:rsidR="00694588">
        <w:t>robot</w:t>
      </w:r>
      <w:r>
        <w:t xml:space="preserve"> với những thông số như sau:</w:t>
      </w:r>
    </w:p>
    <w:p w:rsidR="009E04FD" w:rsidRPr="009779B0" w:rsidRDefault="009E04FD" w:rsidP="00274A24">
      <w:pPr>
        <w:pStyle w:val="BodyText"/>
        <w:numPr>
          <w:ilvl w:val="0"/>
          <w:numId w:val="28"/>
        </w:numPr>
        <w:spacing w:before="120" w:after="120" w:line="360" w:lineRule="auto"/>
        <w:jc w:val="both"/>
        <w:rPr>
          <w:i/>
        </w:rPr>
      </w:pPr>
      <w:r w:rsidRPr="009779B0">
        <w:rPr>
          <w:i/>
        </w:rPr>
        <w:t>Chế độ (mode):</w:t>
      </w:r>
      <w:r>
        <w:rPr>
          <w:i/>
        </w:rPr>
        <w:t xml:space="preserve"> </w:t>
      </w:r>
      <w:r w:rsidR="00694588">
        <w:t>robot</w:t>
      </w:r>
      <w:r>
        <w:t xml:space="preserve"> sẽ được hoạt động theo 2 chế độ tự động (Auto) và bằng tay (Manual) ứng với mỗi CheckBox trên UI tùy vào mong muốn và mục đích của người sử dụng cũng như không gian làm việc của </w:t>
      </w:r>
      <w:r w:rsidR="00694588">
        <w:t>robot</w:t>
      </w:r>
      <w:r>
        <w:t>.</w:t>
      </w:r>
    </w:p>
    <w:p w:rsidR="009E04FD" w:rsidRPr="002843B0" w:rsidRDefault="009E04FD" w:rsidP="00274A24">
      <w:pPr>
        <w:pStyle w:val="BodyText"/>
        <w:numPr>
          <w:ilvl w:val="0"/>
          <w:numId w:val="28"/>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03B92ED2" wp14:editId="7245F28C">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274A24">
      <w:pPr>
        <w:pStyle w:val="BodyText"/>
        <w:numPr>
          <w:ilvl w:val="0"/>
          <w:numId w:val="28"/>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w:t>
      </w:r>
      <w:r w:rsidR="00694588">
        <w:t>robot</w:t>
      </w:r>
      <w:r>
        <w:t xml:space="preserve">. Ngoài ra, trong phần cài đặt này, nhóm có thực hiện bước cải tiến nhỏ bằng cách cho phép người dùng có thể thiết lập cả thời gian bắt đầu làm việc cho </w:t>
      </w:r>
      <w:r w:rsidR="00694588">
        <w:t>robot</w:t>
      </w:r>
      <w:r>
        <w:t xml:space="preserve">,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0076D0E9" wp14:editId="69392B6C">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w:t>
      </w:r>
      <w:r w:rsidR="00694588">
        <w:t>robot</w:t>
      </w:r>
      <w:r>
        <w:t xml:space="preserve">, người dùng sẽ nhấn nút </w:t>
      </w:r>
      <w:r w:rsidRPr="003F3119">
        <w:rPr>
          <w:b/>
        </w:rPr>
        <w:t>Set Up</w:t>
      </w:r>
      <w:r>
        <w:rPr>
          <w:b/>
        </w:rPr>
        <w:t xml:space="preserve"> </w:t>
      </w:r>
      <w:r w:rsidRPr="003F3119">
        <w:t>trên</w:t>
      </w:r>
      <w:r>
        <w:t xml:space="preserve"> UI để gửi chuỗi dữ liệu xuống </w:t>
      </w:r>
      <w:r w:rsidR="00694588">
        <w:t>robot</w:t>
      </w:r>
      <w:r>
        <w:t xml:space="preserve"> qua kết nối không dây.</w:t>
      </w:r>
    </w:p>
    <w:p w:rsidR="009E04FD" w:rsidRDefault="00EC70FF"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BB1F1E" w:rsidRPr="0002431E" w:rsidRDefault="00BB1F1E"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BB1F1E" w:rsidRPr="0002431E" w:rsidRDefault="00BB1F1E"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r w:rsidRPr="00570EFE">
        <w:rPr>
          <w:b/>
          <w:i/>
        </w:rPr>
        <w:t>data</w:t>
      </w:r>
      <w:r>
        <w:t>. Cụ thể như sau:</w:t>
      </w:r>
    </w:p>
    <w:p w:rsidR="009E04FD" w:rsidRDefault="009E04FD" w:rsidP="00274A24">
      <w:pPr>
        <w:pStyle w:val="BodyText"/>
        <w:numPr>
          <w:ilvl w:val="0"/>
          <w:numId w:val="33"/>
        </w:numPr>
        <w:spacing w:line="360" w:lineRule="auto"/>
        <w:jc w:val="both"/>
      </w:pPr>
      <w:r w:rsidRPr="00F902AC">
        <w:rPr>
          <w:i/>
        </w:rPr>
        <w:t>“S”</w:t>
      </w:r>
      <w:r>
        <w:t xml:space="preserve">: kí tự “S” đầu tiên của chuỗi để kí hiệu rằng đây là chuỗi dữ liệu </w:t>
      </w:r>
      <w:r w:rsidRPr="00570EFE">
        <w:rPr>
          <w:i/>
        </w:rPr>
        <w:t>Settings</w:t>
      </w:r>
      <w:r>
        <w:t xml:space="preserve"> giúp vi điều khiển có thể nhận biết và phân biệt với những dữ liệu khác được.</w:t>
      </w:r>
    </w:p>
    <w:p w:rsidR="009E04FD" w:rsidRDefault="009E04FD" w:rsidP="00274A24">
      <w:pPr>
        <w:pStyle w:val="BodyText"/>
        <w:numPr>
          <w:ilvl w:val="0"/>
          <w:numId w:val="32"/>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EC70FF" w:rsidP="00274A24">
      <w:pPr>
        <w:pStyle w:val="BodyText"/>
        <w:numPr>
          <w:ilvl w:val="0"/>
          <w:numId w:val="32"/>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BB1F1E" w:rsidRPr="0002431E" w:rsidRDefault="00BB1F1E"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w:t>
      </w:r>
      <w:r w:rsidR="00694588">
        <w:t>robot</w:t>
      </w:r>
      <w:r w:rsidR="009E04FD">
        <w:t xml:space="preserve">,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274A24">
      <w:pPr>
        <w:pStyle w:val="BodyText"/>
        <w:numPr>
          <w:ilvl w:val="0"/>
          <w:numId w:val="32"/>
        </w:numPr>
        <w:spacing w:before="120" w:after="120" w:line="360" w:lineRule="auto"/>
        <w:jc w:val="both"/>
      </w:pPr>
      <w:r>
        <w:rPr>
          <w:i/>
        </w:rPr>
        <w:t>startHour &amp; StartMin</w:t>
      </w:r>
      <w:r w:rsidRPr="00084184">
        <w:t>:</w:t>
      </w:r>
      <w:r>
        <w:t xml:space="preserve"> Thời gian hoạt động của </w:t>
      </w:r>
      <w:r w:rsidR="00694588">
        <w:t>robot</w:t>
      </w:r>
      <w:r>
        <w:t>, cũng được format về 2 kí tự.</w:t>
      </w:r>
    </w:p>
    <w:p w:rsidR="009E04FD" w:rsidRPr="00F902AC" w:rsidRDefault="009E04FD" w:rsidP="00274A24">
      <w:pPr>
        <w:pStyle w:val="BodyText"/>
        <w:numPr>
          <w:ilvl w:val="0"/>
          <w:numId w:val="32"/>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Khi PC gửi thành côn</w:t>
      </w:r>
      <w:r w:rsidR="00570EFE">
        <w:t>g chuỗi dữ liệu qua Serial Port</w:t>
      </w:r>
      <w:r>
        <w:t xml:space="preserve"> , nút </w:t>
      </w:r>
      <w:r w:rsidRPr="00415409">
        <w:t>Set Up</w:t>
      </w:r>
      <w:r>
        <w:t xml:space="preserve"> sẽ chuyển qua màu xanh lá với chữ </w:t>
      </w:r>
      <w:r w:rsidRPr="00902C85">
        <w:rPr>
          <w:b/>
        </w:rPr>
        <w:t>Started</w:t>
      </w:r>
      <w:r w:rsidR="00570EFE">
        <w:t>. G</w:t>
      </w:r>
      <w:r>
        <w:t xml:space="preserve">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570EFE">
        <w:rPr>
          <w:i/>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5143B197" wp14:editId="2D00CD9E">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20">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35" w:name="_Toc9197506"/>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7</w:t>
      </w:r>
      <w:r w:rsidR="00C414B2" w:rsidRPr="00C414B2">
        <w:rPr>
          <w:i/>
          <w:sz w:val="22"/>
          <w:szCs w:val="22"/>
        </w:rPr>
        <w:fldChar w:fldCharType="end"/>
      </w:r>
      <w:r w:rsidR="00C414B2" w:rsidRPr="00C414B2">
        <w:rPr>
          <w:i/>
          <w:sz w:val="22"/>
          <w:szCs w:val="22"/>
        </w:rPr>
        <w:t>. Giao diện cài đặt sau khi nhấn SET UP</w:t>
      </w:r>
      <w:bookmarkEnd w:id="835"/>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12DCDF1F" wp14:editId="3E686EFF">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tay, người dùng có thể điều chỉnh hướng đi cho </w:t>
      </w:r>
      <w:r w:rsidR="00694588">
        <w:t>robot</w:t>
      </w:r>
      <w:r w:rsidR="009E04FD">
        <w:t xml:space="preserve"> di chuyển đến khu vực mong muốn và dọn dẹp một cách nhanh chóng mà không cần phải chờ </w:t>
      </w:r>
      <w:r w:rsidR="00694588">
        <w:t>robot</w:t>
      </w:r>
      <w:r w:rsidR="009E04FD">
        <w:t xml:space="preserve"> hoạt động theo chu trình. Giao diện điều khiển bằng tay sẽ được đặt trong nhãn </w:t>
      </w:r>
      <w:r w:rsidR="009E04FD" w:rsidRPr="00570EFE">
        <w:rPr>
          <w:b/>
        </w:rPr>
        <w:t>Controller</w:t>
      </w:r>
      <w:r w:rsidR="009E04FD" w:rsidRPr="00415409">
        <w:t xml:space="preserve"> </w:t>
      </w:r>
      <w:r w:rsidR="009E04FD" w:rsidRPr="00F10BF8">
        <w:t>trên</w:t>
      </w:r>
      <w:r w:rsidR="009E04FD" w:rsidRPr="00415409">
        <w:t xml:space="preserve"> </w:t>
      </w:r>
      <w:r w:rsidR="009E04FD" w:rsidRPr="00F10BF8">
        <w:t>UI</w:t>
      </w:r>
      <w:r w:rsidR="009E04FD" w:rsidRPr="00415409">
        <w:t xml:space="preserve"> </w:t>
      </w:r>
      <w:r w:rsidR="009E04FD">
        <w:t>với cách bố trí gồm 4 nút</w:t>
      </w:r>
      <w:r w:rsidR="00570EFE">
        <w:t xml:space="preserve"> nhấn</w:t>
      </w:r>
      <w:r w:rsidR="009E04FD">
        <w:t xml:space="preserve"> là </w:t>
      </w:r>
      <w:r w:rsidR="009E04FD" w:rsidRPr="00415409">
        <w:t>trái, phải, tiến, lùi</w:t>
      </w:r>
      <w:r w:rsidR="00570EFE">
        <w:t>.</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w:t>
      </w:r>
      <w:r w:rsidR="00570EFE">
        <w:t>khi nhả nút nhấn</w:t>
      </w:r>
      <w:r>
        <w:t>.</w:t>
      </w:r>
    </w:p>
    <w:p w:rsidR="00C414B2" w:rsidRDefault="009E04FD" w:rsidP="00C414B2">
      <w:pPr>
        <w:pStyle w:val="BodyText"/>
        <w:keepNext/>
        <w:spacing w:before="120" w:after="120" w:line="360" w:lineRule="auto"/>
        <w:jc w:val="both"/>
      </w:pPr>
      <w:r>
        <w:rPr>
          <w:b/>
          <w:noProof/>
        </w:rPr>
        <w:drawing>
          <wp:inline distT="0" distB="0" distL="0" distR="0" wp14:anchorId="4776F218" wp14:editId="39326B2B">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22">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36" w:name="_Toc9197507"/>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8</w:t>
      </w:r>
      <w:r w:rsidR="00C414B2" w:rsidRPr="00C414B2">
        <w:rPr>
          <w:i/>
          <w:sz w:val="22"/>
          <w:szCs w:val="22"/>
        </w:rPr>
        <w:fldChar w:fldCharType="end"/>
      </w:r>
      <w:r w:rsidR="00C414B2" w:rsidRPr="00C414B2">
        <w:rPr>
          <w:i/>
          <w:sz w:val="22"/>
          <w:szCs w:val="22"/>
        </w:rPr>
        <w:t>. Giao diện bộ điều khiển ở 2 chế độ Auto &amp; Manual</w:t>
      </w:r>
      <w:bookmarkEnd w:id="836"/>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w:t>
      </w:r>
      <w:r w:rsidR="00570EFE">
        <w:t xml:space="preserve">lần lượt là “t”, “l”, “p”, “h” </w:t>
      </w:r>
      <w:r>
        <w:t xml:space="preserve">với thứ tự các nút </w:t>
      </w:r>
      <w:r w:rsidRPr="00F34832">
        <w:rPr>
          <w:i/>
        </w:rPr>
        <w:t>trái, lùi, phải, tiến</w:t>
      </w:r>
      <w:r w:rsidR="00570EFE">
        <w:rPr>
          <w:i/>
        </w:rPr>
        <w:t>,</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274A24">
      <w:pPr>
        <w:pStyle w:val="BodyText"/>
        <w:numPr>
          <w:ilvl w:val="0"/>
          <w:numId w:val="7"/>
        </w:numPr>
        <w:spacing w:line="360" w:lineRule="auto"/>
        <w:ind w:left="630" w:firstLine="1170"/>
        <w:jc w:val="both"/>
      </w:pPr>
      <w:r>
        <w:t>Đó là tất cả những phương thức truyền và nội dung củ</w:t>
      </w:r>
      <w:r w:rsidR="00570EFE">
        <w:t>a chuỗi dữ liệu mà nhóm muốn gửi</w:t>
      </w:r>
      <w:r>
        <w:t xml:space="preserve"> xuống </w:t>
      </w:r>
      <w:r w:rsidR="00694588">
        <w:t>robot</w:t>
      </w:r>
      <w:r>
        <w:t xml:space="preserve"> hút bụi khi lập trình cho phần cài đặt của ứng dụng.</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37" w:name="_Toc4790016"/>
      <w:bookmarkStart w:id="838" w:name="_Toc4968925"/>
      <w:bookmarkStart w:id="839" w:name="_Toc4969208"/>
      <w:bookmarkStart w:id="840" w:name="_Toc4970242"/>
      <w:bookmarkStart w:id="841" w:name="_Toc4971055"/>
      <w:bookmarkStart w:id="842" w:name="_Toc4971198"/>
      <w:bookmarkStart w:id="843" w:name="_Toc4971262"/>
      <w:bookmarkStart w:id="844" w:name="_Toc4971386"/>
      <w:bookmarkStart w:id="845" w:name="_Toc4971568"/>
      <w:bookmarkStart w:id="846" w:name="_Toc4971730"/>
      <w:bookmarkStart w:id="847" w:name="_Toc4971866"/>
      <w:bookmarkStart w:id="848" w:name="_Toc4971976"/>
      <w:bookmarkStart w:id="849" w:name="_Toc4972112"/>
      <w:bookmarkStart w:id="850" w:name="_Toc6345161"/>
      <w:bookmarkStart w:id="851" w:name="_Toc9193486"/>
      <w:bookmarkStart w:id="852" w:name="_Toc10730815"/>
      <w:r w:rsidRPr="003E3814">
        <w:rPr>
          <w:b/>
          <w:sz w:val="26"/>
          <w:szCs w:val="26"/>
        </w:rPr>
        <w:t xml:space="preserve">Theo dõi trạng thái của </w:t>
      </w:r>
      <w:bookmarkEnd w:id="837"/>
      <w:bookmarkEnd w:id="838"/>
      <w:bookmarkEnd w:id="839"/>
      <w:bookmarkEnd w:id="840"/>
      <w:bookmarkEnd w:id="841"/>
      <w:bookmarkEnd w:id="842"/>
      <w:bookmarkEnd w:id="843"/>
      <w:bookmarkEnd w:id="844"/>
      <w:bookmarkEnd w:id="845"/>
      <w:bookmarkEnd w:id="846"/>
      <w:bookmarkEnd w:id="847"/>
      <w:bookmarkEnd w:id="848"/>
      <w:bookmarkEnd w:id="849"/>
      <w:r w:rsidR="00694588">
        <w:rPr>
          <w:b/>
          <w:sz w:val="26"/>
          <w:szCs w:val="26"/>
        </w:rPr>
        <w:t>robot</w:t>
      </w:r>
      <w:bookmarkEnd w:id="850"/>
      <w:bookmarkEnd w:id="851"/>
      <w:bookmarkEnd w:id="852"/>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theo dõi và giám sát trạng thái hoạt động của </w:t>
      </w:r>
      <w:r w:rsidR="00694588">
        <w:t>robot</w:t>
      </w:r>
      <w:r>
        <w:t xml:space="preserve">.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rsidR="00570EFE">
        <w:lastRenderedPageBreak/>
        <w:t xml:space="preserve">cần thiết. </w:t>
      </w:r>
      <w:r>
        <w:t xml:space="preserve">Chính vì vậy, nhóm quyết định sẽ thiết kế một giao diện hiển thị trạng thái của </w:t>
      </w:r>
      <w:r w:rsidR="00694588">
        <w:t>robot</w:t>
      </w:r>
      <w:r w:rsidR="00570EFE">
        <w:t xml:space="preserve"> trên ứng dụng để người</w:t>
      </w:r>
      <w:r>
        <w:t xml:space="preserve">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r w:rsidRPr="0027255E">
        <w:t>UI</w:t>
      </w:r>
      <w:r w:rsidRPr="00415409">
        <w:t xml:space="preserve"> </w:t>
      </w:r>
      <w:r>
        <w:t xml:space="preserve">. </w:t>
      </w:r>
    </w:p>
    <w:p w:rsidR="009E04FD" w:rsidRDefault="009E04FD" w:rsidP="00415409">
      <w:pPr>
        <w:pStyle w:val="BodyText"/>
        <w:spacing w:before="120" w:after="120" w:line="360" w:lineRule="auto"/>
        <w:ind w:left="634" w:firstLine="720"/>
        <w:jc w:val="both"/>
      </w:pPr>
      <w:r>
        <w:t>Chuỗi dữ liệu mà PC nhận được sẽ bao gồm 18 kí tự gồm các giá trị thời gia</w:t>
      </w:r>
      <w:r w:rsidR="00570EFE">
        <w:t>n ngày, tháng, năm, phút, giây</w:t>
      </w:r>
      <w:r>
        <w:t xml:space="preserve">, giá trị nguồn còn lại theo phần trăm, cờ báo khi </w:t>
      </w:r>
      <w:r w:rsidR="00694588">
        <w:t>robot</w:t>
      </w:r>
      <w:r>
        <w:t xml:space="preserve"> hoạt động xong theo những tham số đã cài đặt trước. Chuỗi nhận được sẽ được lưu vào biến tạm, sau đó dùng hàm </w:t>
      </w:r>
      <w:r w:rsidRPr="00415409">
        <w:t>Tam.Substring(1, 3);</w:t>
      </w:r>
      <w:r>
        <w:t xml:space="preserve"> phân tích thành các chuỗi kí tự nhỏ hơn rồi chuyển sang kiểu dữ liệu số đúng với với các giá trị mong muốn được gửi lên từ vi điều khiển. Việc còn l</w:t>
      </w:r>
      <w:r w:rsidR="00570EFE">
        <w:t>ại là tính toán những tham số,</w:t>
      </w:r>
      <w:r>
        <w:t xml:space="preserve">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570EFE">
        <w:rPr>
          <w:b/>
        </w:rPr>
        <w:t>Status</w:t>
      </w:r>
      <w:r w:rsidRPr="00415409">
        <w:t xml:space="preserve"> </w:t>
      </w:r>
      <w:r>
        <w:t>ứng với một số trường hợp cài đặt của người dùng:</w:t>
      </w:r>
    </w:p>
    <w:p w:rsidR="009E04FD" w:rsidRPr="00D7741D" w:rsidRDefault="009E04FD" w:rsidP="00274A24">
      <w:pPr>
        <w:pStyle w:val="BodyText"/>
        <w:numPr>
          <w:ilvl w:val="0"/>
          <w:numId w:val="30"/>
        </w:numPr>
        <w:spacing w:before="120" w:after="120" w:line="360" w:lineRule="auto"/>
        <w:jc w:val="both"/>
      </w:pPr>
      <w:r>
        <w:t xml:space="preserve">Trường hợp 1: Người sử dụng muốn </w:t>
      </w:r>
      <w:r w:rsidR="00694588">
        <w:t>robot</w:t>
      </w:r>
      <w:r>
        <w:t xml:space="preserve"> hoạt động trong khoảng thời gian ấn định chọn trước, ngoài giá trị phần trăm pin, thời gian thực, giao diện sẽ hiển thị phần trăm thời gian làm việc còn lại của sản phẩm trong mục </w:t>
      </w:r>
      <w:r w:rsidR="00570EFE">
        <w:rPr>
          <w:b/>
          <w:i/>
        </w:rPr>
        <w:t>R</w:t>
      </w:r>
      <w:r w:rsidRPr="00D7741D">
        <w:rPr>
          <w:b/>
          <w:i/>
        </w:rPr>
        <w:t>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5E463267" wp14:editId="460874D5">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23">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53" w:name="_Toc9197508"/>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9</w:t>
      </w:r>
      <w:r w:rsidR="00C414B2" w:rsidRPr="00C414B2">
        <w:rPr>
          <w:i/>
          <w:sz w:val="22"/>
          <w:szCs w:val="22"/>
        </w:rPr>
        <w:fldChar w:fldCharType="end"/>
      </w:r>
      <w:r w:rsidR="00C414B2" w:rsidRPr="00C414B2">
        <w:rPr>
          <w:i/>
          <w:sz w:val="22"/>
          <w:szCs w:val="22"/>
        </w:rPr>
        <w:t>. Giao diện trạng thái trong TH1</w:t>
      </w:r>
      <w:bookmarkEnd w:id="853"/>
    </w:p>
    <w:p w:rsidR="009E04FD" w:rsidRDefault="009E04FD" w:rsidP="00274A24">
      <w:pPr>
        <w:pStyle w:val="BodyText"/>
        <w:numPr>
          <w:ilvl w:val="0"/>
          <w:numId w:val="30"/>
        </w:numPr>
        <w:spacing w:after="120" w:line="360" w:lineRule="auto"/>
        <w:jc w:val="both"/>
      </w:pPr>
      <w:r>
        <w:t xml:space="preserve">Trường hợp 2: Người sử dụng muốn cài đặt thời gian bắt đầu làm việc cho </w:t>
      </w:r>
      <w:r w:rsidR="00694588">
        <w:t>robot</w:t>
      </w:r>
      <w:r>
        <w:t xml:space="preserve">.  Giao diện hiển thị thời gian còn lại để </w:t>
      </w:r>
      <w:r w:rsidR="00694588">
        <w:t>robot</w:t>
      </w:r>
      <w:r>
        <w:t xml:space="preserve">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D76D9EF" wp14:editId="63937565">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24">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54" w:name="_Toc9197509"/>
      <w:r w:rsidRPr="00C414B2">
        <w:rPr>
          <w:i/>
          <w:sz w:val="22"/>
          <w:szCs w:val="22"/>
        </w:rPr>
        <w:t xml:space="preserve">Hình </w:t>
      </w:r>
      <w:r w:rsidR="00705364">
        <w:rPr>
          <w:i/>
          <w:sz w:val="22"/>
          <w:szCs w:val="22"/>
        </w:rPr>
        <w:t>6.</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272662">
        <w:rPr>
          <w:i/>
          <w:noProof/>
          <w:sz w:val="22"/>
          <w:szCs w:val="22"/>
        </w:rPr>
        <w:t>10</w:t>
      </w:r>
      <w:r w:rsidRPr="00C414B2">
        <w:rPr>
          <w:i/>
          <w:sz w:val="22"/>
          <w:szCs w:val="22"/>
        </w:rPr>
        <w:fldChar w:fldCharType="end"/>
      </w:r>
      <w:r w:rsidRPr="00C414B2">
        <w:rPr>
          <w:i/>
          <w:sz w:val="22"/>
          <w:szCs w:val="22"/>
        </w:rPr>
        <w:t>. Giao diện trạng thái trong TH2</w:t>
      </w:r>
      <w:bookmarkEnd w:id="854"/>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w:t>
      </w:r>
      <w:r w:rsidR="00694588">
        <w:t>robot</w:t>
      </w:r>
      <w:r>
        <w:t xml:space="preserve"> hoạt ở chế độ Manual họăc người sử dụng không cài đặt thời gian làm việc cho </w:t>
      </w:r>
      <w:r w:rsidR="00694588">
        <w:t>robot</w:t>
      </w:r>
      <w:r>
        <w:t xml:space="preserve">.  </w:t>
      </w:r>
    </w:p>
    <w:p w:rsidR="009E04FD" w:rsidRPr="00FD748D" w:rsidRDefault="009E04FD" w:rsidP="00274A24">
      <w:pPr>
        <w:pStyle w:val="BodyText"/>
        <w:numPr>
          <w:ilvl w:val="0"/>
          <w:numId w:val="7"/>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55" w:name="_Toc6345162"/>
      <w:bookmarkStart w:id="856" w:name="_Toc9193487"/>
      <w:bookmarkStart w:id="857" w:name="_Toc10730816"/>
      <w:r w:rsidRPr="003E3814">
        <w:rPr>
          <w:b/>
          <w:sz w:val="26"/>
          <w:szCs w:val="26"/>
        </w:rPr>
        <w:t>Ghi chép quá trình làm việc</w:t>
      </w:r>
      <w:bookmarkEnd w:id="855"/>
      <w:bookmarkEnd w:id="856"/>
      <w:bookmarkEnd w:id="857"/>
    </w:p>
    <w:p w:rsidR="009E04FD" w:rsidRDefault="009E04FD" w:rsidP="00DA777F">
      <w:pPr>
        <w:pStyle w:val="BodyText"/>
        <w:spacing w:before="120" w:after="120" w:line="360" w:lineRule="auto"/>
        <w:ind w:left="634" w:firstLine="720"/>
        <w:jc w:val="both"/>
      </w:pPr>
      <w:r>
        <w:t xml:space="preserve">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w:t>
      </w:r>
      <w:r w:rsidR="00694588">
        <w:t>robot</w:t>
      </w:r>
      <w:r>
        <w:t xml:space="preserve">,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w:t>
      </w:r>
      <w:r w:rsidR="00694588">
        <w:t>robot</w:t>
      </w:r>
      <w:r>
        <w:t xml:space="preserve">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EC70FF"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BB1F1E" w:rsidRDefault="00BB1F1E"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BB1F1E" w:rsidRPr="006F6EE5" w:rsidRDefault="00BB1F1E"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BB1F1E" w:rsidRDefault="00BB1F1E"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BB1F1E" w:rsidRPr="006F6EE5" w:rsidRDefault="00BB1F1E"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BB1F1E" w:rsidRPr="005807EE" w:rsidRDefault="00BB1F1E"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EC70FF"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BB1F1E" w:rsidRPr="00AD6788" w:rsidRDefault="00BB1F1E"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EC70FF"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BB1F1E" w:rsidRPr="00440C83" w:rsidRDefault="00BB1F1E"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BB1F1E" w:rsidRPr="00440C83" w:rsidRDefault="00BB1F1E"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w:t>
      </w:r>
      <w:r w:rsidR="00694588">
        <w:t>robot</w:t>
      </w:r>
      <w:r w:rsidR="005807EE">
        <w:t xml:space="preserve">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w:t>
      </w:r>
      <w:r w:rsidR="00694588">
        <w:rPr>
          <w:rFonts w:eastAsiaTheme="minorHAnsi"/>
          <w:color w:val="000000" w:themeColor="text1"/>
        </w:rPr>
        <w:t>robot</w:t>
      </w:r>
      <w:r>
        <w:rPr>
          <w:rFonts w:eastAsiaTheme="minorHAnsi"/>
          <w:color w:val="000000" w:themeColor="text1"/>
        </w:rPr>
        <w:t>, ta cần phân tích, dùng một số giải thuật lập trình cùng với câu lệnh:</w:t>
      </w:r>
    </w:p>
    <w:p w:rsidR="00CA1AEF" w:rsidRDefault="00EC70FF"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BB1F1E" w:rsidRPr="00A6747A" w:rsidRDefault="00BB1F1E"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EC70FF"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BB1F1E" w:rsidRPr="001C78C0" w:rsidRDefault="00BB1F1E"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2B0BA026" wp14:editId="780BA054">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25">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58" w:name="_Toc9197510"/>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11</w:t>
      </w:r>
      <w:r w:rsidR="00C414B2" w:rsidRPr="00C414B2">
        <w:rPr>
          <w:i/>
          <w:sz w:val="22"/>
          <w:szCs w:val="22"/>
        </w:rPr>
        <w:fldChar w:fldCharType="end"/>
      </w:r>
      <w:r w:rsidR="00C414B2" w:rsidRPr="00C414B2">
        <w:rPr>
          <w:i/>
          <w:sz w:val="22"/>
          <w:szCs w:val="22"/>
        </w:rPr>
        <w:t>. Giao diện hiển thị quá trình làm việc</w:t>
      </w:r>
      <w:bookmarkEnd w:id="858"/>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1129E24" wp14:editId="7249AD02">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26">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859" w:name="_Toc919751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272662">
        <w:rPr>
          <w:i/>
          <w:noProof/>
          <w:sz w:val="22"/>
          <w:szCs w:val="22"/>
        </w:rPr>
        <w:t>12</w:t>
      </w:r>
      <w:r w:rsidRPr="00C414B2">
        <w:rPr>
          <w:i/>
          <w:sz w:val="22"/>
          <w:szCs w:val="22"/>
        </w:rPr>
        <w:fldChar w:fldCharType="end"/>
      </w:r>
      <w:r w:rsidRPr="00C414B2">
        <w:rPr>
          <w:i/>
          <w:sz w:val="22"/>
          <w:szCs w:val="22"/>
        </w:rPr>
        <w:t>. Giao diện khi nhấn Reset</w:t>
      </w:r>
      <w:bookmarkEnd w:id="859"/>
    </w:p>
    <w:p w:rsidR="009E04FD" w:rsidRPr="00D85DEE" w:rsidRDefault="00E87DA4" w:rsidP="00274A24">
      <w:pPr>
        <w:pStyle w:val="BodyText"/>
        <w:numPr>
          <w:ilvl w:val="0"/>
          <w:numId w:val="27"/>
        </w:numPr>
        <w:spacing w:line="360" w:lineRule="auto"/>
        <w:ind w:left="630" w:firstLine="1170"/>
        <w:jc w:val="both"/>
      </w:pPr>
      <w:r>
        <w:lastRenderedPageBreak/>
        <w:t>Kết luận: đó là toàn bộ những tính năng hiện có trên ứng dụng mà nhóm đã triển khai xây</w:t>
      </w:r>
      <w:r w:rsidR="00E14668">
        <w:t xml:space="preserve"> dựng. Mặc dù còn có những khiếm</w:t>
      </w:r>
      <w:r>
        <w:t xml:space="preserve">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w:t>
      </w:r>
      <w:r w:rsidR="00694588">
        <w:t>robot</w:t>
      </w:r>
      <w:r>
        <w:t xml:space="preserve">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1071F1">
          <w:headerReference w:type="default" r:id="rId127"/>
          <w:headerReference w:type="first" r:id="rId128"/>
          <w:pgSz w:w="12240" w:h="15840"/>
          <w:pgMar w:top="1440" w:right="1140" w:bottom="1710" w:left="1350" w:header="720" w:footer="1146" w:gutter="0"/>
          <w:cols w:space="720"/>
          <w:titlePg/>
          <w:docGrid w:linePitch="299"/>
        </w:sectPr>
      </w:pPr>
      <w:bookmarkStart w:id="860" w:name="_Toc4790018"/>
      <w:bookmarkStart w:id="861" w:name="_Toc4968927"/>
      <w:bookmarkStart w:id="862" w:name="_Toc4969210"/>
      <w:bookmarkStart w:id="863" w:name="_Toc4970244"/>
      <w:bookmarkStart w:id="864" w:name="_Toc4971057"/>
      <w:bookmarkStart w:id="865" w:name="_Toc4971200"/>
      <w:bookmarkStart w:id="866" w:name="_Toc4971264"/>
      <w:bookmarkStart w:id="867" w:name="_Toc4971388"/>
      <w:bookmarkStart w:id="868" w:name="_Toc4971570"/>
      <w:bookmarkStart w:id="869" w:name="_Toc4971732"/>
      <w:bookmarkStart w:id="870" w:name="_Toc4971868"/>
      <w:bookmarkStart w:id="871" w:name="_Toc4971978"/>
      <w:bookmarkStart w:id="872" w:name="_Toc4972114"/>
      <w:bookmarkStart w:id="873" w:name="_Toc9193488"/>
    </w:p>
    <w:p w:rsidR="00BB5BEB" w:rsidRPr="000F3A52" w:rsidRDefault="00EC70FF" w:rsidP="001D36AC">
      <w:pPr>
        <w:pStyle w:val="Heading2"/>
        <w:spacing w:line="276" w:lineRule="auto"/>
        <w:ind w:left="90"/>
        <w:jc w:val="center"/>
        <w:rPr>
          <w:sz w:val="28"/>
          <w:szCs w:val="28"/>
        </w:rPr>
      </w:pPr>
      <w:bookmarkStart w:id="874" w:name="_Toc10730817"/>
      <w:r>
        <w:rPr>
          <w:sz w:val="22"/>
          <w:szCs w:val="22"/>
        </w:rPr>
        <w:lastRenderedPageBreak/>
        <w:pict>
          <v:group id="_x0000_s1114" style="position:absolute;left:0;text-align:left;margin-left:84.5pt;margin-top:31.35pt;width:452.7pt;height:301.7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BB1F1E" w:rsidRDefault="00BB1F1E" w:rsidP="00BB5BEB">
                    <w:pPr>
                      <w:rPr>
                        <w:b/>
                        <w:sz w:val="30"/>
                      </w:rPr>
                    </w:pPr>
                  </w:p>
                  <w:p w:rsidR="00BB1F1E" w:rsidRDefault="00BB1F1E" w:rsidP="00BB5BEB">
                    <w:pPr>
                      <w:rPr>
                        <w:b/>
                        <w:sz w:val="30"/>
                      </w:rPr>
                    </w:pPr>
                  </w:p>
                  <w:p w:rsidR="00BB1F1E" w:rsidRDefault="00BB1F1E" w:rsidP="00BB5BEB">
                    <w:pPr>
                      <w:rPr>
                        <w:b/>
                        <w:sz w:val="30"/>
                      </w:rPr>
                    </w:pPr>
                  </w:p>
                  <w:p w:rsidR="00BB1F1E" w:rsidRDefault="00BB1F1E" w:rsidP="00BB5BEB">
                    <w:pPr>
                      <w:rPr>
                        <w:b/>
                        <w:sz w:val="30"/>
                      </w:rPr>
                    </w:pPr>
                  </w:p>
                  <w:p w:rsidR="00BB1F1E" w:rsidRDefault="00BB1F1E" w:rsidP="00BB5BEB">
                    <w:pPr>
                      <w:spacing w:before="11"/>
                      <w:rPr>
                        <w:b/>
                        <w:sz w:val="33"/>
                      </w:rPr>
                    </w:pPr>
                  </w:p>
                  <w:p w:rsidR="00BB1F1E" w:rsidRDefault="00BB1F1E" w:rsidP="00BB5BEB">
                    <w:pPr>
                      <w:tabs>
                        <w:tab w:val="left" w:pos="1692"/>
                      </w:tabs>
                      <w:spacing w:line="360" w:lineRule="auto"/>
                      <w:ind w:left="1641"/>
                      <w:contextualSpacing/>
                      <w:rPr>
                        <w:b/>
                        <w:sz w:val="28"/>
                      </w:rPr>
                    </w:pPr>
                  </w:p>
                  <w:p w:rsidR="00BB1F1E" w:rsidRPr="00043D3C" w:rsidRDefault="00BB1F1E" w:rsidP="00274A24">
                    <w:pPr>
                      <w:pStyle w:val="ListParagraph"/>
                      <w:numPr>
                        <w:ilvl w:val="0"/>
                        <w:numId w:val="54"/>
                      </w:numPr>
                      <w:spacing w:before="240" w:line="360" w:lineRule="auto"/>
                      <w:ind w:left="2160" w:hanging="720"/>
                      <w:rPr>
                        <w:b/>
                        <w:sz w:val="28"/>
                        <w:szCs w:val="28"/>
                      </w:rPr>
                    </w:pPr>
                    <w:r w:rsidRPr="00043D3C">
                      <w:rPr>
                        <w:b/>
                        <w:sz w:val="28"/>
                        <w:szCs w:val="28"/>
                      </w:rPr>
                      <w:t>Kết quả đạt được</w:t>
                    </w:r>
                  </w:p>
                  <w:p w:rsidR="00BB1F1E" w:rsidRPr="00043D3C" w:rsidRDefault="00BB1F1E" w:rsidP="00274A24">
                    <w:pPr>
                      <w:pStyle w:val="ListParagraph"/>
                      <w:numPr>
                        <w:ilvl w:val="0"/>
                        <w:numId w:val="54"/>
                      </w:numPr>
                      <w:spacing w:before="240" w:line="360" w:lineRule="auto"/>
                      <w:ind w:left="2160" w:hanging="720"/>
                      <w:rPr>
                        <w:b/>
                        <w:sz w:val="28"/>
                        <w:szCs w:val="28"/>
                      </w:rPr>
                    </w:pPr>
                    <w:r w:rsidRPr="00043D3C">
                      <w:rPr>
                        <w:b/>
                        <w:sz w:val="28"/>
                        <w:szCs w:val="28"/>
                      </w:rPr>
                      <w:t>Thực nghiệm quá trình hoạt động của robot</w:t>
                    </w:r>
                  </w:p>
                  <w:p w:rsidR="00BB1F1E" w:rsidRPr="00043D3C" w:rsidRDefault="00BB1F1E" w:rsidP="00274A24">
                    <w:pPr>
                      <w:pStyle w:val="ListParagraph"/>
                      <w:numPr>
                        <w:ilvl w:val="0"/>
                        <w:numId w:val="54"/>
                      </w:numPr>
                      <w:spacing w:before="240" w:line="360" w:lineRule="auto"/>
                      <w:ind w:left="2160" w:hanging="720"/>
                      <w:rPr>
                        <w:b/>
                        <w:sz w:val="28"/>
                        <w:szCs w:val="28"/>
                      </w:rPr>
                    </w:pPr>
                    <w:r w:rsidRPr="00043D3C">
                      <w:rPr>
                        <w:b/>
                        <w:sz w:val="28"/>
                        <w:szCs w:val="28"/>
                      </w:rPr>
                      <w:t>Nhận xét và đánh giá kết quả thực nghiệm</w:t>
                    </w:r>
                  </w:p>
                  <w:p w:rsidR="00BB1F1E" w:rsidRPr="00043D3C" w:rsidRDefault="00BB1F1E" w:rsidP="00274A24">
                    <w:pPr>
                      <w:pStyle w:val="ListParagraph"/>
                      <w:numPr>
                        <w:ilvl w:val="0"/>
                        <w:numId w:val="54"/>
                      </w:numPr>
                      <w:spacing w:before="240" w:line="360" w:lineRule="auto"/>
                      <w:ind w:left="2160" w:hanging="720"/>
                      <w:rPr>
                        <w:b/>
                        <w:sz w:val="28"/>
                        <w:szCs w:val="28"/>
                      </w:rPr>
                    </w:pPr>
                    <w:r w:rsidRPr="00043D3C">
                      <w:rPr>
                        <w:b/>
                        <w:sz w:val="28"/>
                        <w:szCs w:val="28"/>
                      </w:rPr>
                      <w:t>Một số điểm cần khắc phục</w:t>
                    </w:r>
                  </w:p>
                  <w:p w:rsidR="00BB1F1E" w:rsidRDefault="00BB1F1E" w:rsidP="00BB5BEB">
                    <w:pPr>
                      <w:tabs>
                        <w:tab w:val="left" w:pos="1692"/>
                      </w:tabs>
                      <w:spacing w:line="360" w:lineRule="auto"/>
                      <w:ind w:left="1641"/>
                      <w:contextualSpacing/>
                      <w:rPr>
                        <w:b/>
                        <w:sz w:val="28"/>
                      </w:rPr>
                    </w:pPr>
                  </w:p>
                  <w:p w:rsidR="00BB1F1E" w:rsidRDefault="00BB1F1E" w:rsidP="00BB5BEB">
                    <w:pPr>
                      <w:tabs>
                        <w:tab w:val="left" w:pos="1692"/>
                      </w:tabs>
                      <w:spacing w:line="360" w:lineRule="auto"/>
                      <w:ind w:left="1641"/>
                      <w:contextualSpacing/>
                      <w:rPr>
                        <w:b/>
                        <w:sz w:val="28"/>
                      </w:rPr>
                    </w:pPr>
                    <w:r>
                      <w:rPr>
                        <w:b/>
                        <w:sz w:val="28"/>
                      </w:rPr>
                      <w:tab/>
                    </w:r>
                    <w:r>
                      <w:rPr>
                        <w:b/>
                        <w:sz w:val="28"/>
                      </w:rPr>
                      <w:tab/>
                    </w:r>
                  </w:p>
                  <w:p w:rsidR="00BB1F1E" w:rsidRDefault="00BB1F1E" w:rsidP="00BB5BEB">
                    <w:pPr>
                      <w:tabs>
                        <w:tab w:val="left" w:pos="1692"/>
                      </w:tabs>
                      <w:spacing w:line="360" w:lineRule="auto"/>
                      <w:ind w:left="1641"/>
                      <w:contextualSpacing/>
                      <w:rPr>
                        <w:b/>
                        <w:sz w:val="28"/>
                      </w:rPr>
                    </w:pPr>
                  </w:p>
                  <w:p w:rsidR="00BB1F1E" w:rsidRPr="00296294" w:rsidRDefault="00BB1F1E"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BB1F1E" w:rsidRDefault="00BB1F1E" w:rsidP="00BB5BEB">
                    <w:pPr>
                      <w:spacing w:before="97"/>
                      <w:ind w:left="658"/>
                      <w:rPr>
                        <w:sz w:val="36"/>
                      </w:rPr>
                    </w:pPr>
                    <w:r>
                      <w:rPr>
                        <w:sz w:val="36"/>
                      </w:rPr>
                      <w:t>Nội dung chính</w:t>
                    </w:r>
                  </w:p>
                </w:txbxContent>
              </v:textbox>
            </v:shape>
            <w10:wrap type="topAndBottom" anchorx="page"/>
          </v:group>
        </w:pict>
      </w:r>
      <w:r w:rsidR="00BB5BEB">
        <w:rPr>
          <w:sz w:val="28"/>
          <w:szCs w:val="28"/>
        </w:rPr>
        <w:t>CHƯƠNG 7</w:t>
      </w:r>
      <w:r w:rsidR="00BB5BEB" w:rsidRPr="000F3A52">
        <w:rPr>
          <w:sz w:val="28"/>
          <w:szCs w:val="28"/>
        </w:rPr>
        <w:t xml:space="preserve">: </w:t>
      </w:r>
      <w:r w:rsidR="00BB5BEB">
        <w:rPr>
          <w:sz w:val="28"/>
          <w:szCs w:val="28"/>
        </w:rPr>
        <w:t>THỰC NGHIỆM VÀ ĐÁNH GIÁ KẾT QUẢ</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rsidR="00BB5BEB" w:rsidRPr="00AF3DBB" w:rsidRDefault="00BB5BEB" w:rsidP="000E5EF9">
      <w:pPr>
        <w:pStyle w:val="BodyText"/>
        <w:spacing w:line="276" w:lineRule="auto"/>
        <w:jc w:val="both"/>
        <w:rPr>
          <w:b/>
          <w:sz w:val="22"/>
          <w:szCs w:val="22"/>
        </w:rPr>
      </w:pP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875" w:name="_Toc4790019"/>
      <w:bookmarkStart w:id="876" w:name="_Toc4968928"/>
      <w:bookmarkStart w:id="877" w:name="_Toc4969211"/>
      <w:bookmarkStart w:id="878" w:name="_Toc4970245"/>
      <w:bookmarkStart w:id="879" w:name="_Toc4971058"/>
      <w:bookmarkStart w:id="880" w:name="_Toc4971201"/>
      <w:bookmarkStart w:id="881" w:name="_Toc4971265"/>
      <w:bookmarkStart w:id="882" w:name="_Toc4971389"/>
      <w:bookmarkStart w:id="883" w:name="_Toc4971571"/>
      <w:bookmarkStart w:id="884" w:name="_Toc4971733"/>
      <w:bookmarkStart w:id="885" w:name="_Toc4971869"/>
      <w:bookmarkStart w:id="886" w:name="_Toc4971979"/>
      <w:bookmarkStart w:id="887" w:name="_Toc4972115"/>
    </w:p>
    <w:p w:rsidR="00045F07" w:rsidRDefault="00045F07">
      <w:pPr>
        <w:rPr>
          <w:b/>
          <w:bCs/>
          <w:sz w:val="26"/>
          <w:szCs w:val="26"/>
        </w:rPr>
      </w:pPr>
      <w:bookmarkStart w:id="888" w:name="_Toc9193489"/>
      <w:bookmarkEnd w:id="875"/>
      <w:bookmarkEnd w:id="876"/>
      <w:bookmarkEnd w:id="877"/>
      <w:bookmarkEnd w:id="878"/>
      <w:bookmarkEnd w:id="879"/>
      <w:bookmarkEnd w:id="880"/>
      <w:bookmarkEnd w:id="881"/>
      <w:bookmarkEnd w:id="882"/>
      <w:bookmarkEnd w:id="883"/>
      <w:bookmarkEnd w:id="884"/>
      <w:bookmarkEnd w:id="885"/>
      <w:bookmarkEnd w:id="886"/>
      <w:bookmarkEnd w:id="887"/>
      <w:r>
        <w:rPr>
          <w:i/>
          <w:sz w:val="26"/>
          <w:szCs w:val="26"/>
        </w:rPr>
        <w:br w:type="page"/>
      </w:r>
    </w:p>
    <w:p w:rsidR="000C1133" w:rsidRPr="000C1133" w:rsidRDefault="00950F7C" w:rsidP="00274A24">
      <w:pPr>
        <w:pStyle w:val="Heading3"/>
        <w:numPr>
          <w:ilvl w:val="0"/>
          <w:numId w:val="20"/>
        </w:numPr>
        <w:spacing w:before="120" w:after="120" w:line="360" w:lineRule="auto"/>
        <w:ind w:left="1530" w:hanging="450"/>
        <w:jc w:val="both"/>
        <w:rPr>
          <w:i w:val="0"/>
          <w:sz w:val="26"/>
          <w:szCs w:val="26"/>
        </w:rPr>
      </w:pPr>
      <w:bookmarkStart w:id="889" w:name="_Toc10730818"/>
      <w:r>
        <w:rPr>
          <w:i w:val="0"/>
          <w:sz w:val="26"/>
          <w:szCs w:val="26"/>
        </w:rPr>
        <w:lastRenderedPageBreak/>
        <w:t>Kết quả đạt được</w:t>
      </w:r>
      <w:bookmarkEnd w:id="888"/>
      <w:bookmarkEnd w:id="889"/>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890" w:name="_Toc9193490"/>
      <w:bookmarkStart w:id="891" w:name="_Toc10730819"/>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890"/>
      <w:bookmarkEnd w:id="891"/>
    </w:p>
    <w:p w:rsidR="00277CB8" w:rsidRDefault="00277CB8" w:rsidP="00277CB8">
      <w:pPr>
        <w:pStyle w:val="BodyText"/>
        <w:spacing w:before="120" w:after="120" w:line="360" w:lineRule="auto"/>
        <w:ind w:left="634" w:firstLine="720"/>
        <w:jc w:val="both"/>
      </w:pPr>
      <w:r>
        <w:t xml:space="preserve">Sau quá trình thiết kế, in ấn và sửa đổi sau in cho phù hợp với điều khiện vận hành thực tế kết hợp với việc lắp đặt các thiết bị, linh kiện vào bên trong thân thì sản phẩm có cái </w:t>
      </w:r>
      <w:r w:rsidRPr="00415409">
        <w:rPr>
          <w:color w:val="000000"/>
          <w:shd w:val="clear" w:color="auto" w:fill="FFFFFF"/>
        </w:rPr>
        <w:t>nhìn</w:t>
      </w:r>
      <w:r>
        <w:t xml:space="preserve"> tổng quan như sau:</w:t>
      </w:r>
    </w:p>
    <w:p w:rsidR="00277CB8" w:rsidRDefault="00277CB8" w:rsidP="00277CB8">
      <w:pPr>
        <w:pStyle w:val="BodyText"/>
        <w:spacing w:before="120" w:after="120" w:line="360" w:lineRule="auto"/>
        <w:ind w:left="634" w:hanging="4"/>
        <w:jc w:val="center"/>
      </w:pPr>
      <w:r>
        <w:rPr>
          <w:noProof/>
        </w:rPr>
        <w:drawing>
          <wp:inline distT="0" distB="0" distL="0" distR="0" wp14:anchorId="0F7F0F27" wp14:editId="18751487">
            <wp:extent cx="2827803" cy="2811644"/>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129" cstate="print">
                      <a:extLst>
                        <a:ext uri="{28A0092B-C50C-407E-A947-70E740481C1C}">
                          <a14:useLocalDpi xmlns:a14="http://schemas.microsoft.com/office/drawing/2010/main" val="0"/>
                        </a:ext>
                      </a:extLst>
                    </a:blip>
                    <a:srcRect l="22307" t="2190" r="23846" b="2624"/>
                    <a:stretch/>
                  </pic:blipFill>
                  <pic:spPr bwMode="auto">
                    <a:xfrm rot="5400000">
                      <a:off x="0" y="0"/>
                      <a:ext cx="2827803" cy="281164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EA12BD9" wp14:editId="681C157F">
            <wp:extent cx="2828466" cy="2735681"/>
            <wp:effectExtent l="0" t="38100" r="0" b="266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804.jpg"/>
                    <pic:cNvPicPr/>
                  </pic:nvPicPr>
                  <pic:blipFill rotWithShape="1">
                    <a:blip r:embed="rId130" cstate="print">
                      <a:extLst>
                        <a:ext uri="{28A0092B-C50C-407E-A947-70E740481C1C}">
                          <a14:useLocalDpi xmlns:a14="http://schemas.microsoft.com/office/drawing/2010/main" val="0"/>
                        </a:ext>
                      </a:extLst>
                    </a:blip>
                    <a:srcRect l="19231" r="22615"/>
                    <a:stretch/>
                  </pic:blipFill>
                  <pic:spPr bwMode="auto">
                    <a:xfrm rot="16200000">
                      <a:off x="0" y="0"/>
                      <a:ext cx="2840121" cy="2746954"/>
                    </a:xfrm>
                    <a:prstGeom prst="rect">
                      <a:avLst/>
                    </a:prstGeom>
                    <a:ln>
                      <a:noFill/>
                    </a:ln>
                    <a:extLst>
                      <a:ext uri="{53640926-AAD7-44D8-BBD7-CCE9431645EC}">
                        <a14:shadowObscured xmlns:a14="http://schemas.microsoft.com/office/drawing/2010/main"/>
                      </a:ext>
                    </a:extLst>
                  </pic:spPr>
                </pic:pic>
              </a:graphicData>
            </a:graphic>
          </wp:inline>
        </w:drawing>
      </w:r>
    </w:p>
    <w:p w:rsidR="000A0E63" w:rsidRPr="000A0E63" w:rsidRDefault="00705364" w:rsidP="000A0E63">
      <w:pPr>
        <w:pStyle w:val="BodyText"/>
        <w:spacing w:before="120" w:after="120" w:line="360" w:lineRule="auto"/>
        <w:jc w:val="center"/>
        <w:rPr>
          <w:i/>
          <w:sz w:val="22"/>
          <w:szCs w:val="22"/>
        </w:rPr>
      </w:pPr>
      <w:bookmarkStart w:id="892" w:name="_Toc10718212"/>
      <w:r>
        <w:rPr>
          <w:i/>
          <w:sz w:val="22"/>
          <w:szCs w:val="22"/>
        </w:rPr>
        <w:t>Hình 7.</w:t>
      </w:r>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272662">
        <w:rPr>
          <w:i/>
          <w:noProof/>
          <w:sz w:val="22"/>
          <w:szCs w:val="22"/>
        </w:rPr>
        <w:t>1</w:t>
      </w:r>
      <w:r w:rsidR="000A0E63" w:rsidRPr="000A0E63">
        <w:rPr>
          <w:i/>
          <w:sz w:val="22"/>
          <w:szCs w:val="22"/>
        </w:rPr>
        <w:fldChar w:fldCharType="end"/>
      </w:r>
      <w:r w:rsidR="00747698">
        <w:rPr>
          <w:i/>
          <w:sz w:val="22"/>
          <w:szCs w:val="22"/>
        </w:rPr>
        <w:t>.</w:t>
      </w:r>
      <w:r w:rsidR="000A0E63" w:rsidRPr="000A0E63">
        <w:rPr>
          <w:i/>
          <w:sz w:val="22"/>
          <w:szCs w:val="22"/>
        </w:rPr>
        <w:t xml:space="preserve"> Nắp và đế robot</w:t>
      </w:r>
      <w:r w:rsidR="000A0E63">
        <w:rPr>
          <w:i/>
          <w:sz w:val="22"/>
          <w:szCs w:val="22"/>
        </w:rPr>
        <w:t xml:space="preserve"> thực tế</w:t>
      </w:r>
      <w:bookmarkEnd w:id="892"/>
    </w:p>
    <w:p w:rsidR="000A0E63" w:rsidRDefault="00111B34" w:rsidP="000A0E63">
      <w:pPr>
        <w:pStyle w:val="BodyText"/>
        <w:keepNext/>
        <w:spacing w:before="120" w:after="120" w:line="360" w:lineRule="auto"/>
        <w:ind w:left="634" w:hanging="4"/>
        <w:jc w:val="center"/>
      </w:pPr>
      <w:r>
        <w:rPr>
          <w:noProof/>
        </w:rPr>
        <w:drawing>
          <wp:inline distT="0" distB="0" distL="0" distR="0" wp14:anchorId="18719809" wp14:editId="58E23E26">
            <wp:extent cx="5464309" cy="27622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22.jpg"/>
                    <pic:cNvPicPr/>
                  </pic:nvPicPr>
                  <pic:blipFill rotWithShape="1">
                    <a:blip r:embed="rId131" cstate="print">
                      <a:extLst>
                        <a:ext uri="{28A0092B-C50C-407E-A947-70E740481C1C}">
                          <a14:useLocalDpi xmlns:a14="http://schemas.microsoft.com/office/drawing/2010/main" val="0"/>
                        </a:ext>
                      </a:extLst>
                    </a:blip>
                    <a:srcRect l="2000" t="11823" r="6462" b="5909"/>
                    <a:stretch/>
                  </pic:blipFill>
                  <pic:spPr bwMode="auto">
                    <a:xfrm>
                      <a:off x="0" y="0"/>
                      <a:ext cx="5467350" cy="2763787"/>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0A0E63" w:rsidRDefault="00705364" w:rsidP="000A0E63">
      <w:pPr>
        <w:pStyle w:val="BodyText"/>
        <w:spacing w:before="120" w:after="120" w:line="360" w:lineRule="auto"/>
        <w:jc w:val="center"/>
        <w:rPr>
          <w:i/>
          <w:sz w:val="22"/>
          <w:szCs w:val="22"/>
        </w:rPr>
      </w:pPr>
      <w:bookmarkStart w:id="893" w:name="_Toc10718213"/>
      <w:r>
        <w:rPr>
          <w:i/>
          <w:sz w:val="22"/>
          <w:szCs w:val="22"/>
        </w:rPr>
        <w:t>Hình 7.</w:t>
      </w:r>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272662">
        <w:rPr>
          <w:i/>
          <w:noProof/>
          <w:sz w:val="22"/>
          <w:szCs w:val="22"/>
        </w:rPr>
        <w:t>2</w:t>
      </w:r>
      <w:r w:rsidR="000A0E63" w:rsidRPr="000A0E63">
        <w:rPr>
          <w:i/>
          <w:sz w:val="22"/>
          <w:szCs w:val="22"/>
        </w:rPr>
        <w:fldChar w:fldCharType="end"/>
      </w:r>
      <w:r w:rsidR="00747698">
        <w:rPr>
          <w:i/>
          <w:sz w:val="22"/>
          <w:szCs w:val="22"/>
        </w:rPr>
        <w:t>.</w:t>
      </w:r>
      <w:r w:rsidR="000A0E63" w:rsidRPr="000A0E63">
        <w:rPr>
          <w:i/>
          <w:sz w:val="22"/>
          <w:szCs w:val="22"/>
        </w:rPr>
        <w:t xml:space="preserve"> Thân phía bên trái robot thực tế</w:t>
      </w:r>
      <w:bookmarkEnd w:id="893"/>
    </w:p>
    <w:p w:rsidR="00492C40" w:rsidRDefault="00111B34" w:rsidP="00492C40">
      <w:pPr>
        <w:pStyle w:val="BodyText"/>
        <w:keepNext/>
        <w:spacing w:before="120" w:after="120" w:line="360" w:lineRule="auto"/>
        <w:ind w:left="634" w:hanging="4"/>
        <w:jc w:val="center"/>
      </w:pPr>
      <w:r>
        <w:rPr>
          <w:noProof/>
        </w:rPr>
        <w:lastRenderedPageBreak/>
        <w:drawing>
          <wp:inline distT="0" distB="0" distL="0" distR="0" wp14:anchorId="7A773070" wp14:editId="498A2376">
            <wp:extent cx="4419600" cy="21812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07.jpg"/>
                    <pic:cNvPicPr/>
                  </pic:nvPicPr>
                  <pic:blipFill rotWithShape="1">
                    <a:blip r:embed="rId132" cstate="print">
                      <a:extLst>
                        <a:ext uri="{28A0092B-C50C-407E-A947-70E740481C1C}">
                          <a14:useLocalDpi xmlns:a14="http://schemas.microsoft.com/office/drawing/2010/main" val="0"/>
                        </a:ext>
                      </a:extLst>
                    </a:blip>
                    <a:srcRect l="11692" t="11214" r="16923" b="26149"/>
                    <a:stretch/>
                  </pic:blipFill>
                  <pic:spPr bwMode="auto">
                    <a:xfrm>
                      <a:off x="0" y="0"/>
                      <a:ext cx="4419600" cy="2181225"/>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bookmarkStart w:id="894" w:name="_Toc10718214"/>
      <w:r>
        <w:rPr>
          <w:i/>
          <w:sz w:val="22"/>
          <w:szCs w:val="22"/>
        </w:rPr>
        <w:t>Hình 7.</w:t>
      </w:r>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272662">
        <w:rPr>
          <w:i/>
          <w:noProof/>
          <w:sz w:val="22"/>
          <w:szCs w:val="22"/>
        </w:rPr>
        <w:t>3</w:t>
      </w:r>
      <w:r w:rsidR="00492C40" w:rsidRPr="00492C40">
        <w:rPr>
          <w:i/>
          <w:sz w:val="22"/>
          <w:szCs w:val="22"/>
        </w:rPr>
        <w:fldChar w:fldCharType="end"/>
      </w:r>
      <w:r w:rsidR="00747698">
        <w:rPr>
          <w:i/>
          <w:sz w:val="22"/>
          <w:szCs w:val="22"/>
        </w:rPr>
        <w:t>.</w:t>
      </w:r>
      <w:r w:rsidR="00492C40" w:rsidRPr="00492C40">
        <w:rPr>
          <w:i/>
          <w:sz w:val="22"/>
          <w:szCs w:val="22"/>
        </w:rPr>
        <w:t xml:space="preserve"> Thân phía trước robot thực tế</w:t>
      </w:r>
      <w:bookmarkEnd w:id="894"/>
    </w:p>
    <w:p w:rsidR="00277CB8" w:rsidRDefault="007327BB" w:rsidP="00277CB8">
      <w:pPr>
        <w:pStyle w:val="BodyText"/>
        <w:spacing w:before="120" w:after="120" w:line="360" w:lineRule="auto"/>
        <w:ind w:left="634" w:firstLine="720"/>
        <w:jc w:val="both"/>
      </w:pPr>
      <w:r>
        <w:t xml:space="preserve">Sản phẩm có </w:t>
      </w:r>
      <w:r w:rsidR="00E862FE">
        <w:t>đường kính là 30cm</w:t>
      </w:r>
      <w:r>
        <w:t xml:space="preserve">, cao 10cm với các cạnh được bo tròn thuận tiện cho việc di chuyển. Bên cạnh đó, </w:t>
      </w:r>
      <w:r w:rsidR="00694588">
        <w:t>robot</w:t>
      </w:r>
      <w:r>
        <w:t xml:space="preserve"> </w:t>
      </w:r>
      <w:r w:rsidR="003149F0">
        <w:t xml:space="preserve">gần như có đủ các bộ phận cần thiết cho </w:t>
      </w:r>
      <w:r w:rsidR="00CE2932">
        <w:t xml:space="preserve">quá trình vận hành, </w:t>
      </w:r>
      <w:r>
        <w:t xml:space="preserve">giống với đa số các sản phẩm máy hút bụi hiện có </w:t>
      </w:r>
      <w:r w:rsidR="00CE2932">
        <w:t xml:space="preserve">trên thị trường gồm 2 bánh xe điều hướng, 1 bánh xe đa hướng ở giữa, khoang chứa bụi, cụm chổi quét bụi,… và các cảm biến được bố trí thích hợp trên khung </w:t>
      </w:r>
      <w:r w:rsidR="00694588">
        <w:t>robot</w:t>
      </w:r>
      <w:r w:rsidR="00CE2932">
        <w:t xml:space="preserve"> phục vụ cho việc phát hiện vật cản</w:t>
      </w:r>
      <w:r w:rsidR="000C637D">
        <w:t>, vùng chêch lệch độ cao</w:t>
      </w:r>
      <w:r w:rsidR="00CE2932">
        <w:t xml:space="preserve"> khi di chuyển.</w:t>
      </w:r>
      <w:r w:rsidR="000C637D">
        <w:t xml:space="preserve"> </w:t>
      </w:r>
    </w:p>
    <w:p w:rsidR="00277CB8" w:rsidRPr="00415409"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ác bộ phận lần lượt được lắp vừa vặn vào đế của </w:t>
      </w:r>
      <w:r>
        <w:rPr>
          <w:color w:val="000000"/>
          <w:shd w:val="clear" w:color="auto" w:fill="FFFFFF"/>
        </w:rPr>
        <w:t>robot</w:t>
      </w:r>
      <w:r w:rsidRPr="00415409">
        <w:rPr>
          <w:color w:val="000000"/>
          <w:shd w:val="clear" w:color="auto" w:fill="FFFFFF"/>
        </w:rPr>
        <w:t xml:space="preserve">. Trong đó các board kit sẽ được gắn cố định bằng cách bắt vít thông qua các lỗ trống đã được khoan từ trước xuống mặt </w:t>
      </w:r>
      <w:r w:rsidRPr="00277CB8">
        <w:t>dưới</w:t>
      </w:r>
      <w:r w:rsidRPr="00415409">
        <w:rPr>
          <w:color w:val="000000"/>
          <w:shd w:val="clear" w:color="auto" w:fill="FFFFFF"/>
        </w:rPr>
        <w:t xml:space="preserve"> của </w:t>
      </w:r>
      <w:r>
        <w:rPr>
          <w:color w:val="000000"/>
          <w:shd w:val="clear" w:color="auto" w:fill="FFFFFF"/>
        </w:rPr>
        <w:t>robot</w:t>
      </w:r>
      <w:r w:rsidRPr="00415409">
        <w:rPr>
          <w:color w:val="000000"/>
          <w:shd w:val="clear" w:color="auto" w:fill="FFFFFF"/>
        </w:rPr>
        <w:t>. Các bộ phận khác cũng được dán cố định chắc chắn bằng keo. Có thể lợi dụng khoảng không gian trống bên dưới kit điều khiển để đặt mod</w:t>
      </w:r>
      <w:r w:rsidR="00E14668">
        <w:rPr>
          <w:color w:val="000000"/>
          <w:shd w:val="clear" w:color="auto" w:fill="FFFFFF"/>
        </w:rPr>
        <w:t>ule  thời gian thực</w:t>
      </w:r>
      <w:r w:rsidRPr="00415409">
        <w:rPr>
          <w:color w:val="000000"/>
          <w:shd w:val="clear" w:color="auto" w:fill="FFFFFF"/>
        </w:rPr>
        <w:t>. Các bus dây cũng được cột cẩn thận để tránh tình trạng rơi rớt hoặc đứt trong quá trình vận hành.</w:t>
      </w:r>
    </w:p>
    <w:p w:rsidR="00277CB8" w:rsidRPr="00415409"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òn một số cảm biến do phải được gắn với khung của </w:t>
      </w:r>
      <w:r>
        <w:rPr>
          <w:color w:val="000000"/>
          <w:shd w:val="clear" w:color="auto" w:fill="FFFFFF"/>
        </w:rPr>
        <w:t>robot</w:t>
      </w:r>
      <w:r w:rsidRPr="00415409">
        <w:rPr>
          <w:color w:val="000000"/>
          <w:shd w:val="clear" w:color="auto" w:fill="FFFFFF"/>
        </w:rPr>
        <w:t xml:space="preserve"> nên tạm thời không thể cố định vào đế mà chỉ có thể nối dây trực tiếp từ cảm biến đến vi điều khiển khi lắp đầy đủ các bộ phận lại với nhau. Việc lắp dây này cũng cần sự cẩn thận, tránh tình trạng dây bị vướng vào bánh xe khi hoạt động.</w:t>
      </w:r>
    </w:p>
    <w:p w:rsidR="00277CB8"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Pin nguồn của </w:t>
      </w:r>
      <w:r>
        <w:rPr>
          <w:color w:val="000000"/>
          <w:shd w:val="clear" w:color="auto" w:fill="FFFFFF"/>
        </w:rPr>
        <w:t>robot</w:t>
      </w:r>
      <w:r w:rsidRPr="00415409">
        <w:rPr>
          <w:color w:val="000000"/>
          <w:shd w:val="clear" w:color="auto" w:fill="FFFFFF"/>
        </w:rPr>
        <w:t xml:space="preserve"> được đặc biệt để ở phía đuôi (phía trên miệng hút bụi, cạnh hộp bụi) một phần sẽ tiết kiệm diện tích trong thân, mặt khác nó còn có tác dụng đối </w:t>
      </w:r>
      <w:r w:rsidRPr="00415409">
        <w:rPr>
          <w:color w:val="000000"/>
          <w:shd w:val="clear" w:color="auto" w:fill="FFFFFF"/>
        </w:rPr>
        <w:lastRenderedPageBreak/>
        <w:t xml:space="preserve">trọng cho </w:t>
      </w:r>
      <w:r>
        <w:rPr>
          <w:color w:val="000000"/>
          <w:shd w:val="clear" w:color="auto" w:fill="FFFFFF"/>
        </w:rPr>
        <w:t>robot</w:t>
      </w:r>
      <w:r w:rsidRPr="00415409">
        <w:rPr>
          <w:color w:val="000000"/>
          <w:shd w:val="clear" w:color="auto" w:fill="FFFFFF"/>
        </w:rPr>
        <w:t xml:space="preserve"> cân bằng (pin có khối lượng khá nặng). Vì phần lớn linh kiện được đặt ở phía trước của </w:t>
      </w:r>
      <w:r>
        <w:rPr>
          <w:color w:val="000000"/>
          <w:shd w:val="clear" w:color="auto" w:fill="FFFFFF"/>
        </w:rPr>
        <w:t>robot</w:t>
      </w:r>
      <w:r w:rsidRPr="00415409">
        <w:rPr>
          <w:color w:val="000000"/>
          <w:shd w:val="clear" w:color="auto" w:fill="FFFFFF"/>
        </w:rPr>
        <w:t xml:space="preserve"> nên khối lượng sẽ tập trung về phía trước, mà ở phía trước lại không có bánh xe để chịu lực nên </w:t>
      </w:r>
      <w:r>
        <w:rPr>
          <w:color w:val="000000"/>
          <w:shd w:val="clear" w:color="auto" w:fill="FFFFFF"/>
        </w:rPr>
        <w:t>robot</w:t>
      </w:r>
      <w:r w:rsidRPr="00415409">
        <w:rPr>
          <w:color w:val="000000"/>
          <w:shd w:val="clear" w:color="auto" w:fill="FFFFFF"/>
        </w:rPr>
        <w:t xml:space="preserve"> sẽ bị nhổng, không thể chạy được</w:t>
      </w:r>
      <w:r w:rsidR="007130B0">
        <w:rPr>
          <w:color w:val="000000"/>
          <w:shd w:val="clear" w:color="auto" w:fill="FFFFFF"/>
        </w:rPr>
        <w:t>.</w:t>
      </w:r>
    </w:p>
    <w:p w:rsidR="007130B0" w:rsidRDefault="007130B0" w:rsidP="008F5D7D">
      <w:pPr>
        <w:pStyle w:val="BodyText"/>
        <w:spacing w:before="120" w:after="120" w:line="360" w:lineRule="auto"/>
        <w:ind w:left="634" w:hanging="4"/>
        <w:rPr>
          <w:color w:val="000000"/>
          <w:shd w:val="clear" w:color="auto" w:fill="FFFFFF"/>
        </w:rPr>
      </w:pPr>
      <w:r>
        <w:rPr>
          <w:noProof/>
        </w:rPr>
        <w:drawing>
          <wp:inline distT="0" distB="0" distL="0" distR="0" wp14:anchorId="537F3990" wp14:editId="52D01F08">
            <wp:extent cx="2045569" cy="2114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133" cstate="print">
                      <a:extLst>
                        <a:ext uri="{28A0092B-C50C-407E-A947-70E740481C1C}">
                          <a14:useLocalDpi xmlns:a14="http://schemas.microsoft.com/office/drawing/2010/main" val="0"/>
                        </a:ext>
                      </a:extLst>
                    </a:blip>
                    <a:srcRect l="22308" t="2735" r="24769"/>
                    <a:stretch/>
                  </pic:blipFill>
                  <pic:spPr bwMode="auto">
                    <a:xfrm>
                      <a:off x="0" y="0"/>
                      <a:ext cx="2059414" cy="2128862"/>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154347F5" wp14:editId="512C3182">
            <wp:extent cx="514350" cy="20977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4" cstate="print">
                      <a:extLst>
                        <a:ext uri="{28A0092B-C50C-407E-A947-70E740481C1C}">
                          <a14:useLocalDpi xmlns:a14="http://schemas.microsoft.com/office/drawing/2010/main" val="0"/>
                        </a:ext>
                      </a:extLst>
                    </a:blip>
                    <a:srcRect l="24307" t="14720" r="66897" b="21498"/>
                    <a:stretch/>
                  </pic:blipFill>
                  <pic:spPr bwMode="auto">
                    <a:xfrm>
                      <a:off x="0" y="0"/>
                      <a:ext cx="524868" cy="2140637"/>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27742836" wp14:editId="2E376D3F">
            <wp:extent cx="914400" cy="214231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5" cstate="print">
                      <a:extLst>
                        <a:ext uri="{28A0092B-C50C-407E-A947-70E740481C1C}">
                          <a14:useLocalDpi xmlns:a14="http://schemas.microsoft.com/office/drawing/2010/main" val="0"/>
                        </a:ext>
                      </a:extLst>
                    </a:blip>
                    <a:srcRect l="45692" r="38154" b="32713"/>
                    <a:stretch/>
                  </pic:blipFill>
                  <pic:spPr bwMode="auto">
                    <a:xfrm>
                      <a:off x="0" y="0"/>
                      <a:ext cx="914204" cy="2141851"/>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1F66C442" wp14:editId="4483DE8F">
            <wp:extent cx="857250" cy="213241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6" cstate="print">
                      <a:extLst>
                        <a:ext uri="{28A0092B-C50C-407E-A947-70E740481C1C}">
                          <a14:useLocalDpi xmlns:a14="http://schemas.microsoft.com/office/drawing/2010/main" val="0"/>
                        </a:ext>
                      </a:extLst>
                    </a:blip>
                    <a:srcRect l="72000" t="16411" r="15692" b="29157"/>
                    <a:stretch/>
                  </pic:blipFill>
                  <pic:spPr bwMode="auto">
                    <a:xfrm>
                      <a:off x="0" y="0"/>
                      <a:ext cx="858481" cy="2135471"/>
                    </a:xfrm>
                    <a:prstGeom prst="rect">
                      <a:avLst/>
                    </a:prstGeom>
                    <a:ln>
                      <a:noFill/>
                    </a:ln>
                    <a:extLst>
                      <a:ext uri="{53640926-AAD7-44D8-BBD7-CCE9431645EC}">
                        <a14:shadowObscured xmlns:a14="http://schemas.microsoft.com/office/drawing/2010/main"/>
                      </a:ext>
                    </a:extLst>
                  </pic:spPr>
                </pic:pic>
              </a:graphicData>
            </a:graphic>
          </wp:inline>
        </w:drawing>
      </w:r>
      <w:r w:rsidR="00111B34">
        <w:rPr>
          <w:color w:val="000000"/>
          <w:shd w:val="clear" w:color="auto" w:fill="FFFFFF"/>
        </w:rPr>
        <w:t xml:space="preserve"> </w:t>
      </w:r>
      <w:r w:rsidR="00111B34">
        <w:rPr>
          <w:noProof/>
        </w:rPr>
        <w:drawing>
          <wp:inline distT="0" distB="0" distL="0" distR="0" wp14:anchorId="11FDF1D6" wp14:editId="56336912">
            <wp:extent cx="781050" cy="215042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7" cstate="print">
                      <a:extLst>
                        <a:ext uri="{28A0092B-C50C-407E-A947-70E740481C1C}">
                          <a14:useLocalDpi xmlns:a14="http://schemas.microsoft.com/office/drawing/2010/main" val="0"/>
                        </a:ext>
                      </a:extLst>
                    </a:blip>
                    <a:srcRect l="32153" t="21608" r="56000" b="20405"/>
                    <a:stretch/>
                  </pic:blipFill>
                  <pic:spPr bwMode="auto">
                    <a:xfrm>
                      <a:off x="0" y="0"/>
                      <a:ext cx="781050" cy="2150423"/>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492C40" w:rsidRDefault="00705364" w:rsidP="00492C40">
      <w:pPr>
        <w:pStyle w:val="BodyText"/>
        <w:spacing w:before="120" w:after="120" w:line="360" w:lineRule="auto"/>
        <w:jc w:val="center"/>
        <w:rPr>
          <w:i/>
          <w:sz w:val="22"/>
          <w:szCs w:val="22"/>
        </w:rPr>
      </w:pPr>
      <w:bookmarkStart w:id="895" w:name="_Toc10718215"/>
      <w:r>
        <w:rPr>
          <w:i/>
          <w:sz w:val="22"/>
          <w:szCs w:val="22"/>
        </w:rPr>
        <w:t>Hình 7.</w:t>
      </w:r>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272662">
        <w:rPr>
          <w:i/>
          <w:noProof/>
          <w:sz w:val="22"/>
          <w:szCs w:val="22"/>
        </w:rPr>
        <w:t>4</w:t>
      </w:r>
      <w:r w:rsidR="00492C40" w:rsidRPr="00492C40">
        <w:rPr>
          <w:i/>
          <w:sz w:val="22"/>
          <w:szCs w:val="22"/>
        </w:rPr>
        <w:fldChar w:fldCharType="end"/>
      </w:r>
      <w:r w:rsidR="00747698">
        <w:rPr>
          <w:i/>
          <w:sz w:val="22"/>
          <w:szCs w:val="22"/>
        </w:rPr>
        <w:t>.</w:t>
      </w:r>
      <w:r w:rsidR="00492C40" w:rsidRPr="00492C40">
        <w:rPr>
          <w:i/>
          <w:sz w:val="22"/>
          <w:szCs w:val="22"/>
        </w:rPr>
        <w:t xml:space="preserve"> L</w:t>
      </w:r>
      <w:r w:rsidR="00492C40">
        <w:rPr>
          <w:i/>
          <w:sz w:val="22"/>
          <w:szCs w:val="22"/>
        </w:rPr>
        <w:t>ắp l</w:t>
      </w:r>
      <w:r w:rsidR="00492C40" w:rsidRPr="00492C40">
        <w:rPr>
          <w:i/>
          <w:sz w:val="22"/>
          <w:szCs w:val="22"/>
        </w:rPr>
        <w:t>inh kiện phía trong robot</w:t>
      </w:r>
      <w:bookmarkEnd w:id="895"/>
    </w:p>
    <w:p w:rsidR="00111B34" w:rsidRDefault="00111B34" w:rsidP="00492C40">
      <w:pPr>
        <w:pStyle w:val="BodyText"/>
        <w:tabs>
          <w:tab w:val="left" w:pos="2010"/>
        </w:tabs>
        <w:spacing w:before="120" w:after="120" w:line="360" w:lineRule="auto"/>
        <w:jc w:val="center"/>
      </w:pPr>
      <w:r>
        <w:rPr>
          <w:noProof/>
        </w:rPr>
        <w:drawing>
          <wp:inline distT="0" distB="0" distL="0" distR="0" wp14:anchorId="0D52B893" wp14:editId="397F9B7F">
            <wp:extent cx="4657725" cy="348234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8" cstate="print">
                      <a:extLst>
                        <a:ext uri="{28A0092B-C50C-407E-A947-70E740481C1C}">
                          <a14:useLocalDpi xmlns:a14="http://schemas.microsoft.com/office/drawing/2010/main" val="0"/>
                        </a:ext>
                      </a:extLst>
                    </a:blip>
                    <a:srcRect l="8770" r="16001"/>
                    <a:stretch/>
                  </pic:blipFill>
                  <pic:spPr bwMode="auto">
                    <a:xfrm>
                      <a:off x="0" y="0"/>
                      <a:ext cx="4657725" cy="3482340"/>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bookmarkStart w:id="896" w:name="_Toc10718216"/>
      <w:r>
        <w:rPr>
          <w:i/>
          <w:sz w:val="22"/>
          <w:szCs w:val="22"/>
        </w:rPr>
        <w:t>Hình 7.</w:t>
      </w:r>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272662">
        <w:rPr>
          <w:i/>
          <w:noProof/>
          <w:sz w:val="22"/>
          <w:szCs w:val="22"/>
        </w:rPr>
        <w:t>5</w:t>
      </w:r>
      <w:r w:rsidR="00492C40" w:rsidRPr="00492C40">
        <w:rPr>
          <w:i/>
          <w:sz w:val="22"/>
          <w:szCs w:val="22"/>
        </w:rPr>
        <w:fldChar w:fldCharType="end"/>
      </w:r>
      <w:r w:rsidR="00747698">
        <w:rPr>
          <w:i/>
          <w:sz w:val="22"/>
          <w:szCs w:val="22"/>
        </w:rPr>
        <w:t>.</w:t>
      </w:r>
      <w:r w:rsidR="00492C40" w:rsidRPr="00492C40">
        <w:rPr>
          <w:i/>
          <w:sz w:val="22"/>
          <w:szCs w:val="22"/>
        </w:rPr>
        <w:t xml:space="preserve"> </w:t>
      </w:r>
      <w:r w:rsidR="00492C40">
        <w:rPr>
          <w:i/>
          <w:sz w:val="22"/>
          <w:szCs w:val="22"/>
        </w:rPr>
        <w:t>Tổng quát phía trong thân robot</w:t>
      </w:r>
      <w:bookmarkEnd w:id="896"/>
    </w:p>
    <w:p w:rsidR="00340F90" w:rsidRPr="007130B0" w:rsidRDefault="00277CB8" w:rsidP="00274A24">
      <w:pPr>
        <w:pStyle w:val="BodyText"/>
        <w:numPr>
          <w:ilvl w:val="0"/>
          <w:numId w:val="23"/>
        </w:numPr>
        <w:spacing w:before="120" w:after="120" w:line="360" w:lineRule="auto"/>
        <w:ind w:left="630" w:firstLine="1170"/>
        <w:jc w:val="both"/>
        <w:rPr>
          <w:b/>
          <w:i/>
        </w:rPr>
      </w:pPr>
      <w:r w:rsidRPr="00BF477A">
        <w:rPr>
          <w:b/>
          <w:i/>
        </w:rPr>
        <w:t xml:space="preserve">Nhận xét: </w:t>
      </w:r>
      <w:r>
        <w:t xml:space="preserve">thiết kế sản phẩm còn đơn giản, không quá cầu kì về mặt hình thức bên ngoài, chất lượng nhựa in cứng, đẹp và thân thiện môi trường. Còn nhiều điều </w:t>
      </w:r>
      <w:r>
        <w:lastRenderedPageBreak/>
        <w:t xml:space="preserve">chỉnh, thiết kế thêm sau khi in tuy nhiên phần lắp ráp vẫn đáp ứng được các yêu cầu đề ra khi thiết kế. </w:t>
      </w:r>
      <w:r w:rsidR="007130B0">
        <w:t xml:space="preserve">Các nối dây không tối ưu vì có quá nhiều dây chồng lên nhau. </w:t>
      </w:r>
      <w:r>
        <w:t>Vẫn còn một vấn đề về công suất hút bụi chưa được giải quyết triệt để vì nó liên quan đến nhiều khía cạnh khác của phần cứng cần được phát triển thêm như loại quạt, mạch công suất, nguồn nuôi,…</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274A24">
      <w:pPr>
        <w:pStyle w:val="BodyText"/>
        <w:numPr>
          <w:ilvl w:val="0"/>
          <w:numId w:val="28"/>
        </w:numPr>
        <w:spacing w:line="360" w:lineRule="auto"/>
        <w:jc w:val="both"/>
      </w:pPr>
      <w:r>
        <w:t>Giống với mô hình thực tế, có thể theo dõi một cách trực quan.</w:t>
      </w:r>
    </w:p>
    <w:p w:rsidR="008675D5" w:rsidRDefault="00E862FE" w:rsidP="00274A24">
      <w:pPr>
        <w:pStyle w:val="BodyText"/>
        <w:numPr>
          <w:ilvl w:val="0"/>
          <w:numId w:val="28"/>
        </w:numPr>
        <w:spacing w:line="360" w:lineRule="auto"/>
        <w:jc w:val="both"/>
      </w:pPr>
      <w:r>
        <w:t xml:space="preserve">Dễ dàng thiết kế bằng phần mềm </w:t>
      </w:r>
      <w:r w:rsidR="008675D5">
        <w:t>Soliwork</w:t>
      </w:r>
      <w:r>
        <w:t>s.</w:t>
      </w:r>
    </w:p>
    <w:p w:rsidR="00E862FE" w:rsidRDefault="00E862FE" w:rsidP="00274A24">
      <w:pPr>
        <w:pStyle w:val="BodyText"/>
        <w:numPr>
          <w:ilvl w:val="0"/>
          <w:numId w:val="28"/>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274A24">
      <w:pPr>
        <w:pStyle w:val="BodyText"/>
        <w:numPr>
          <w:ilvl w:val="0"/>
          <w:numId w:val="36"/>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274A24">
      <w:pPr>
        <w:pStyle w:val="BodyText"/>
        <w:numPr>
          <w:ilvl w:val="0"/>
          <w:numId w:val="36"/>
        </w:numPr>
        <w:spacing w:before="120" w:after="120" w:line="360" w:lineRule="auto"/>
        <w:jc w:val="both"/>
      </w:pPr>
      <w:r>
        <w:t>Giá thành tương đối lớn.</w:t>
      </w:r>
    </w:p>
    <w:p w:rsidR="00E862FE" w:rsidRDefault="00E862FE" w:rsidP="00274A24">
      <w:pPr>
        <w:pStyle w:val="BodyText"/>
        <w:numPr>
          <w:ilvl w:val="0"/>
          <w:numId w:val="36"/>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897" w:name="_Toc9193491"/>
      <w:bookmarkStart w:id="898" w:name="_Toc10730820"/>
      <w:r w:rsidRPr="000C1133">
        <w:rPr>
          <w:b/>
          <w:sz w:val="26"/>
          <w:szCs w:val="26"/>
        </w:rPr>
        <w:t xml:space="preserve">7.1.2 </w:t>
      </w:r>
      <w:r w:rsidR="00CB2073">
        <w:rPr>
          <w:b/>
          <w:sz w:val="26"/>
          <w:szCs w:val="26"/>
        </w:rPr>
        <w:t xml:space="preserve">  </w:t>
      </w:r>
      <w:r w:rsidRPr="000C1133">
        <w:rPr>
          <w:b/>
          <w:sz w:val="26"/>
          <w:szCs w:val="26"/>
        </w:rPr>
        <w:t>Phần lập trình vi điều khiển</w:t>
      </w:r>
      <w:bookmarkEnd w:id="897"/>
      <w:bookmarkEnd w:id="898"/>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w:t>
      </w:r>
      <w:r w:rsidR="00694588">
        <w:t>robot</w:t>
      </w:r>
      <w:r w:rsidR="00397C14">
        <w:t xml:space="preserve">. Trong thời gian thực hiện đề tài, nhóm sử dụng chương trình Keil C vesion 5 để kết nối và lập trình cho Kit STM32F407. </w:t>
      </w:r>
      <w:r w:rsidR="00895539">
        <w:t>Đây là chương trình quen thuộc, dễ sử dụng, được dùng rộng rãi trong lập trình các dòng vi điều khiển .</w:t>
      </w:r>
      <w:r w:rsidR="00397C14">
        <w:t xml:space="preserve"> </w:t>
      </w:r>
      <w:r w:rsidR="00895539">
        <w:t>Ngoải ra, nhóm còn sử</w:t>
      </w:r>
      <w:r w:rsidR="00E14668">
        <w:t xml:space="preserve"> dụng thêm phần mềm</w:t>
      </w:r>
      <w:r w:rsidR="00895539">
        <w:t xml:space="preserve"> STM studio để có thể theo dõi</w:t>
      </w:r>
      <w:r w:rsidR="00CE4588">
        <w:t xml:space="preserve"> các thông số, </w:t>
      </w:r>
      <w:r w:rsidR="00895539">
        <w:t>quan sát</w:t>
      </w:r>
      <w:r w:rsidR="00CE4588">
        <w:t xml:space="preserve"> giá trị của biến được khai báo bên trong </w:t>
      </w:r>
      <w:r w:rsidR="00895539">
        <w:t xml:space="preserve"> Kit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Ở đây, bằng ngôn ngữ C, nhóm đã chuyển hóa tất cả các giải thuật nêu trên thành các dòng lệnh, mỗi giải thuật, phương pháp được sử dụng sẽ ứng với một hàm con trong file ‘main.c ‘.  Công việc này giúp cho việc kết hợp cũng như kiểm tra</w:t>
      </w:r>
      <w:r w:rsidR="00B81FAA">
        <w:t>, tái sử dụng</w:t>
      </w:r>
      <w:r w:rsidR="008C461A">
        <w:t xml:space="preserve"> từng</w:t>
      </w:r>
      <w:r>
        <w:t xml:space="preserve"> module trở nên dễ dàng.</w:t>
      </w:r>
    </w:p>
    <w:p w:rsidR="00895539" w:rsidRPr="006D0511" w:rsidRDefault="00B81FAA" w:rsidP="00274A24">
      <w:pPr>
        <w:pStyle w:val="BodyText"/>
        <w:numPr>
          <w:ilvl w:val="0"/>
          <w:numId w:val="7"/>
        </w:numPr>
        <w:spacing w:before="120" w:after="120" w:line="360" w:lineRule="auto"/>
        <w:ind w:left="630" w:firstLine="810"/>
        <w:jc w:val="both"/>
      </w:pPr>
      <w:r>
        <w:lastRenderedPageBreak/>
        <w:t xml:space="preserve">Vi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w:t>
      </w:r>
      <w:r w:rsidR="00694588">
        <w:t>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899" w:name="_Toc9193492"/>
      <w:bookmarkStart w:id="900" w:name="_Toc10730821"/>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899"/>
      <w:bookmarkEnd w:id="900"/>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274A24">
      <w:pPr>
        <w:pStyle w:val="BodyText"/>
        <w:numPr>
          <w:ilvl w:val="0"/>
          <w:numId w:val="38"/>
        </w:numPr>
        <w:spacing w:line="360" w:lineRule="auto"/>
      </w:pPr>
      <w:r>
        <w:t xml:space="preserve">Cài đặt </w:t>
      </w:r>
      <w:r w:rsidR="00694588">
        <w:t>robot</w:t>
      </w:r>
      <w:r>
        <w:t xml:space="preserve"> với 2 chế độ: Tự động và bằng tay</w:t>
      </w:r>
    </w:p>
    <w:p w:rsidR="008514F0" w:rsidRDefault="008514F0" w:rsidP="00274A24">
      <w:pPr>
        <w:pStyle w:val="BodyText"/>
        <w:numPr>
          <w:ilvl w:val="0"/>
          <w:numId w:val="38"/>
        </w:numPr>
        <w:spacing w:line="360" w:lineRule="auto"/>
      </w:pPr>
      <w:r>
        <w:t>Thiết lập thời gian hoàn thành công việc hay thời gian bắt đầu làm việc (chỉ ở chế độ tự động)</w:t>
      </w:r>
    </w:p>
    <w:p w:rsidR="008514F0" w:rsidRDefault="008514F0" w:rsidP="00274A24">
      <w:pPr>
        <w:pStyle w:val="BodyText"/>
        <w:numPr>
          <w:ilvl w:val="0"/>
          <w:numId w:val="38"/>
        </w:numPr>
        <w:spacing w:line="360" w:lineRule="auto"/>
      </w:pPr>
      <w:r>
        <w:t>Theo dõi trạng thái pin của sản phẩm</w:t>
      </w:r>
    </w:p>
    <w:p w:rsidR="008514F0" w:rsidRDefault="008514F0" w:rsidP="00274A24">
      <w:pPr>
        <w:pStyle w:val="BodyText"/>
        <w:numPr>
          <w:ilvl w:val="0"/>
          <w:numId w:val="38"/>
        </w:numPr>
        <w:spacing w:line="360" w:lineRule="auto"/>
      </w:pPr>
      <w:r>
        <w:t xml:space="preserve">Hiển thị thời gian thực và thời gian vận hành còn lại của </w:t>
      </w:r>
      <w:r w:rsidR="00694588">
        <w:t>robot</w:t>
      </w:r>
      <w:r>
        <w:t xml:space="preserve"> (khi đã được thiết lập thời gian làm việc )</w:t>
      </w:r>
    </w:p>
    <w:p w:rsidR="008514F0" w:rsidRDefault="008514F0" w:rsidP="00274A24">
      <w:pPr>
        <w:pStyle w:val="BodyText"/>
        <w:numPr>
          <w:ilvl w:val="0"/>
          <w:numId w:val="38"/>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274A24">
      <w:pPr>
        <w:pStyle w:val="BodyText"/>
        <w:numPr>
          <w:ilvl w:val="0"/>
          <w:numId w:val="37"/>
        </w:numPr>
        <w:spacing w:line="360" w:lineRule="auto"/>
      </w:pPr>
      <w:r>
        <w:t xml:space="preserve">Mô phỏng được giao diện người dùng để điều khiển </w:t>
      </w:r>
      <w:r w:rsidR="00694588">
        <w:t>robot</w:t>
      </w:r>
    </w:p>
    <w:p w:rsidR="008514F0" w:rsidRDefault="0071107F" w:rsidP="00274A24">
      <w:pPr>
        <w:pStyle w:val="BodyText"/>
        <w:numPr>
          <w:ilvl w:val="0"/>
          <w:numId w:val="37"/>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274A24">
      <w:pPr>
        <w:pStyle w:val="BodyText"/>
        <w:numPr>
          <w:ilvl w:val="0"/>
          <w:numId w:val="39"/>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r>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
    <w:p w:rsidR="00BB5BEB" w:rsidRDefault="00BB5BEB" w:rsidP="00274A24">
      <w:pPr>
        <w:pStyle w:val="Heading3"/>
        <w:numPr>
          <w:ilvl w:val="0"/>
          <w:numId w:val="20"/>
        </w:numPr>
        <w:spacing w:before="120" w:after="120" w:line="360" w:lineRule="auto"/>
        <w:ind w:left="1530" w:hanging="450"/>
        <w:jc w:val="both"/>
        <w:rPr>
          <w:i w:val="0"/>
          <w:sz w:val="26"/>
          <w:szCs w:val="26"/>
        </w:rPr>
      </w:pPr>
      <w:bookmarkStart w:id="901" w:name="_Toc4790020"/>
      <w:bookmarkStart w:id="902" w:name="_Toc4968929"/>
      <w:bookmarkStart w:id="903" w:name="_Toc4969212"/>
      <w:bookmarkStart w:id="904" w:name="_Toc4970246"/>
      <w:bookmarkStart w:id="905" w:name="_Toc4971059"/>
      <w:bookmarkStart w:id="906" w:name="_Toc4971202"/>
      <w:bookmarkStart w:id="907" w:name="_Toc4971266"/>
      <w:bookmarkStart w:id="908" w:name="_Toc4971390"/>
      <w:bookmarkStart w:id="909" w:name="_Toc4971572"/>
      <w:bookmarkStart w:id="910" w:name="_Toc4971734"/>
      <w:bookmarkStart w:id="911" w:name="_Toc4971870"/>
      <w:bookmarkStart w:id="912" w:name="_Toc4971980"/>
      <w:bookmarkStart w:id="913" w:name="_Toc4972116"/>
      <w:bookmarkStart w:id="914" w:name="_Toc9193493"/>
      <w:bookmarkStart w:id="915" w:name="_Toc10730822"/>
      <w:r w:rsidRPr="00BB5BEB">
        <w:rPr>
          <w:i w:val="0"/>
          <w:sz w:val="26"/>
          <w:szCs w:val="26"/>
        </w:rPr>
        <w:t xml:space="preserve">Thực nghiệm </w:t>
      </w:r>
      <w:bookmarkEnd w:id="901"/>
      <w:bookmarkEnd w:id="902"/>
      <w:bookmarkEnd w:id="903"/>
      <w:bookmarkEnd w:id="904"/>
      <w:bookmarkEnd w:id="905"/>
      <w:bookmarkEnd w:id="906"/>
      <w:bookmarkEnd w:id="907"/>
      <w:bookmarkEnd w:id="908"/>
      <w:bookmarkEnd w:id="909"/>
      <w:bookmarkEnd w:id="910"/>
      <w:bookmarkEnd w:id="911"/>
      <w:bookmarkEnd w:id="912"/>
      <w:bookmarkEnd w:id="913"/>
      <w:r w:rsidR="00CD43E5">
        <w:rPr>
          <w:i w:val="0"/>
          <w:sz w:val="26"/>
          <w:szCs w:val="26"/>
        </w:rPr>
        <w:t xml:space="preserve">quá trình hoạt động của </w:t>
      </w:r>
      <w:r w:rsidR="00694588">
        <w:rPr>
          <w:i w:val="0"/>
          <w:sz w:val="26"/>
          <w:szCs w:val="26"/>
        </w:rPr>
        <w:t>robot</w:t>
      </w:r>
      <w:bookmarkEnd w:id="914"/>
      <w:bookmarkEnd w:id="915"/>
    </w:p>
    <w:p w:rsidR="000C1133" w:rsidRDefault="000C1133" w:rsidP="0071107F">
      <w:pPr>
        <w:pStyle w:val="Heading4"/>
        <w:spacing w:before="120" w:after="120" w:line="360" w:lineRule="auto"/>
        <w:ind w:left="820" w:firstLine="620"/>
        <w:rPr>
          <w:b/>
          <w:sz w:val="26"/>
          <w:szCs w:val="26"/>
        </w:rPr>
      </w:pPr>
      <w:bookmarkStart w:id="916" w:name="_Toc9193494"/>
      <w:bookmarkStart w:id="917" w:name="_Toc10730823"/>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16"/>
      <w:bookmarkEnd w:id="917"/>
    </w:p>
    <w:p w:rsidR="000C1133" w:rsidRDefault="00CD43E5" w:rsidP="00DA777F">
      <w:pPr>
        <w:pStyle w:val="BodyText"/>
        <w:spacing w:before="120" w:after="120" w:line="360" w:lineRule="auto"/>
        <w:ind w:left="634" w:firstLine="720"/>
        <w:jc w:val="both"/>
      </w:pPr>
      <w:r>
        <w:t xml:space="preserve">Trong phần thực nghiêm này, nhóm tiến hành mở giao diện người dùng và kết nối với sản phẩm bằng việc lựa chọn cổng COM ứng với module ESP đã cắm vào. Sau </w:t>
      </w:r>
      <w:r>
        <w:lastRenderedPageBreak/>
        <w:t>đó, lần lượt cài đặt các chế độ bằng tay và tự động, thiết lập thời gian, …Đồng thời theo dõi các thông số hiển thị trên</w:t>
      </w:r>
      <w:r w:rsidR="008C461A">
        <w:t xml:space="preserve"> giao diện. </w:t>
      </w:r>
    </w:p>
    <w:p w:rsidR="002C296B" w:rsidRDefault="008C461A" w:rsidP="00DA777F">
      <w:pPr>
        <w:pStyle w:val="BodyText"/>
        <w:spacing w:before="120" w:after="120" w:line="360" w:lineRule="auto"/>
        <w:ind w:left="634" w:firstLine="720"/>
        <w:jc w:val="both"/>
      </w:pPr>
      <w:r>
        <w:t xml:space="preserve">Kết quả cho thấy, </w:t>
      </w:r>
      <w:r w:rsidR="00694588">
        <w:t>robot</w:t>
      </w:r>
      <w:r>
        <w:t xml:space="preserve"> vận hành đúng theo các chế độ đã được cài đặt, có thể bắt đầu làm việc và hoạt động trong khoảng thời gian thiết lập trước một cách chính xác. Bên cạnh đó, giá trị pin và thời gian thực cũng đươ</w:t>
      </w:r>
      <w:r w:rsidR="00C144C6">
        <w:t xml:space="preserve">c giao diện xử lí, hiển thị đúng với thông số hiện tại của </w:t>
      </w:r>
      <w:r w:rsidR="00694588">
        <w:t>robot</w:t>
      </w:r>
      <w:r w:rsidR="00C144C6">
        <w:t xml:space="preserve"> và thực tế. Khoảng cách xa nhất mà giao diện có thể kết nối được với sản phẩm là </w:t>
      </w:r>
      <w:r w:rsidR="00E14668">
        <w:rPr>
          <w:b/>
          <w:color w:val="000000" w:themeColor="text1"/>
        </w:rPr>
        <w:t>khoảng 20m</w:t>
      </w:r>
      <w:r w:rsidR="00C144C6">
        <w:t xml:space="preserve"> .</w:t>
      </w:r>
    </w:p>
    <w:p w:rsidR="002C296B" w:rsidRDefault="002C296B" w:rsidP="002C296B">
      <w:pPr>
        <w:pStyle w:val="BodyText"/>
        <w:keepNext/>
        <w:spacing w:before="120" w:after="120" w:line="360" w:lineRule="auto"/>
        <w:ind w:left="634" w:firstLine="86"/>
      </w:pPr>
      <w:r>
        <w:rPr>
          <w:noProof/>
        </w:rPr>
        <w:drawing>
          <wp:inline distT="0" distB="0" distL="0" distR="0" wp14:anchorId="6CED22B4" wp14:editId="60593F49">
            <wp:extent cx="5830784" cy="3127789"/>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9">
                      <a:extLst>
                        <a:ext uri="{28A0092B-C50C-407E-A947-70E740481C1C}">
                          <a14:useLocalDpi xmlns:a14="http://schemas.microsoft.com/office/drawing/2010/main" val="0"/>
                        </a:ext>
                      </a:extLst>
                    </a:blip>
                    <a:stretch>
                      <a:fillRect/>
                    </a:stretch>
                  </pic:blipFill>
                  <pic:spPr>
                    <a:xfrm>
                      <a:off x="0" y="0"/>
                      <a:ext cx="5834748" cy="3129915"/>
                    </a:xfrm>
                    <a:prstGeom prst="rect">
                      <a:avLst/>
                    </a:prstGeom>
                  </pic:spPr>
                </pic:pic>
              </a:graphicData>
            </a:graphic>
          </wp:inline>
        </w:drawing>
      </w:r>
    </w:p>
    <w:p w:rsidR="002C296B" w:rsidRPr="002C296B" w:rsidRDefault="0025422A" w:rsidP="002C296B">
      <w:pPr>
        <w:pStyle w:val="BodyText"/>
        <w:jc w:val="center"/>
        <w:rPr>
          <w:i/>
          <w:sz w:val="22"/>
          <w:szCs w:val="22"/>
        </w:rPr>
      </w:pPr>
      <w:bookmarkStart w:id="918" w:name="_Toc10718217"/>
      <w:r>
        <w:rPr>
          <w:i/>
          <w:sz w:val="22"/>
          <w:szCs w:val="22"/>
        </w:rPr>
        <w:t>Hình 7.</w:t>
      </w:r>
      <w:r w:rsidR="002C296B" w:rsidRPr="002C296B">
        <w:rPr>
          <w:i/>
          <w:sz w:val="22"/>
          <w:szCs w:val="22"/>
        </w:rPr>
        <w:fldChar w:fldCharType="begin"/>
      </w:r>
      <w:r w:rsidR="002C296B" w:rsidRPr="002C296B">
        <w:rPr>
          <w:i/>
          <w:sz w:val="22"/>
          <w:szCs w:val="22"/>
        </w:rPr>
        <w:instrText xml:space="preserve"> SEQ Hình_7. \* ARABIC </w:instrText>
      </w:r>
      <w:r w:rsidR="002C296B" w:rsidRPr="002C296B">
        <w:rPr>
          <w:i/>
          <w:sz w:val="22"/>
          <w:szCs w:val="22"/>
        </w:rPr>
        <w:fldChar w:fldCharType="separate"/>
      </w:r>
      <w:r w:rsidR="00272662">
        <w:rPr>
          <w:i/>
          <w:noProof/>
          <w:sz w:val="22"/>
          <w:szCs w:val="22"/>
        </w:rPr>
        <w:t>6</w:t>
      </w:r>
      <w:r w:rsidR="002C296B" w:rsidRPr="002C296B">
        <w:rPr>
          <w:i/>
          <w:sz w:val="22"/>
          <w:szCs w:val="22"/>
        </w:rPr>
        <w:fldChar w:fldCharType="end"/>
      </w:r>
      <w:r w:rsidR="00747698">
        <w:rPr>
          <w:i/>
          <w:sz w:val="22"/>
          <w:szCs w:val="22"/>
        </w:rPr>
        <w:t>.</w:t>
      </w:r>
      <w:r>
        <w:rPr>
          <w:i/>
          <w:sz w:val="22"/>
          <w:szCs w:val="22"/>
        </w:rPr>
        <w:t xml:space="preserve"> </w:t>
      </w:r>
      <w:r w:rsidR="002C296B">
        <w:rPr>
          <w:i/>
          <w:sz w:val="22"/>
          <w:szCs w:val="22"/>
        </w:rPr>
        <w:t xml:space="preserve"> Giao diện kết nối thành</w:t>
      </w:r>
      <w:r>
        <w:rPr>
          <w:i/>
          <w:sz w:val="22"/>
          <w:szCs w:val="22"/>
        </w:rPr>
        <w:t xml:space="preserve"> công và hiển thị thông số</w:t>
      </w:r>
      <w:r w:rsidR="002C296B">
        <w:rPr>
          <w:i/>
          <w:sz w:val="22"/>
          <w:szCs w:val="22"/>
        </w:rPr>
        <w:t xml:space="preserve"> robot</w:t>
      </w:r>
      <w:bookmarkEnd w:id="918"/>
    </w:p>
    <w:p w:rsidR="008C461A" w:rsidRDefault="00C144C6" w:rsidP="00DA777F">
      <w:pPr>
        <w:pStyle w:val="BodyText"/>
        <w:spacing w:before="120" w:after="120" w:line="360" w:lineRule="auto"/>
        <w:ind w:left="634" w:firstLine="720"/>
        <w:jc w:val="both"/>
      </w:pPr>
      <w:r>
        <w:t xml:space="preserve"> Tuy nhiên, </w:t>
      </w:r>
      <w:r w:rsidR="008C461A">
        <w:t xml:space="preserve"> </w:t>
      </w:r>
      <w:r>
        <w:t xml:space="preserve">quá trình truyền nhận dữ liệu vẫn còn xảy ra độ trễ </w:t>
      </w:r>
      <w:r w:rsidR="007A4FE5">
        <w:t xml:space="preserve">không mong muốn (lớn nhất khoảng 1s), chủ yếu là khi thực thi truyền chuỗi dữ liệu cài đặt xuống </w:t>
      </w:r>
      <w:r w:rsidR="00694588">
        <w:t>robot</w:t>
      </w:r>
      <w:r w:rsidR="007A4FE5">
        <w:t xml:space="preserve">. Do đó, quá trình thiết lập, điều khiển </w:t>
      </w:r>
      <w:r w:rsidR="00694588">
        <w:t>robot</w:t>
      </w:r>
      <w:r w:rsidR="007A4FE5">
        <w:t xml:space="preserve"> sẽ mất ổn định</w:t>
      </w:r>
      <w:r w:rsidR="007836B6">
        <w:t xml:space="preserve"> khi người dùng thực hiện thao tác</w:t>
      </w:r>
      <w:r w:rsidR="007A4FE5">
        <w:t xml:space="preserve"> nhấn nhả các nút trên giao diện quá nhanh khiến cho vi điều khiển không thể nhận và xử lí kịp thời các chuỗi dữ liệu truyền tới.</w:t>
      </w:r>
      <w:r w:rsidR="00A61C87">
        <w:t xml:space="preserve"> </w:t>
      </w:r>
    </w:p>
    <w:p w:rsidR="00BE1A6F" w:rsidRPr="00E14668" w:rsidRDefault="00BE1A6F" w:rsidP="00E14668">
      <w:pPr>
        <w:pStyle w:val="BodyText"/>
        <w:spacing w:line="360" w:lineRule="auto"/>
        <w:ind w:left="720" w:firstLine="720"/>
        <w:jc w:val="both"/>
        <w:rPr>
          <w:i/>
          <w:u w:val="single"/>
        </w:rPr>
      </w:pPr>
      <w:r w:rsidRPr="00BE1A6F">
        <w:rPr>
          <w:i/>
          <w:u w:val="single"/>
        </w:rPr>
        <w:t>Ưu điểm:</w:t>
      </w:r>
    </w:p>
    <w:p w:rsidR="00BE1A6F" w:rsidRDefault="00BE1A6F" w:rsidP="00274A24">
      <w:pPr>
        <w:pStyle w:val="BodyText"/>
        <w:numPr>
          <w:ilvl w:val="0"/>
          <w:numId w:val="39"/>
        </w:numPr>
        <w:spacing w:line="360" w:lineRule="auto"/>
        <w:jc w:val="both"/>
      </w:pPr>
      <w:r>
        <w:t>Đáp ứng được yêu cầu đặt ra là điều khiển không dây đặt ra</w:t>
      </w:r>
    </w:p>
    <w:p w:rsidR="00BE1A6F" w:rsidRDefault="00BE1A6F" w:rsidP="00274A24">
      <w:pPr>
        <w:pStyle w:val="BodyText"/>
        <w:numPr>
          <w:ilvl w:val="0"/>
          <w:numId w:val="39"/>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lastRenderedPageBreak/>
        <w:t>Khuyết điểm:</w:t>
      </w:r>
    </w:p>
    <w:p w:rsidR="00A61C87" w:rsidRDefault="00A61C87" w:rsidP="00274A24">
      <w:pPr>
        <w:pStyle w:val="BodyText"/>
        <w:numPr>
          <w:ilvl w:val="0"/>
          <w:numId w:val="40"/>
        </w:numPr>
        <w:spacing w:line="360" w:lineRule="auto"/>
        <w:jc w:val="both"/>
      </w:pPr>
      <w:r>
        <w:t>Chưa phải là cách tối ưu nhất, tốt nhất</w:t>
      </w:r>
    </w:p>
    <w:p w:rsidR="00A61C87" w:rsidRPr="00BE1A6F" w:rsidRDefault="00A61C87" w:rsidP="00274A24">
      <w:pPr>
        <w:pStyle w:val="BodyText"/>
        <w:numPr>
          <w:ilvl w:val="0"/>
          <w:numId w:val="40"/>
        </w:numPr>
        <w:spacing w:before="120" w:after="120" w:line="360" w:lineRule="auto"/>
        <w:jc w:val="both"/>
      </w:pPr>
      <w:r>
        <w:t>Vẫn còn độ trễ trong quá trình truyền nhận</w:t>
      </w:r>
    </w:p>
    <w:p w:rsidR="000C1133" w:rsidRDefault="000C1133" w:rsidP="00A61C87">
      <w:pPr>
        <w:pStyle w:val="Heading4"/>
        <w:spacing w:before="120" w:after="120" w:line="360" w:lineRule="auto"/>
        <w:ind w:left="820" w:firstLine="620"/>
        <w:rPr>
          <w:b/>
          <w:sz w:val="26"/>
          <w:szCs w:val="26"/>
        </w:rPr>
      </w:pPr>
      <w:bookmarkStart w:id="919" w:name="_Toc9193495"/>
      <w:bookmarkStart w:id="920" w:name="_Toc10730824"/>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19"/>
      <w:bookmarkEnd w:id="920"/>
    </w:p>
    <w:p w:rsidR="000C1133" w:rsidRDefault="0054648E" w:rsidP="00DA777F">
      <w:pPr>
        <w:pStyle w:val="BodyText"/>
        <w:spacing w:before="120" w:after="120" w:line="360" w:lineRule="auto"/>
        <w:ind w:left="634" w:firstLine="720"/>
        <w:jc w:val="both"/>
      </w:pPr>
      <w:r>
        <w:t xml:space="preserve">Trong phần thử nghiệm này, </w:t>
      </w:r>
      <w:r w:rsidR="00694588">
        <w:t>robot</w:t>
      </w:r>
      <w:r>
        <w:t xml:space="preserve"> được cài đ</w:t>
      </w:r>
      <w:r w:rsidR="00216808">
        <w:t>ặt chế độ tự động và chạy thử lầ</w:t>
      </w:r>
      <w:r>
        <w:t xml:space="preserve">n lượt trong các môi trường không có hoặc có ít hay có nhiều vật cản. Hướng di chuyển </w:t>
      </w:r>
      <w:r w:rsidR="00694588">
        <w:t>robot</w:t>
      </w:r>
      <w:r>
        <w:t xml:space="preserve"> tương đối ổn định khi đi thẳng. Sản phẩm có thể di chuyển theo giải thuật zigzac nhưng vẫn bị sai lệch khi quay 90</w:t>
      </w:r>
      <w:r>
        <w:rPr>
          <w:vertAlign w:val="superscript"/>
        </w:rPr>
        <w:t>0</w:t>
      </w:r>
      <w:r>
        <w:t xml:space="preserve">, dẫn tới sai số tích lũy ngày càng tăng làm cho hướng đi của </w:t>
      </w:r>
      <w:r w:rsidR="00694588">
        <w:t>robot</w:t>
      </w:r>
      <w:r>
        <w:t xml:space="preserve"> chưa th</w:t>
      </w:r>
      <w:r w:rsidR="00E14668">
        <w:t>ực sự chính xác và như mong muốn</w:t>
      </w:r>
      <w:r>
        <w:t>.</w:t>
      </w:r>
      <w:r w:rsidR="00E17A03">
        <w:t xml:space="preserve"> Ngoài ra, sản phẩm chỉ có thể di chuyển tố</w:t>
      </w:r>
      <w:r w:rsidR="00E14668">
        <w:t xml:space="preserve">t trên bề mặt phẳng, gạch men. </w:t>
      </w:r>
      <w:r w:rsidR="00E17A03">
        <w:t>Đối với các mặt phẳng gồ g</w:t>
      </w:r>
      <w:r w:rsidR="009A016F">
        <w:t>h</w:t>
      </w:r>
      <w:r w:rsidR="00E17A03">
        <w:t xml:space="preserve">ề, </w:t>
      </w:r>
      <w:r w:rsidR="00694588">
        <w:t>robot</w:t>
      </w:r>
      <w:r w:rsidR="00E17A03">
        <w:t xml:space="preserve"> dễ bị mắc kẹt hay tăng tốc bất ngờ khó kiểm soát.</w:t>
      </w:r>
    </w:p>
    <w:p w:rsidR="00DC278D" w:rsidRDefault="00E14668" w:rsidP="00DA777F">
      <w:pPr>
        <w:pStyle w:val="BodyText"/>
        <w:spacing w:before="120" w:after="120" w:line="360" w:lineRule="auto"/>
        <w:ind w:left="634" w:firstLine="720"/>
        <w:jc w:val="both"/>
      </w:pPr>
      <w:r>
        <w:t>R</w:t>
      </w:r>
      <w:r w:rsidR="00694588">
        <w:t>obot</w:t>
      </w:r>
      <w:r w:rsidR="00DC278D">
        <w:t xml:space="preserve"> có thể tránh được đa số các vật cản lớn thường gặp trong gia đình nhờ cảm biến siêu âm. Đối với trường hợp mắc kẹt hay không thể chuyển động khi gặp vật cản, Encoder có thể phát hiện và chuyển hướng để giải quyết. Dưới đây là bảng thống kê một số trường hợp của </w:t>
      </w:r>
      <w:r w:rsidR="00694588">
        <w:t>robot</w:t>
      </w:r>
      <w:r w:rsidR="00DC278D">
        <w:t xml:space="preserve"> khi gặp các loại vật cản.</w:t>
      </w:r>
    </w:p>
    <w:tbl>
      <w:tblPr>
        <w:tblStyle w:val="TableGrid"/>
        <w:tblW w:w="0" w:type="auto"/>
        <w:tblInd w:w="918" w:type="dxa"/>
        <w:tblLook w:val="04A0" w:firstRow="1" w:lastRow="0" w:firstColumn="1" w:lastColumn="0" w:noHBand="0" w:noVBand="1"/>
      </w:tblPr>
      <w:tblGrid>
        <w:gridCol w:w="4590"/>
        <w:gridCol w:w="4320"/>
      </w:tblGrid>
      <w:tr w:rsidR="00DC278D" w:rsidTr="0025422A">
        <w:tc>
          <w:tcPr>
            <w:tcW w:w="4590" w:type="dxa"/>
            <w:vAlign w:val="center"/>
          </w:tcPr>
          <w:p w:rsidR="00DC278D" w:rsidRPr="00161FAB" w:rsidRDefault="00DC278D" w:rsidP="0025422A">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25422A">
            <w:pPr>
              <w:pStyle w:val="BodyText"/>
              <w:spacing w:line="360" w:lineRule="auto"/>
              <w:jc w:val="center"/>
              <w:rPr>
                <w:b/>
                <w:lang w:val="en-US"/>
              </w:rPr>
            </w:pPr>
            <w:r w:rsidRPr="00161FAB">
              <w:rPr>
                <w:b/>
                <w:lang w:val="en-US"/>
              </w:rPr>
              <w:t xml:space="preserve">Số lần </w:t>
            </w:r>
            <w:r w:rsidR="00EF4976">
              <w:rPr>
                <w:b/>
                <w:lang w:val="en-US"/>
              </w:rPr>
              <w:t>ngưng hoạt động</w:t>
            </w:r>
          </w:p>
        </w:tc>
      </w:tr>
      <w:tr w:rsidR="00DC278D" w:rsidTr="0025422A">
        <w:tc>
          <w:tcPr>
            <w:tcW w:w="4590" w:type="dxa"/>
            <w:vAlign w:val="center"/>
          </w:tcPr>
          <w:p w:rsidR="00DC278D" w:rsidRPr="007836B6" w:rsidRDefault="007836B6" w:rsidP="0025422A">
            <w:pPr>
              <w:pStyle w:val="BodyText"/>
              <w:spacing w:line="360" w:lineRule="auto"/>
              <w:jc w:val="center"/>
              <w:rPr>
                <w:lang w:val="en-US"/>
              </w:rPr>
            </w:pPr>
            <w:r>
              <w:rPr>
                <w:lang w:val="en-US"/>
              </w:rPr>
              <w:t>Tường</w:t>
            </w:r>
          </w:p>
        </w:tc>
        <w:tc>
          <w:tcPr>
            <w:tcW w:w="4320" w:type="dxa"/>
            <w:vAlign w:val="center"/>
          </w:tcPr>
          <w:p w:rsidR="00DC278D" w:rsidRPr="00DC278D" w:rsidRDefault="00386127" w:rsidP="0025422A">
            <w:pPr>
              <w:pStyle w:val="BodyText"/>
              <w:spacing w:line="360" w:lineRule="auto"/>
              <w:jc w:val="center"/>
              <w:rPr>
                <w:lang w:val="en-US"/>
              </w:rPr>
            </w:pPr>
            <w:r>
              <w:rPr>
                <w:lang w:val="en-US"/>
              </w:rPr>
              <w:t>1</w:t>
            </w:r>
          </w:p>
        </w:tc>
      </w:tr>
      <w:tr w:rsidR="007836B6" w:rsidTr="0025422A">
        <w:tc>
          <w:tcPr>
            <w:tcW w:w="4590" w:type="dxa"/>
            <w:vAlign w:val="center"/>
          </w:tcPr>
          <w:p w:rsidR="007836B6" w:rsidRPr="007836B6" w:rsidRDefault="007836B6" w:rsidP="0025422A">
            <w:pPr>
              <w:pStyle w:val="BodyText"/>
              <w:spacing w:line="360" w:lineRule="auto"/>
              <w:jc w:val="center"/>
              <w:rPr>
                <w:lang w:val="en-US"/>
              </w:rPr>
            </w:pPr>
            <w:r>
              <w:rPr>
                <w:lang w:val="en-US"/>
              </w:rPr>
              <w:t>Khe hẹp</w:t>
            </w:r>
          </w:p>
        </w:tc>
        <w:tc>
          <w:tcPr>
            <w:tcW w:w="4320" w:type="dxa"/>
            <w:vAlign w:val="center"/>
          </w:tcPr>
          <w:p w:rsidR="007836B6" w:rsidRPr="00386127" w:rsidRDefault="00386127" w:rsidP="0025422A">
            <w:pPr>
              <w:pStyle w:val="BodyText"/>
              <w:spacing w:line="360" w:lineRule="auto"/>
              <w:jc w:val="center"/>
              <w:rPr>
                <w:lang w:val="en-US"/>
              </w:rPr>
            </w:pPr>
            <w:r>
              <w:rPr>
                <w:lang w:val="en-US"/>
              </w:rPr>
              <w:t>7</w:t>
            </w:r>
          </w:p>
        </w:tc>
      </w:tr>
      <w:tr w:rsidR="007836B6" w:rsidTr="0025422A">
        <w:tc>
          <w:tcPr>
            <w:tcW w:w="4590" w:type="dxa"/>
            <w:vAlign w:val="center"/>
          </w:tcPr>
          <w:p w:rsidR="007836B6" w:rsidRDefault="00EF4976" w:rsidP="0025422A">
            <w:pPr>
              <w:pStyle w:val="BodyText"/>
              <w:spacing w:line="360" w:lineRule="auto"/>
              <w:jc w:val="center"/>
            </w:pPr>
            <w:r>
              <w:rPr>
                <w:lang w:val="en-US"/>
              </w:rPr>
              <w:t>C</w:t>
            </w:r>
            <w:r w:rsidR="007836B6">
              <w:rPr>
                <w:lang w:val="en-US"/>
              </w:rPr>
              <w:t>hân bàn, ghế</w:t>
            </w:r>
          </w:p>
        </w:tc>
        <w:tc>
          <w:tcPr>
            <w:tcW w:w="4320" w:type="dxa"/>
            <w:vAlign w:val="center"/>
          </w:tcPr>
          <w:p w:rsidR="007836B6" w:rsidRPr="00386127" w:rsidRDefault="00EF4976" w:rsidP="0025422A">
            <w:pPr>
              <w:pStyle w:val="BodyText"/>
              <w:spacing w:line="360" w:lineRule="auto"/>
              <w:jc w:val="center"/>
              <w:rPr>
                <w:lang w:val="en-US"/>
              </w:rPr>
            </w:pPr>
            <w:r>
              <w:rPr>
                <w:lang w:val="en-US"/>
              </w:rPr>
              <w:t>2</w:t>
            </w:r>
          </w:p>
        </w:tc>
      </w:tr>
      <w:tr w:rsidR="007836B6" w:rsidTr="0025422A">
        <w:tc>
          <w:tcPr>
            <w:tcW w:w="4590" w:type="dxa"/>
            <w:vAlign w:val="center"/>
          </w:tcPr>
          <w:p w:rsidR="007836B6" w:rsidRPr="007836B6" w:rsidRDefault="007836B6" w:rsidP="0025422A">
            <w:pPr>
              <w:pStyle w:val="BodyText"/>
              <w:spacing w:line="360" w:lineRule="auto"/>
              <w:jc w:val="center"/>
              <w:rPr>
                <w:lang w:val="en-US"/>
              </w:rPr>
            </w:pPr>
            <w:r>
              <w:rPr>
                <w:lang w:val="en-US"/>
              </w:rPr>
              <w:t>Bậc thang</w:t>
            </w:r>
          </w:p>
        </w:tc>
        <w:tc>
          <w:tcPr>
            <w:tcW w:w="4320" w:type="dxa"/>
            <w:vAlign w:val="center"/>
          </w:tcPr>
          <w:p w:rsidR="007836B6" w:rsidRPr="00386127" w:rsidRDefault="00EF4976" w:rsidP="0025422A">
            <w:pPr>
              <w:pStyle w:val="BodyText"/>
              <w:spacing w:line="360" w:lineRule="auto"/>
              <w:jc w:val="center"/>
              <w:rPr>
                <w:lang w:val="en-US"/>
              </w:rPr>
            </w:pPr>
            <w:r>
              <w:rPr>
                <w:lang w:val="en-US"/>
              </w:rPr>
              <w:t>4</w:t>
            </w:r>
          </w:p>
        </w:tc>
      </w:tr>
    </w:tbl>
    <w:p w:rsidR="00760DD3" w:rsidRPr="00C414B2" w:rsidRDefault="00C414B2" w:rsidP="00C414B2">
      <w:pPr>
        <w:pStyle w:val="BodyText"/>
        <w:spacing w:before="160" w:line="360" w:lineRule="auto"/>
        <w:jc w:val="center"/>
        <w:rPr>
          <w:i/>
          <w:sz w:val="22"/>
          <w:szCs w:val="22"/>
        </w:rPr>
      </w:pPr>
      <w:bookmarkStart w:id="921" w:name="_Toc10714212"/>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272662">
        <w:rPr>
          <w:i/>
          <w:noProof/>
          <w:sz w:val="22"/>
          <w:szCs w:val="22"/>
        </w:rPr>
        <w:t>1</w:t>
      </w:r>
      <w:r w:rsidRPr="00C414B2">
        <w:rPr>
          <w:i/>
          <w:sz w:val="22"/>
          <w:szCs w:val="22"/>
        </w:rPr>
        <w:fldChar w:fldCharType="end"/>
      </w:r>
      <w:r w:rsidRPr="00C414B2">
        <w:rPr>
          <w:i/>
          <w:sz w:val="22"/>
          <w:szCs w:val="22"/>
        </w:rPr>
        <w:t xml:space="preserve">. Kết quả </w:t>
      </w:r>
      <w:r w:rsidR="00694588">
        <w:rPr>
          <w:i/>
          <w:sz w:val="22"/>
          <w:szCs w:val="22"/>
        </w:rPr>
        <w:t>robot</w:t>
      </w:r>
      <w:r w:rsidRPr="00C414B2">
        <w:rPr>
          <w:i/>
          <w:sz w:val="22"/>
          <w:szCs w:val="22"/>
        </w:rPr>
        <w:t xml:space="preserve"> tránh vật cản</w:t>
      </w:r>
      <w:r w:rsidR="00EF4976">
        <w:rPr>
          <w:i/>
          <w:sz w:val="22"/>
          <w:szCs w:val="22"/>
        </w:rPr>
        <w:t xml:space="preserve"> với 10</w:t>
      </w:r>
      <w:r w:rsidR="00386127">
        <w:rPr>
          <w:i/>
          <w:sz w:val="22"/>
          <w:szCs w:val="22"/>
        </w:rPr>
        <w:t xml:space="preserve"> lần chạy thử</w:t>
      </w:r>
      <w:r w:rsidR="00EF4976">
        <w:rPr>
          <w:i/>
          <w:sz w:val="22"/>
          <w:szCs w:val="22"/>
        </w:rPr>
        <w:t xml:space="preserve"> cho mỗi trường hợp</w:t>
      </w:r>
      <w:bookmarkEnd w:id="921"/>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274A24">
      <w:pPr>
        <w:pStyle w:val="BodyText"/>
        <w:numPr>
          <w:ilvl w:val="0"/>
          <w:numId w:val="41"/>
        </w:numPr>
        <w:spacing w:line="360" w:lineRule="auto"/>
        <w:rPr>
          <w:i/>
          <w:u w:val="single"/>
        </w:rPr>
      </w:pPr>
      <w:r>
        <w:t>Tránh vật cản</w:t>
      </w:r>
      <w:r w:rsidR="00EF4976">
        <w:t xml:space="preserve"> phía trước</w:t>
      </w:r>
      <w:r>
        <w:t xml:space="preserve"> tương đối tốt</w:t>
      </w:r>
      <w:r w:rsidR="00EF4976">
        <w:t xml:space="preserve"> và có thể xử lí chuyển hướng đối với một số trường hợp bị mắc kẹt</w:t>
      </w:r>
    </w:p>
    <w:p w:rsidR="00F82FAC" w:rsidRPr="00161FAB" w:rsidRDefault="009E740D" w:rsidP="00274A24">
      <w:pPr>
        <w:pStyle w:val="BodyText"/>
        <w:numPr>
          <w:ilvl w:val="0"/>
          <w:numId w:val="41"/>
        </w:numPr>
        <w:spacing w:line="360" w:lineRule="auto"/>
        <w:rPr>
          <w:i/>
          <w:u w:val="single"/>
        </w:rPr>
      </w:pPr>
      <w:r>
        <w:t>R</w:t>
      </w:r>
      <w:r w:rsidR="00694588">
        <w:t>obot</w:t>
      </w:r>
      <w:r w:rsidR="00E14668">
        <w:t xml:space="preserve"> có </w:t>
      </w:r>
      <w:r w:rsidR="00F82FAC">
        <w:t xml:space="preserve">thể bám sát hướng cần đi </w:t>
      </w:r>
    </w:p>
    <w:p w:rsidR="00161FAB" w:rsidRPr="00161FAB" w:rsidRDefault="00161FAB" w:rsidP="00274A24">
      <w:pPr>
        <w:pStyle w:val="BodyText"/>
        <w:numPr>
          <w:ilvl w:val="0"/>
          <w:numId w:val="41"/>
        </w:numPr>
        <w:spacing w:line="360" w:lineRule="auto"/>
        <w:rPr>
          <w:i/>
          <w:u w:val="single"/>
        </w:rPr>
      </w:pPr>
      <w:r>
        <w:t>Giả</w:t>
      </w:r>
      <w:r w:rsidR="0072346F">
        <w:t>i thuật Zigzac được ứng dụng</w:t>
      </w:r>
      <w:r>
        <w:t xml:space="preserve"> hiệu quả, hạn chế sự trùng lặp khi di </w:t>
      </w:r>
      <w:r>
        <w:lastRenderedPageBreak/>
        <w:t>chuyển</w:t>
      </w:r>
    </w:p>
    <w:p w:rsidR="00EF4976" w:rsidRPr="00EF4976" w:rsidRDefault="00F82FAC" w:rsidP="00EF4976">
      <w:pPr>
        <w:pStyle w:val="BodyText"/>
        <w:spacing w:line="360" w:lineRule="auto"/>
        <w:ind w:left="720" w:firstLine="720"/>
        <w:rPr>
          <w:i/>
          <w:u w:val="single"/>
        </w:rPr>
      </w:pPr>
      <w:r>
        <w:rPr>
          <w:i/>
          <w:u w:val="single"/>
        </w:rPr>
        <w:t>Khuyết điểm:</w:t>
      </w:r>
    </w:p>
    <w:p w:rsidR="00E14668" w:rsidRDefault="00E14668" w:rsidP="00E14668">
      <w:pPr>
        <w:pStyle w:val="BodyText"/>
        <w:numPr>
          <w:ilvl w:val="0"/>
          <w:numId w:val="42"/>
        </w:numPr>
        <w:spacing w:line="360" w:lineRule="auto"/>
      </w:pPr>
      <w:r>
        <w:t xml:space="preserve">Giải thuật chưa chưa thực sự hoàn thiện, vẫn còn sai lệch khi quay </w:t>
      </w:r>
    </w:p>
    <w:p w:rsidR="00EF4976" w:rsidRDefault="00EF4976" w:rsidP="00E14668">
      <w:pPr>
        <w:pStyle w:val="BodyText"/>
        <w:numPr>
          <w:ilvl w:val="0"/>
          <w:numId w:val="42"/>
        </w:numPr>
        <w:spacing w:line="360" w:lineRule="auto"/>
      </w:pPr>
      <w:r>
        <w:t>Vẫn còn xảy ra va chạm đối với các vật cản bên hông robot hoặc không nằm trong góc quét của cảm biến siêu âm.</w:t>
      </w:r>
    </w:p>
    <w:p w:rsidR="00F82FAC" w:rsidRPr="00F82FAC" w:rsidRDefault="00F82FAC" w:rsidP="00274A24">
      <w:pPr>
        <w:pStyle w:val="BodyText"/>
        <w:numPr>
          <w:ilvl w:val="0"/>
          <w:numId w:val="42"/>
        </w:numPr>
        <w:spacing w:line="360" w:lineRule="auto"/>
      </w:pPr>
      <w:r>
        <w:t>Chỉ di ch</w:t>
      </w:r>
      <w:r w:rsidR="00EF4976">
        <w:t xml:space="preserve">uyển được ở các mặt phẳng </w:t>
      </w:r>
      <w:r w:rsidR="0072346F">
        <w:t xml:space="preserve">phẳng, </w:t>
      </w:r>
      <w:r w:rsidR="00EF4976">
        <w:t xml:space="preserve">không </w:t>
      </w:r>
      <w:r>
        <w:t>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22" w:name="_Toc9193496"/>
      <w:bookmarkStart w:id="923" w:name="_Toc10730825"/>
      <w:r w:rsidRPr="000C1133">
        <w:rPr>
          <w:b/>
          <w:sz w:val="26"/>
          <w:szCs w:val="26"/>
        </w:rPr>
        <w:t>7.2.3</w:t>
      </w:r>
      <w:r w:rsidR="00CB2073">
        <w:rPr>
          <w:b/>
          <w:sz w:val="26"/>
          <w:szCs w:val="26"/>
        </w:rPr>
        <w:t xml:space="preserve">  </w:t>
      </w:r>
      <w:r w:rsidRPr="000C1133">
        <w:rPr>
          <w:b/>
          <w:sz w:val="26"/>
          <w:szCs w:val="26"/>
        </w:rPr>
        <w:t xml:space="preserve"> Khả năng hút bụi của </w:t>
      </w:r>
      <w:r w:rsidR="00694588">
        <w:rPr>
          <w:b/>
          <w:sz w:val="26"/>
          <w:szCs w:val="26"/>
        </w:rPr>
        <w:t>robot</w:t>
      </w:r>
      <w:bookmarkEnd w:id="922"/>
      <w:bookmarkEnd w:id="923"/>
    </w:p>
    <w:p w:rsidR="00161FAB" w:rsidRDefault="00352A47" w:rsidP="00DA777F">
      <w:pPr>
        <w:pStyle w:val="BodyText"/>
        <w:spacing w:before="120" w:after="120" w:line="360" w:lineRule="auto"/>
        <w:ind w:left="634" w:firstLine="720"/>
        <w:jc w:val="both"/>
      </w:pPr>
      <w:r>
        <w:t xml:space="preserve">Để đánh giá khả năng hút bụi của </w:t>
      </w:r>
      <w:r w:rsidR="00694588">
        <w:t>robot</w:t>
      </w:r>
      <w:r>
        <w: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w:t>
      </w:r>
      <w:r w:rsidR="00694588">
        <w:t>robot</w:t>
      </w:r>
      <w:r>
        <w:t xml:space="preserve"> chỉ làm việc hiệu quả với các loại bụi bẩn có trọng lượng nhẹ và nhỏ, còn đối với các loại rác bẩn khác như mẫu giấy ha</w:t>
      </w:r>
      <w:r w:rsidR="0025422A">
        <w:t>y vụn</w:t>
      </w:r>
      <w:r w:rsidR="00161FAB">
        <w:t xml:space="preserve"> bánh mì,.. ,sản phẩm vẫn chưa</w:t>
      </w:r>
      <w:r>
        <w:t xml:space="preserve"> thể hút</w:t>
      </w:r>
      <w:r w:rsidR="00161FAB">
        <w:t xml:space="preserve"> hết được. Dưới đây là </w:t>
      </w:r>
      <w:r w:rsidR="004C3513">
        <w:t>một số hình ảnh trước và sau khi robot thực hiện tác vụ hút đối với một số loại bụi bẩn.</w:t>
      </w:r>
    </w:p>
    <w:p w:rsidR="00E839CA" w:rsidRDefault="004C3513" w:rsidP="00E839CA">
      <w:pPr>
        <w:pStyle w:val="BodyText"/>
        <w:keepNext/>
        <w:spacing w:before="120" w:after="120"/>
        <w:ind w:left="634" w:hanging="4"/>
        <w:jc w:val="center"/>
      </w:pPr>
      <w:r>
        <w:rPr>
          <w:noProof/>
        </w:rPr>
        <w:drawing>
          <wp:inline distT="0" distB="0" distL="0" distR="0" wp14:anchorId="3BFEE5BD" wp14:editId="3CC048D2">
            <wp:extent cx="5153891" cy="33598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167752" cy="3368845"/>
                    </a:xfrm>
                    <a:prstGeom prst="rect">
                      <a:avLst/>
                    </a:prstGeom>
                  </pic:spPr>
                </pic:pic>
              </a:graphicData>
            </a:graphic>
          </wp:inline>
        </w:drawing>
      </w:r>
    </w:p>
    <w:p w:rsidR="004C3513" w:rsidRDefault="00747698" w:rsidP="002C296B">
      <w:pPr>
        <w:pStyle w:val="BodyText"/>
        <w:spacing w:before="120"/>
        <w:ind w:firstLine="634"/>
        <w:jc w:val="center"/>
        <w:rPr>
          <w:i/>
          <w:sz w:val="22"/>
          <w:szCs w:val="22"/>
        </w:rPr>
      </w:pPr>
      <w:bookmarkStart w:id="924" w:name="_Toc10718218"/>
      <w:r>
        <w:rPr>
          <w:i/>
          <w:sz w:val="22"/>
          <w:szCs w:val="22"/>
        </w:rPr>
        <w:t>Hình 7.</w:t>
      </w:r>
      <w:r w:rsidR="00E839CA" w:rsidRPr="00E839CA">
        <w:rPr>
          <w:i/>
          <w:sz w:val="22"/>
          <w:szCs w:val="22"/>
        </w:rPr>
        <w:fldChar w:fldCharType="begin"/>
      </w:r>
      <w:r w:rsidR="00E839CA" w:rsidRPr="00E839CA">
        <w:rPr>
          <w:i/>
          <w:sz w:val="22"/>
          <w:szCs w:val="22"/>
        </w:rPr>
        <w:instrText xml:space="preserve"> SEQ Hình_7. \* ARABIC </w:instrText>
      </w:r>
      <w:r w:rsidR="00E839CA" w:rsidRPr="00E839CA">
        <w:rPr>
          <w:i/>
          <w:sz w:val="22"/>
          <w:szCs w:val="22"/>
        </w:rPr>
        <w:fldChar w:fldCharType="separate"/>
      </w:r>
      <w:r w:rsidR="00272662">
        <w:rPr>
          <w:i/>
          <w:noProof/>
          <w:sz w:val="22"/>
          <w:szCs w:val="22"/>
        </w:rPr>
        <w:t>7</w:t>
      </w:r>
      <w:r w:rsidR="00E839CA" w:rsidRPr="00E839CA">
        <w:rPr>
          <w:i/>
          <w:sz w:val="22"/>
          <w:szCs w:val="22"/>
        </w:rPr>
        <w:fldChar w:fldCharType="end"/>
      </w:r>
      <w:r w:rsidR="00E839CA">
        <w:rPr>
          <w:i/>
          <w:sz w:val="22"/>
          <w:szCs w:val="22"/>
        </w:rPr>
        <w:t>. Số lượng hạt xốp trước và sau khi được vệ sinh</w:t>
      </w:r>
      <w:bookmarkEnd w:id="924"/>
    </w:p>
    <w:p w:rsidR="00E839CA" w:rsidRDefault="00E839CA" w:rsidP="00E839CA">
      <w:pPr>
        <w:pStyle w:val="BodyText"/>
        <w:jc w:val="center"/>
        <w:rPr>
          <w:i/>
          <w:sz w:val="22"/>
          <w:szCs w:val="22"/>
        </w:rPr>
      </w:pPr>
    </w:p>
    <w:p w:rsidR="00E839CA" w:rsidRPr="00E839CA" w:rsidRDefault="00E839CA" w:rsidP="00E839CA">
      <w:pPr>
        <w:pStyle w:val="BodyText"/>
        <w:jc w:val="center"/>
        <w:rPr>
          <w:i/>
          <w:sz w:val="22"/>
          <w:szCs w:val="22"/>
        </w:rPr>
      </w:pPr>
    </w:p>
    <w:p w:rsidR="00E839CA" w:rsidRDefault="00352A47" w:rsidP="00E839CA">
      <w:pPr>
        <w:pStyle w:val="BodyText"/>
        <w:keepNext/>
        <w:spacing w:line="360" w:lineRule="auto"/>
        <w:ind w:left="720" w:firstLine="720"/>
        <w:jc w:val="both"/>
      </w:pPr>
      <w:r>
        <w:t xml:space="preserve"> </w:t>
      </w:r>
      <w:r w:rsidR="00E839CA">
        <w:rPr>
          <w:noProof/>
        </w:rPr>
        <w:drawing>
          <wp:inline distT="0" distB="0" distL="0" distR="0" wp14:anchorId="37B66CDE" wp14:editId="6C7B4C8C">
            <wp:extent cx="4892633" cy="3553729"/>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904313" cy="3562212"/>
                    </a:xfrm>
                    <a:prstGeom prst="rect">
                      <a:avLst/>
                    </a:prstGeom>
                  </pic:spPr>
                </pic:pic>
              </a:graphicData>
            </a:graphic>
          </wp:inline>
        </w:drawing>
      </w:r>
    </w:p>
    <w:p w:rsidR="00E839CA" w:rsidRDefault="00747698" w:rsidP="0025422A">
      <w:pPr>
        <w:pStyle w:val="BodyText"/>
        <w:ind w:left="634" w:firstLine="720"/>
        <w:jc w:val="center"/>
        <w:rPr>
          <w:i/>
          <w:sz w:val="22"/>
          <w:szCs w:val="22"/>
        </w:rPr>
      </w:pPr>
      <w:bookmarkStart w:id="925" w:name="_Toc10718219"/>
      <w:r>
        <w:rPr>
          <w:i/>
          <w:sz w:val="22"/>
          <w:szCs w:val="22"/>
        </w:rPr>
        <w:t>Hình 7.</w:t>
      </w:r>
      <w:r w:rsidR="00E839CA" w:rsidRPr="00E839CA">
        <w:rPr>
          <w:i/>
          <w:sz w:val="22"/>
          <w:szCs w:val="22"/>
        </w:rPr>
        <w:fldChar w:fldCharType="begin"/>
      </w:r>
      <w:r w:rsidR="00E839CA" w:rsidRPr="00E839CA">
        <w:rPr>
          <w:i/>
          <w:sz w:val="22"/>
          <w:szCs w:val="22"/>
        </w:rPr>
        <w:instrText xml:space="preserve"> SEQ Hình_7. \* ARABIC </w:instrText>
      </w:r>
      <w:r w:rsidR="00E839CA" w:rsidRPr="00E839CA">
        <w:rPr>
          <w:i/>
          <w:sz w:val="22"/>
          <w:szCs w:val="22"/>
        </w:rPr>
        <w:fldChar w:fldCharType="separate"/>
      </w:r>
      <w:r w:rsidR="00272662">
        <w:rPr>
          <w:i/>
          <w:noProof/>
          <w:sz w:val="22"/>
          <w:szCs w:val="22"/>
        </w:rPr>
        <w:t>8</w:t>
      </w:r>
      <w:r w:rsidR="00E839CA" w:rsidRPr="00E839CA">
        <w:rPr>
          <w:i/>
          <w:sz w:val="22"/>
          <w:szCs w:val="22"/>
        </w:rPr>
        <w:fldChar w:fldCharType="end"/>
      </w:r>
      <w:r w:rsidR="00E839CA">
        <w:rPr>
          <w:i/>
          <w:sz w:val="22"/>
          <w:szCs w:val="22"/>
        </w:rPr>
        <w:t>. Số lượng mẫu giấy vụn trước và sau khi được vệ sinh</w:t>
      </w:r>
      <w:bookmarkEnd w:id="925"/>
    </w:p>
    <w:p w:rsidR="00161FAB" w:rsidRPr="00E839CA" w:rsidRDefault="00161FAB" w:rsidP="00E839CA">
      <w:pPr>
        <w:pStyle w:val="BodyText"/>
        <w:jc w:val="center"/>
        <w:rPr>
          <w:i/>
          <w:sz w:val="22"/>
          <w:szCs w:val="22"/>
        </w:rPr>
      </w:pPr>
    </w:p>
    <w:p w:rsidR="00E17A03" w:rsidRPr="00F82FAC" w:rsidRDefault="00E17A03" w:rsidP="00DA777F">
      <w:pPr>
        <w:pStyle w:val="BodyText"/>
        <w:spacing w:before="120" w:after="120" w:line="360" w:lineRule="auto"/>
        <w:ind w:left="634" w:firstLine="720"/>
        <w:jc w:val="both"/>
      </w:pPr>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 Chính vì vậy, trong tương lai phát triển sản phẩm, nhóm sẽ thiết kế và tìm ra phương pháp làm tăng công suất hút bụi của </w:t>
      </w:r>
      <w:r w:rsidR="00694588">
        <w:t>robot</w:t>
      </w:r>
      <w:r w:rsidR="00AF7CF2">
        <w:t>, giúp hiệu quả làm sạch cao hơn.</w:t>
      </w:r>
    </w:p>
    <w:p w:rsidR="000C1133" w:rsidRPr="000C1133" w:rsidRDefault="00BB5BEB" w:rsidP="00274A24">
      <w:pPr>
        <w:pStyle w:val="Heading3"/>
        <w:numPr>
          <w:ilvl w:val="0"/>
          <w:numId w:val="20"/>
        </w:numPr>
        <w:spacing w:before="120" w:after="120" w:line="360" w:lineRule="auto"/>
        <w:ind w:left="1530" w:hanging="450"/>
        <w:jc w:val="both"/>
        <w:rPr>
          <w:i w:val="0"/>
          <w:sz w:val="26"/>
          <w:szCs w:val="26"/>
        </w:rPr>
      </w:pPr>
      <w:bookmarkStart w:id="926" w:name="_Toc4790021"/>
      <w:bookmarkStart w:id="927" w:name="_Toc4968930"/>
      <w:bookmarkStart w:id="928" w:name="_Toc4969213"/>
      <w:bookmarkStart w:id="929" w:name="_Toc4970247"/>
      <w:bookmarkStart w:id="930" w:name="_Toc4971060"/>
      <w:bookmarkStart w:id="931" w:name="_Toc4971203"/>
      <w:bookmarkStart w:id="932" w:name="_Toc4971267"/>
      <w:bookmarkStart w:id="933" w:name="_Toc4971391"/>
      <w:bookmarkStart w:id="934" w:name="_Toc4971573"/>
      <w:bookmarkStart w:id="935" w:name="_Toc4971735"/>
      <w:bookmarkStart w:id="936" w:name="_Toc4971871"/>
      <w:bookmarkStart w:id="937" w:name="_Toc4971981"/>
      <w:bookmarkStart w:id="938" w:name="_Toc4972117"/>
      <w:bookmarkStart w:id="939" w:name="_Toc9193497"/>
      <w:bookmarkStart w:id="940" w:name="_Toc10730826"/>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26"/>
      <w:bookmarkEnd w:id="927"/>
      <w:bookmarkEnd w:id="928"/>
      <w:bookmarkEnd w:id="929"/>
      <w:bookmarkEnd w:id="930"/>
      <w:bookmarkEnd w:id="931"/>
      <w:bookmarkEnd w:id="932"/>
      <w:bookmarkEnd w:id="933"/>
      <w:bookmarkEnd w:id="934"/>
      <w:bookmarkEnd w:id="935"/>
      <w:bookmarkEnd w:id="936"/>
      <w:bookmarkEnd w:id="937"/>
      <w:bookmarkEnd w:id="938"/>
      <w:r w:rsidR="000C1133">
        <w:rPr>
          <w:i w:val="0"/>
          <w:sz w:val="26"/>
          <w:szCs w:val="26"/>
        </w:rPr>
        <w:t>m</w:t>
      </w:r>
      <w:bookmarkEnd w:id="939"/>
      <w:bookmarkEnd w:id="940"/>
    </w:p>
    <w:p w:rsidR="000C1133" w:rsidRDefault="000C1133" w:rsidP="001E248A">
      <w:pPr>
        <w:pStyle w:val="Heading4"/>
        <w:spacing w:before="120" w:after="120" w:line="360" w:lineRule="auto"/>
        <w:ind w:left="1080" w:firstLine="360"/>
        <w:rPr>
          <w:b/>
          <w:sz w:val="26"/>
          <w:szCs w:val="26"/>
        </w:rPr>
      </w:pPr>
      <w:bookmarkStart w:id="941" w:name="_Toc9193498"/>
      <w:bookmarkStart w:id="942" w:name="_Toc10730827"/>
      <w:r w:rsidRPr="00CB2073">
        <w:rPr>
          <w:b/>
          <w:sz w:val="26"/>
          <w:szCs w:val="26"/>
        </w:rPr>
        <w:t>7.3.1</w:t>
      </w:r>
      <w:r w:rsidR="00CB2073">
        <w:rPr>
          <w:b/>
          <w:sz w:val="26"/>
          <w:szCs w:val="26"/>
        </w:rPr>
        <w:t xml:space="preserve">  </w:t>
      </w:r>
      <w:r w:rsidRPr="00CB2073">
        <w:rPr>
          <w:b/>
          <w:sz w:val="26"/>
          <w:szCs w:val="26"/>
        </w:rPr>
        <w:t xml:space="preserve"> Tính hiệu quả</w:t>
      </w:r>
      <w:bookmarkEnd w:id="941"/>
      <w:bookmarkEnd w:id="942"/>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lastRenderedPageBreak/>
              <w:t>Phòng ngủ</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Pr="00386127" w:rsidRDefault="00386127" w:rsidP="0001470C">
            <w:pPr>
              <w:pStyle w:val="BodyText"/>
              <w:spacing w:line="360" w:lineRule="auto"/>
              <w:jc w:val="center"/>
              <w:rPr>
                <w:lang w:val="en-US"/>
              </w:rPr>
            </w:pPr>
            <w:r>
              <w:rPr>
                <w:lang w:val="en-US"/>
              </w:rPr>
              <w:t>6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Pr="00386127" w:rsidRDefault="00386127" w:rsidP="004C3513">
            <w:pPr>
              <w:pStyle w:val="BodyText"/>
              <w:keepNext/>
              <w:spacing w:line="360" w:lineRule="auto"/>
              <w:jc w:val="center"/>
              <w:rPr>
                <w:lang w:val="en-US"/>
              </w:rPr>
            </w:pPr>
            <w:r>
              <w:rPr>
                <w:lang w:val="en-US"/>
              </w:rPr>
              <w:t>80%</w:t>
            </w:r>
          </w:p>
        </w:tc>
      </w:tr>
    </w:tbl>
    <w:p w:rsidR="004C3513" w:rsidRPr="004C3513" w:rsidRDefault="004C3513" w:rsidP="004C3513">
      <w:pPr>
        <w:pStyle w:val="BodyText"/>
        <w:spacing w:before="160" w:line="360" w:lineRule="auto"/>
        <w:jc w:val="center"/>
        <w:rPr>
          <w:i/>
          <w:sz w:val="22"/>
          <w:szCs w:val="22"/>
        </w:rPr>
      </w:pPr>
      <w:bookmarkStart w:id="943" w:name="_Toc10714213"/>
      <w:r w:rsidRPr="004C3513">
        <w:rPr>
          <w:i/>
          <w:sz w:val="22"/>
          <w:szCs w:val="22"/>
        </w:rPr>
        <w:t xml:space="preserve">Bảng 7. </w:t>
      </w:r>
      <w:r w:rsidRPr="004C3513">
        <w:rPr>
          <w:i/>
          <w:sz w:val="22"/>
          <w:szCs w:val="22"/>
        </w:rPr>
        <w:fldChar w:fldCharType="begin"/>
      </w:r>
      <w:r w:rsidRPr="004C3513">
        <w:rPr>
          <w:i/>
          <w:sz w:val="22"/>
          <w:szCs w:val="22"/>
        </w:rPr>
        <w:instrText xml:space="preserve"> SEQ Bảng_7. \* ARABIC </w:instrText>
      </w:r>
      <w:r w:rsidRPr="004C3513">
        <w:rPr>
          <w:i/>
          <w:sz w:val="22"/>
          <w:szCs w:val="22"/>
        </w:rPr>
        <w:fldChar w:fldCharType="separate"/>
      </w:r>
      <w:r w:rsidR="00272662">
        <w:rPr>
          <w:i/>
          <w:noProof/>
          <w:sz w:val="22"/>
          <w:szCs w:val="22"/>
        </w:rPr>
        <w:t>2</w:t>
      </w:r>
      <w:r w:rsidRPr="004C3513">
        <w:rPr>
          <w:i/>
          <w:sz w:val="22"/>
          <w:szCs w:val="22"/>
        </w:rPr>
        <w:fldChar w:fldCharType="end"/>
      </w:r>
      <w:r w:rsidRPr="004C3513">
        <w:rPr>
          <w:i/>
          <w:sz w:val="22"/>
          <w:szCs w:val="22"/>
        </w:rPr>
        <w:t>. Diện tích sàn được làm sạch ở từng khu vực trong nhà</w:t>
      </w:r>
      <w:bookmarkEnd w:id="943"/>
    </w:p>
    <w:p w:rsidR="00CB2073" w:rsidRPr="00CB2073" w:rsidRDefault="003C3C50" w:rsidP="00DA777F">
      <w:pPr>
        <w:pStyle w:val="BodyText"/>
        <w:spacing w:before="120" w:after="120" w:line="360" w:lineRule="auto"/>
        <w:ind w:left="634" w:hanging="4"/>
        <w:jc w:val="both"/>
      </w:pPr>
      <w:r>
        <w:tab/>
      </w:r>
      <w:r w:rsidR="00742018">
        <w:tab/>
      </w:r>
      <w:r w:rsidR="00742018">
        <w:tab/>
      </w:r>
      <w:r>
        <w:t>Các vị trí góc khuất hay góc cạnh vẫn chưa thể làm sạch</w:t>
      </w:r>
      <w:r w:rsidR="00742018">
        <w:t xml:space="preserve">. </w:t>
      </w:r>
      <w:r w:rsidR="001C516A">
        <w:t>Đồng thời, với những hạn chế về kích thước, đối các không gian dưới gầm giường, bàn,…robot vẫn chưa thể di chuyển linh hoạt hoặc hướng tới để thực hiện công việc vệ sinh. Đây là những điểm thiết kế cần phải được cải thiện trong thời gian nghiên cứu và phát triển sản phẩm sau này.</w:t>
      </w:r>
    </w:p>
    <w:p w:rsidR="000C1133" w:rsidRPr="005E1395" w:rsidRDefault="000C1133" w:rsidP="005E1395">
      <w:pPr>
        <w:pStyle w:val="Heading4"/>
        <w:spacing w:before="120" w:after="120" w:line="360" w:lineRule="auto"/>
        <w:ind w:left="1080" w:firstLine="360"/>
        <w:rPr>
          <w:b/>
          <w:sz w:val="26"/>
          <w:szCs w:val="26"/>
        </w:rPr>
      </w:pPr>
      <w:bookmarkStart w:id="944" w:name="_Toc9193499"/>
      <w:bookmarkStart w:id="945" w:name="_Toc10730828"/>
      <w:r w:rsidRPr="00CB2073">
        <w:rPr>
          <w:b/>
          <w:sz w:val="26"/>
          <w:szCs w:val="26"/>
        </w:rPr>
        <w:t xml:space="preserve">7.3.2 </w:t>
      </w:r>
      <w:r w:rsidR="00CB2073">
        <w:rPr>
          <w:b/>
          <w:sz w:val="26"/>
          <w:szCs w:val="26"/>
        </w:rPr>
        <w:t xml:space="preserve">  </w:t>
      </w:r>
      <w:r w:rsidRPr="00CB2073">
        <w:rPr>
          <w:b/>
          <w:sz w:val="26"/>
          <w:szCs w:val="26"/>
        </w:rPr>
        <w:t>Nguồn pin và giá thành</w:t>
      </w:r>
      <w:bookmarkEnd w:id="944"/>
      <w:bookmarkEnd w:id="945"/>
    </w:p>
    <w:p w:rsidR="000C1133" w:rsidRDefault="005E1395" w:rsidP="00274A24">
      <w:pPr>
        <w:pStyle w:val="BodyText"/>
        <w:numPr>
          <w:ilvl w:val="0"/>
          <w:numId w:val="43"/>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00386127">
        <w:rPr>
          <w:b/>
          <w:color w:val="000000" w:themeColor="text1"/>
        </w:rPr>
        <w:t>12V, 52</w:t>
      </w:r>
      <w:r w:rsidRPr="00386127">
        <w:rPr>
          <w:b/>
          <w:color w:val="000000" w:themeColor="text1"/>
        </w:rPr>
        <w:t>00mAh</w:t>
      </w:r>
      <w:r w:rsidR="00281D60">
        <w:rPr>
          <w:b/>
          <w:color w:val="FF0000"/>
        </w:rPr>
        <w:t xml:space="preserve"> </w:t>
      </w:r>
      <w:r w:rsidR="00281D60">
        <w:t>và cấp cho toàn bộ hệ thống bao gồm các module thành phần và các đ</w:t>
      </w:r>
      <w:r w:rsidR="00742018">
        <w:t>ộng cơ điều hướng, hút bụi trong</w:t>
      </w:r>
      <w:r w:rsidR="00281D60">
        <w:t xml:space="preserve"> sản phẩm</w:t>
      </w:r>
      <w:r w:rsidR="00281D60">
        <w:rPr>
          <w:b/>
        </w:rPr>
        <w:t>.</w:t>
      </w:r>
      <w:r>
        <w:rPr>
          <w:b/>
          <w:color w:val="FF0000"/>
        </w:rPr>
        <w:t xml:space="preserve"> </w:t>
      </w:r>
      <w:r w:rsidR="00281D60">
        <w:t xml:space="preserve">Vi điều khiển sử dụng nguồn nuôi từ IC mạch lái LH298. Vì module có tích hợp </w:t>
      </w:r>
      <w:r w:rsidR="00742018">
        <w:t>mạch ổn áp 5V, nên hoạt động</w:t>
      </w:r>
      <w:r w:rsidR="00281D60">
        <w:t xml:space="preserve"> ổn định, không gây hiện tượng quá dòng  dẫn đến việc hư hỏng Kit</w:t>
      </w:r>
      <w:r w:rsidR="00742018">
        <w:t xml:space="preserve"> nhưng dễ phát nóng khi sử dụng trong thời gian dài</w:t>
      </w:r>
      <w:r w:rsidR="00281D60">
        <w:t xml:space="preserve">. Quá trình thử nghiệm thực tế cho thấy </w:t>
      </w:r>
      <w:r w:rsidR="00694588">
        <w:t>robot</w:t>
      </w:r>
      <w:r w:rsidR="00281D60">
        <w:t xml:space="preserve"> có thể hoạt động liên tục trong </w:t>
      </w:r>
      <w:r w:rsidR="00C04E42" w:rsidRPr="00C04E42">
        <w:rPr>
          <w:b/>
          <w:color w:val="000000" w:themeColor="text1"/>
        </w:rPr>
        <w:t>3-4 giờ</w:t>
      </w:r>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274A24">
      <w:pPr>
        <w:pStyle w:val="BodyText"/>
        <w:numPr>
          <w:ilvl w:val="0"/>
          <w:numId w:val="44"/>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274A24">
      <w:pPr>
        <w:pStyle w:val="BodyText"/>
        <w:numPr>
          <w:ilvl w:val="0"/>
          <w:numId w:val="44"/>
        </w:numPr>
        <w:spacing w:line="360" w:lineRule="auto"/>
      </w:pPr>
      <w:r>
        <w:t>Giá thành khá cao</w:t>
      </w:r>
    </w:p>
    <w:p w:rsidR="009D1A0B" w:rsidRDefault="009D1A0B" w:rsidP="00274A24">
      <w:pPr>
        <w:pStyle w:val="BodyText"/>
        <w:numPr>
          <w:ilvl w:val="0"/>
          <w:numId w:val="44"/>
        </w:numPr>
        <w:spacing w:line="360" w:lineRule="auto"/>
      </w:pPr>
      <w:r>
        <w:t>Thời gian sạc còn lâu</w:t>
      </w:r>
    </w:p>
    <w:p w:rsidR="009D1A0B" w:rsidRDefault="009D1A0B" w:rsidP="00274A24">
      <w:pPr>
        <w:pStyle w:val="BodyText"/>
        <w:numPr>
          <w:ilvl w:val="0"/>
          <w:numId w:val="43"/>
        </w:numPr>
        <w:spacing w:before="120" w:after="120"/>
      </w:pPr>
      <w:r>
        <w:t>Giá thành</w:t>
      </w:r>
    </w:p>
    <w:p w:rsidR="009D1A0B" w:rsidRDefault="009D1A0B" w:rsidP="00DA777F">
      <w:pPr>
        <w:pStyle w:val="BodyText"/>
        <w:spacing w:before="120" w:after="120" w:line="360" w:lineRule="auto"/>
        <w:ind w:left="634" w:firstLine="720"/>
        <w:jc w:val="both"/>
      </w:pPr>
      <w:r>
        <w:t xml:space="preserve">Một trong những tiêu chí </w:t>
      </w:r>
      <w:r w:rsidR="00D26E9E">
        <w:t>được quan tâm trong việc</w:t>
      </w:r>
      <w:r>
        <w:t xml:space="preserve"> đánh giá, chọn mua </w:t>
      </w:r>
      <w:r w:rsidR="00694588">
        <w:t>robot</w:t>
      </w:r>
      <w:r>
        <w:t xml:space="preserve"> </w:t>
      </w:r>
      <w:r>
        <w:lastRenderedPageBreak/>
        <w:t>hút bụi thông minh hiện nay đó chính là giá thành</w:t>
      </w:r>
      <w:r w:rsidR="001A2A3A">
        <w:t>. Về thương mại, đa số</w:t>
      </w:r>
      <w:r w:rsidR="00D26E9E">
        <w:t xml:space="preserve"> những chiếc máy hút bụi thông minh hiện nay đều có giá tương đối cao. Theo khảo sát, đối với các loại máy </w:t>
      </w:r>
      <w:r w:rsidR="00694588">
        <w:t>robot</w:t>
      </w:r>
      <w:r w:rsidR="00D26E9E">
        <w:t xml:space="preserve"> hút bụi có những tính năng mức trung bình, mức giá dao động từ khoảng 5-8 triệu đồng, còn đối với dòng cao cấp, có thương hiệu uy tín thì giá thành rơi vào khoảng 10-20 triệu tùy loại. Chính vì vậy, việc chế tạo thiết kế một chiếc máy hút bụi tự động với giá thành thấp nhưng có đầy đủ các tính năng thông minh sẽ mang lại tính cạnh tranh rất cao. Dưới đây là bảng liệt kê giá thành của các module và bộ phận </w:t>
      </w:r>
      <w:r w:rsidR="006A1BFE">
        <w:t>mà nhóm đã sử dụng để</w:t>
      </w:r>
      <w:r w:rsidR="001B17D8">
        <w:t xml:space="preserve"> chế tạo sản phẩm trong quá trình thực hiện đề tài. </w:t>
      </w:r>
      <w:r w:rsidR="006A1BFE">
        <w:t xml:space="preserve">Từ đó có thể đánh giá một cách khách quan </w:t>
      </w:r>
      <w:r w:rsidR="00742018">
        <w:t>giá trị thương mại của sản phẩm.</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r w:rsidR="00747698">
              <w:rPr>
                <w:lang w:val="en-US"/>
              </w:rPr>
              <w:t>+sạc</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747698" w:rsidP="00F47A08">
            <w:pPr>
              <w:pStyle w:val="BodyText"/>
              <w:spacing w:before="120" w:after="120" w:line="276" w:lineRule="auto"/>
              <w:jc w:val="center"/>
              <w:rPr>
                <w:lang w:val="en-US"/>
              </w:rPr>
            </w:pPr>
            <w:r>
              <w:rPr>
                <w:lang w:val="en-US"/>
              </w:rPr>
              <w:t>1 100</w:t>
            </w:r>
            <w:r w:rsidR="00254A73">
              <w:rPr>
                <w:lang w:val="en-US"/>
              </w:rPr>
              <w:t xml:space="preserve">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lastRenderedPageBreak/>
              <w:t>Dây, ốc, vít,..</w:t>
            </w:r>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747698" w:rsidP="004C3513">
            <w:pPr>
              <w:pStyle w:val="BodyText"/>
              <w:keepNext/>
              <w:spacing w:before="120" w:after="120" w:line="276" w:lineRule="auto"/>
              <w:jc w:val="center"/>
              <w:rPr>
                <w:lang w:val="en-US"/>
              </w:rPr>
            </w:pPr>
            <w:r>
              <w:rPr>
                <w:lang w:val="en-US"/>
              </w:rPr>
              <w:t>4 091 000</w:t>
            </w:r>
          </w:p>
        </w:tc>
      </w:tr>
    </w:tbl>
    <w:p w:rsidR="004C3513" w:rsidRPr="004C3513" w:rsidRDefault="004C3513" w:rsidP="004C3513">
      <w:pPr>
        <w:pStyle w:val="BodyText"/>
        <w:spacing w:before="160" w:line="360" w:lineRule="auto"/>
        <w:jc w:val="center"/>
        <w:rPr>
          <w:i/>
          <w:sz w:val="22"/>
          <w:szCs w:val="22"/>
        </w:rPr>
      </w:pPr>
      <w:bookmarkStart w:id="946" w:name="_Toc10714214"/>
      <w:bookmarkStart w:id="947" w:name="_Toc9193500"/>
      <w:r w:rsidRPr="004C3513">
        <w:rPr>
          <w:i/>
          <w:sz w:val="22"/>
          <w:szCs w:val="22"/>
        </w:rPr>
        <w:t xml:space="preserve">Bảng 7. </w:t>
      </w:r>
      <w:r w:rsidRPr="004C3513">
        <w:rPr>
          <w:i/>
          <w:sz w:val="22"/>
          <w:szCs w:val="22"/>
        </w:rPr>
        <w:fldChar w:fldCharType="begin"/>
      </w:r>
      <w:r w:rsidRPr="004C3513">
        <w:rPr>
          <w:i/>
          <w:sz w:val="22"/>
          <w:szCs w:val="22"/>
        </w:rPr>
        <w:instrText xml:space="preserve"> SEQ Bảng_7. \* ARABIC </w:instrText>
      </w:r>
      <w:r w:rsidRPr="004C3513">
        <w:rPr>
          <w:i/>
          <w:sz w:val="22"/>
          <w:szCs w:val="22"/>
        </w:rPr>
        <w:fldChar w:fldCharType="separate"/>
      </w:r>
      <w:r w:rsidR="00272662">
        <w:rPr>
          <w:i/>
          <w:noProof/>
          <w:sz w:val="22"/>
          <w:szCs w:val="22"/>
        </w:rPr>
        <w:t>3</w:t>
      </w:r>
      <w:r w:rsidRPr="004C3513">
        <w:rPr>
          <w:i/>
          <w:sz w:val="22"/>
          <w:szCs w:val="22"/>
        </w:rPr>
        <w:fldChar w:fldCharType="end"/>
      </w:r>
      <w:r w:rsidRPr="004C3513">
        <w:rPr>
          <w:i/>
          <w:sz w:val="22"/>
          <w:szCs w:val="22"/>
        </w:rPr>
        <w:t>. Bảng thống kê giá thành linh kiện</w:t>
      </w:r>
      <w:bookmarkEnd w:id="946"/>
    </w:p>
    <w:p w:rsidR="00F46435" w:rsidRDefault="00EE4780" w:rsidP="00274A24">
      <w:pPr>
        <w:pStyle w:val="Heading3"/>
        <w:numPr>
          <w:ilvl w:val="0"/>
          <w:numId w:val="20"/>
        </w:numPr>
        <w:spacing w:before="120" w:after="120"/>
        <w:ind w:left="1530" w:hanging="450"/>
        <w:jc w:val="both"/>
        <w:rPr>
          <w:i w:val="0"/>
          <w:sz w:val="26"/>
          <w:szCs w:val="26"/>
        </w:rPr>
      </w:pPr>
      <w:bookmarkStart w:id="948" w:name="_Toc10730829"/>
      <w:r>
        <w:rPr>
          <w:i w:val="0"/>
          <w:sz w:val="26"/>
          <w:szCs w:val="26"/>
        </w:rPr>
        <w:t>Một số điểm cần khắc phục</w:t>
      </w:r>
      <w:bookmarkEnd w:id="947"/>
      <w:bookmarkEnd w:id="948"/>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chung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w:t>
      </w:r>
      <w:r w:rsidR="00694588">
        <w:rPr>
          <w:shd w:val="clear" w:color="auto" w:fill="FFFFFF"/>
        </w:rPr>
        <w:t>robot</w:t>
      </w:r>
      <w:r w:rsidR="00C14802">
        <w:rPr>
          <w:shd w:val="clear" w:color="auto" w:fill="FFFFFF"/>
        </w:rPr>
        <w:t xml:space="preserve">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274A24">
      <w:pPr>
        <w:pStyle w:val="BodyText"/>
        <w:numPr>
          <w:ilvl w:val="0"/>
          <w:numId w:val="43"/>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 xml:space="preserve">Chỉ có thể phát hiện tốt vật cản phía trước </w:t>
      </w:r>
      <w:r w:rsidR="00694588">
        <w:rPr>
          <w:shd w:val="clear" w:color="auto" w:fill="FFFFFF"/>
        </w:rPr>
        <w:t>robot</w:t>
      </w:r>
      <w:r>
        <w:rPr>
          <w:shd w:val="clear" w:color="auto" w:fill="FFFFFF"/>
        </w:rPr>
        <w:t>, còn bên hông hay phía sau khi di chuyển lùi hoặc quay vẫn chưa xác đinh dược vật cản dẫn</w:t>
      </w:r>
      <w:r w:rsidR="000D79A5">
        <w:rPr>
          <w:shd w:val="clear" w:color="auto" w:fill="FFFFFF"/>
        </w:rPr>
        <w:t xml:space="preserve"> tới va đập. Vấn đề</w:t>
      </w:r>
      <w:r>
        <w:rPr>
          <w:shd w:val="clear" w:color="auto" w:fill="FFFFFF"/>
        </w:rPr>
        <w:t xml:space="preserve"> có thể được giải quyết bằng cách trang bị thêm các cảm biến xung quanh </w:t>
      </w:r>
      <w:r w:rsidR="00694588">
        <w:rPr>
          <w:shd w:val="clear" w:color="auto" w:fill="FFFFFF"/>
        </w:rPr>
        <w:t>robot</w:t>
      </w:r>
      <w:r>
        <w:rPr>
          <w:shd w:val="clear" w:color="auto" w:fill="FFFFFF"/>
        </w:rPr>
        <w:t xml:space="preserve"> để tăng khả năng thích ứng, phát hiện nguy hiểm.</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949" w:name="_Toc4790023"/>
      <w:bookmarkStart w:id="950" w:name="_Toc4968932"/>
      <w:bookmarkStart w:id="951" w:name="_Toc4969215"/>
      <w:bookmarkStart w:id="952" w:name="_Toc4970249"/>
      <w:bookmarkStart w:id="953" w:name="_Toc4971063"/>
      <w:bookmarkStart w:id="954" w:name="_Toc4971205"/>
      <w:bookmarkStart w:id="955" w:name="_Toc4971269"/>
      <w:bookmarkStart w:id="956" w:name="_Toc4971393"/>
      <w:bookmarkStart w:id="957" w:name="_Toc4971575"/>
      <w:bookmarkStart w:id="958" w:name="_Toc4971737"/>
      <w:bookmarkStart w:id="959" w:name="_Toc4971873"/>
      <w:bookmarkStart w:id="960" w:name="_Toc4971983"/>
      <w:bookmarkStart w:id="961" w:name="_Toc4972118"/>
    </w:p>
    <w:p w:rsidR="005508DC" w:rsidRDefault="005508DC" w:rsidP="0025422A">
      <w:pPr>
        <w:pStyle w:val="Heading2"/>
        <w:spacing w:line="276" w:lineRule="auto"/>
        <w:ind w:left="0"/>
        <w:rPr>
          <w:sz w:val="28"/>
          <w:szCs w:val="28"/>
        </w:rPr>
        <w:sectPr w:rsidR="005508DC" w:rsidSect="001071F1">
          <w:headerReference w:type="default" r:id="rId142"/>
          <w:headerReference w:type="first" r:id="rId143"/>
          <w:pgSz w:w="12240" w:h="15840"/>
          <w:pgMar w:top="1440" w:right="1140" w:bottom="1710" w:left="1350" w:header="720" w:footer="1146" w:gutter="0"/>
          <w:cols w:space="720"/>
          <w:titlePg/>
          <w:docGrid w:linePitch="299"/>
        </w:sectPr>
      </w:pPr>
      <w:bookmarkStart w:id="962" w:name="_Toc9193501"/>
    </w:p>
    <w:p w:rsidR="008D5C7C" w:rsidRPr="000F3A52" w:rsidRDefault="00AA54D2" w:rsidP="001D36AC">
      <w:pPr>
        <w:pStyle w:val="Heading2"/>
        <w:spacing w:line="276" w:lineRule="auto"/>
        <w:ind w:left="90"/>
        <w:jc w:val="center"/>
        <w:rPr>
          <w:sz w:val="28"/>
          <w:szCs w:val="28"/>
        </w:rPr>
      </w:pPr>
      <w:bookmarkStart w:id="963" w:name="_Toc10730830"/>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rsidR="008D5C7C" w:rsidRPr="00AF3DBB" w:rsidRDefault="008D5C7C" w:rsidP="000E5EF9">
      <w:pPr>
        <w:pStyle w:val="BodyText"/>
        <w:spacing w:line="276" w:lineRule="auto"/>
        <w:jc w:val="both"/>
        <w:rPr>
          <w:b/>
          <w:sz w:val="22"/>
          <w:szCs w:val="22"/>
        </w:rPr>
      </w:pPr>
    </w:p>
    <w:p w:rsidR="008D5C7C" w:rsidRPr="00AF3DBB" w:rsidRDefault="00EC70FF"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BB1F1E" w:rsidRDefault="00BB1F1E" w:rsidP="008D5C7C">
                    <w:pPr>
                      <w:rPr>
                        <w:b/>
                        <w:sz w:val="30"/>
                      </w:rPr>
                    </w:pPr>
                  </w:p>
                  <w:p w:rsidR="00BB1F1E" w:rsidRDefault="00BB1F1E" w:rsidP="008D5C7C">
                    <w:pPr>
                      <w:rPr>
                        <w:b/>
                        <w:sz w:val="30"/>
                      </w:rPr>
                    </w:pPr>
                  </w:p>
                  <w:p w:rsidR="00BB1F1E" w:rsidRDefault="00BB1F1E" w:rsidP="008D5C7C">
                    <w:pPr>
                      <w:rPr>
                        <w:b/>
                        <w:sz w:val="30"/>
                      </w:rPr>
                    </w:pPr>
                  </w:p>
                  <w:p w:rsidR="00BB1F1E" w:rsidRDefault="00BB1F1E" w:rsidP="008D5C7C">
                    <w:pPr>
                      <w:rPr>
                        <w:b/>
                        <w:sz w:val="30"/>
                      </w:rPr>
                    </w:pPr>
                  </w:p>
                  <w:p w:rsidR="00BB1F1E" w:rsidRDefault="00BB1F1E" w:rsidP="008D5C7C">
                    <w:pPr>
                      <w:spacing w:before="11"/>
                      <w:rPr>
                        <w:b/>
                        <w:sz w:val="33"/>
                      </w:rPr>
                    </w:pPr>
                  </w:p>
                  <w:p w:rsidR="00BB1F1E" w:rsidRPr="00FD3AFD" w:rsidRDefault="00BB1F1E" w:rsidP="00274A24">
                    <w:pPr>
                      <w:pStyle w:val="ListParagraph"/>
                      <w:numPr>
                        <w:ilvl w:val="0"/>
                        <w:numId w:val="55"/>
                      </w:numPr>
                      <w:spacing w:before="240" w:line="360" w:lineRule="auto"/>
                      <w:ind w:left="2160" w:hanging="720"/>
                      <w:rPr>
                        <w:b/>
                        <w:sz w:val="28"/>
                        <w:szCs w:val="28"/>
                      </w:rPr>
                    </w:pPr>
                    <w:r w:rsidRPr="00FD3AFD">
                      <w:rPr>
                        <w:b/>
                        <w:sz w:val="28"/>
                        <w:szCs w:val="28"/>
                      </w:rPr>
                      <w:t>Kết luận đề tài</w:t>
                    </w:r>
                  </w:p>
                  <w:p w:rsidR="00BB1F1E" w:rsidRPr="00FD3AFD" w:rsidRDefault="00BB1F1E" w:rsidP="00274A24">
                    <w:pPr>
                      <w:pStyle w:val="ListParagraph"/>
                      <w:numPr>
                        <w:ilvl w:val="0"/>
                        <w:numId w:val="55"/>
                      </w:numPr>
                      <w:spacing w:before="240" w:line="360" w:lineRule="auto"/>
                      <w:ind w:left="2160" w:hanging="720"/>
                      <w:rPr>
                        <w:b/>
                        <w:sz w:val="28"/>
                        <w:szCs w:val="28"/>
                      </w:rPr>
                    </w:pPr>
                    <w:r w:rsidRPr="00FD3AFD">
                      <w:rPr>
                        <w:b/>
                        <w:sz w:val="28"/>
                        <w:szCs w:val="28"/>
                      </w:rPr>
                      <w:t>Hướng phát triển</w:t>
                    </w:r>
                  </w:p>
                </w:txbxContent>
              </v:textbox>
            </v:shape>
            <v:shape id="_x0000_s1131" type="#_x0000_t202" style="position:absolute;left:2219;top:853;width:3473;height:602" filled="f" stroked="f">
              <v:textbox style="mso-next-textbox:#_x0000_s1131" inset="0,0,0,0">
                <w:txbxContent>
                  <w:p w:rsidR="00BB1F1E" w:rsidRDefault="00BB1F1E"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964" w:name="_Toc4790024"/>
      <w:bookmarkStart w:id="965" w:name="_Toc4968933"/>
      <w:bookmarkStart w:id="966" w:name="_Toc4969216"/>
      <w:bookmarkStart w:id="967" w:name="_Toc4970250"/>
      <w:bookmarkStart w:id="968" w:name="_Toc4971064"/>
      <w:bookmarkStart w:id="969" w:name="_Toc4971206"/>
      <w:bookmarkStart w:id="970" w:name="_Toc4971270"/>
      <w:bookmarkStart w:id="971" w:name="_Toc4971394"/>
      <w:bookmarkStart w:id="972" w:name="_Toc4971576"/>
      <w:bookmarkStart w:id="973" w:name="_Toc4971738"/>
      <w:bookmarkStart w:id="974" w:name="_Toc4971874"/>
      <w:bookmarkStart w:id="975" w:name="_Toc4971984"/>
      <w:bookmarkStart w:id="976"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977" w:name="_Toc9193502"/>
      <w:r>
        <w:rPr>
          <w:i/>
          <w:sz w:val="26"/>
          <w:szCs w:val="26"/>
        </w:rPr>
        <w:br w:type="page"/>
      </w:r>
    </w:p>
    <w:p w:rsidR="008D5C7C" w:rsidRDefault="008D5C7C" w:rsidP="00274A24">
      <w:pPr>
        <w:pStyle w:val="Heading3"/>
        <w:numPr>
          <w:ilvl w:val="1"/>
          <w:numId w:val="22"/>
        </w:numPr>
        <w:spacing w:beforeLines="120" w:before="288" w:afterLines="120" w:after="288"/>
        <w:ind w:left="1530" w:hanging="450"/>
        <w:jc w:val="both"/>
        <w:rPr>
          <w:i w:val="0"/>
          <w:sz w:val="26"/>
          <w:szCs w:val="26"/>
        </w:rPr>
      </w:pPr>
      <w:bookmarkStart w:id="978" w:name="_Toc10730831"/>
      <w:r w:rsidRPr="008D5C7C">
        <w:rPr>
          <w:i w:val="0"/>
          <w:sz w:val="26"/>
          <w:szCs w:val="26"/>
        </w:rPr>
        <w:lastRenderedPageBreak/>
        <w:t>Kết luận đề tài</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694588">
        <w:t>robot</w:t>
      </w:r>
      <w:r>
        <w:t xml:space="preserve"> hút bụi tự động với một số tính năng cơ bản, có thể vận hà</w:t>
      </w:r>
      <w:r w:rsidR="00742018">
        <w:t>nh ở những môi trường khác nhau</w:t>
      </w:r>
      <w:r>
        <w:t xml:space="preserve"> </w:t>
      </w:r>
      <w:r w:rsidR="002D704A">
        <w:t>và đặc biệt</w:t>
      </w:r>
      <w:r>
        <w:t xml:space="preserve"> hoạt động hiệu quả hơn trong môi trường có ít vật cản, cầ</w:t>
      </w:r>
      <w:r w:rsidR="002D704A">
        <w:t xml:space="preserve">n làm sạch bụi bẩn vừa và nhỏ. </w:t>
      </w:r>
      <w:r w:rsidR="00240D70">
        <w:t>Thông qua việc thử nghiệm thực tế</w:t>
      </w:r>
      <w:r w:rsidR="002D704A">
        <w:t xml:space="preserve">, </w:t>
      </w:r>
      <w:r w:rsidR="00240D70">
        <w:t>nhóm cũng đã tinh chỉnh một vài thông số cũng như chỉnh sửa phần thiết kế để sản phẩm hoạt động tốt hơn. Tuy vậy,</w:t>
      </w:r>
      <w:r w:rsidR="002D704A">
        <w:t xml:space="preserve"> </w:t>
      </w:r>
      <w:r w:rsidR="00694588">
        <w:t>robot</w:t>
      </w:r>
      <w:r w:rsidR="00240D70">
        <w:t xml:space="preserve"> </w:t>
      </w:r>
      <w:r w:rsidR="002D704A">
        <w:t>vẫn còn những nhược điểm cần phải khắc phục và phát t</w:t>
      </w:r>
      <w:r w:rsidR="00240D70">
        <w:t>riển để ngày một hoàn thiện hơn.</w:t>
      </w:r>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xml:space="preserve">, chế tạo </w:t>
      </w:r>
      <w:r w:rsidR="00694588">
        <w:t>robot</w:t>
      </w:r>
      <w:r w:rsidR="002D704A">
        <w:t xml:space="preserve"> thông minh.</w:t>
      </w:r>
    </w:p>
    <w:p w:rsidR="008D5C7C" w:rsidRPr="00F46435" w:rsidRDefault="008D5C7C" w:rsidP="00274A24">
      <w:pPr>
        <w:pStyle w:val="Heading3"/>
        <w:numPr>
          <w:ilvl w:val="1"/>
          <w:numId w:val="22"/>
        </w:numPr>
        <w:spacing w:before="120" w:after="120" w:line="360" w:lineRule="auto"/>
        <w:ind w:left="1530" w:hanging="450"/>
        <w:jc w:val="both"/>
        <w:rPr>
          <w:i w:val="0"/>
          <w:sz w:val="26"/>
          <w:szCs w:val="26"/>
        </w:rPr>
      </w:pPr>
      <w:bookmarkStart w:id="979" w:name="_Toc4790025"/>
      <w:bookmarkStart w:id="980" w:name="_Toc4968934"/>
      <w:bookmarkStart w:id="981" w:name="_Toc4969217"/>
      <w:bookmarkStart w:id="982" w:name="_Toc4970251"/>
      <w:bookmarkStart w:id="983" w:name="_Toc4971065"/>
      <w:bookmarkStart w:id="984" w:name="_Toc4971207"/>
      <w:bookmarkStart w:id="985" w:name="_Toc4971271"/>
      <w:bookmarkStart w:id="986" w:name="_Toc4971395"/>
      <w:bookmarkStart w:id="987" w:name="_Toc4971577"/>
      <w:bookmarkStart w:id="988" w:name="_Toc4971739"/>
      <w:bookmarkStart w:id="989" w:name="_Toc4971875"/>
      <w:bookmarkStart w:id="990" w:name="_Toc4971985"/>
      <w:bookmarkStart w:id="991" w:name="_Toc4972120"/>
      <w:bookmarkStart w:id="992" w:name="_Toc9193503"/>
      <w:bookmarkStart w:id="993" w:name="_Toc10730832"/>
      <w:r w:rsidRPr="008D5C7C">
        <w:rPr>
          <w:i w:val="0"/>
          <w:sz w:val="26"/>
          <w:szCs w:val="26"/>
        </w:rPr>
        <w:t>Hướng phát triển</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Ngoài ra, nhóm sẽ tìm hiểu thêm về </w:t>
      </w:r>
      <w:r w:rsidR="00742018">
        <w:t xml:space="preserve">kiến thức lập trình Android để </w:t>
      </w:r>
      <w:r w:rsidR="00120667">
        <w:t>xây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994" w:name="_Toc4790026"/>
      <w:bookmarkStart w:id="995" w:name="_Toc4968935"/>
      <w:bookmarkStart w:id="996" w:name="_Toc4969218"/>
      <w:bookmarkStart w:id="997" w:name="_Toc4970252"/>
      <w:bookmarkStart w:id="998" w:name="_Toc4971066"/>
      <w:bookmarkStart w:id="999" w:name="_Toc4971208"/>
      <w:bookmarkStart w:id="1000" w:name="_Toc4971272"/>
      <w:bookmarkStart w:id="1001" w:name="_Toc4971396"/>
      <w:bookmarkStart w:id="1002" w:name="_Toc4971578"/>
      <w:bookmarkStart w:id="1003" w:name="_Toc4971740"/>
      <w:bookmarkStart w:id="1004" w:name="_Toc4971876"/>
      <w:bookmarkStart w:id="1005" w:name="_Toc4971986"/>
      <w:bookmarkStart w:id="1006"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1071F1">
          <w:headerReference w:type="default" r:id="rId144"/>
          <w:headerReference w:type="first" r:id="rId145"/>
          <w:pgSz w:w="12240" w:h="15840"/>
          <w:pgMar w:top="1440" w:right="1140" w:bottom="1710" w:left="1350" w:header="720" w:footer="1146" w:gutter="0"/>
          <w:cols w:space="720"/>
          <w:titlePg/>
          <w:docGrid w:linePitch="299"/>
        </w:sectPr>
      </w:pPr>
      <w:bookmarkStart w:id="1007" w:name="_Toc9193504"/>
    </w:p>
    <w:p w:rsidR="008D5C7C" w:rsidRDefault="00AA54D2" w:rsidP="005508DC">
      <w:pPr>
        <w:pStyle w:val="Heading2"/>
        <w:spacing w:line="276" w:lineRule="auto"/>
        <w:ind w:left="540"/>
        <w:jc w:val="both"/>
        <w:rPr>
          <w:sz w:val="28"/>
          <w:szCs w:val="28"/>
        </w:rPr>
      </w:pPr>
      <w:bookmarkStart w:id="1008" w:name="_Toc10730833"/>
      <w:r w:rsidRPr="00AA54D2">
        <w:rPr>
          <w:sz w:val="28"/>
          <w:szCs w:val="28"/>
        </w:rPr>
        <w:lastRenderedPageBreak/>
        <w:t>TÀI LIỆU THAM KHẢO</w:t>
      </w:r>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B6336" w:rsidRPr="003113A4" w:rsidRDefault="00EB6336" w:rsidP="00EB6336">
            <w:pPr>
              <w:pStyle w:val="BodyText"/>
              <w:spacing w:before="120" w:after="120" w:line="360" w:lineRule="auto"/>
              <w:rPr>
                <w:noProof/>
              </w:rPr>
            </w:pPr>
            <w:bookmarkStart w:id="1009" w:name="_Toc9797814"/>
            <w:r w:rsidRPr="00196118">
              <w:rPr>
                <w:noProof/>
              </w:rPr>
              <w:t>arduino.vn</w:t>
            </w:r>
            <w:r w:rsidRPr="003113A4">
              <w:rPr>
                <w:noProof/>
              </w:rPr>
              <w:t xml:space="preserve">, </w:t>
            </w:r>
            <w:r w:rsidRPr="00196118">
              <w:rPr>
                <w:noProof/>
              </w:rPr>
              <w:t>“Lập trình ESP8266 bằng Arduino IDE” [Online]</w:t>
            </w:r>
            <w:bookmarkEnd w:id="1009"/>
            <w:r w:rsidRPr="00196118">
              <w:rPr>
                <w:noProof/>
              </w:rPr>
              <w:t xml:space="preserve"> </w:t>
            </w:r>
          </w:p>
          <w:p w:rsidR="00EE40F0" w:rsidRPr="00EE40F0" w:rsidRDefault="00EC70FF" w:rsidP="00EB6336">
            <w:pPr>
              <w:pStyle w:val="BodyText"/>
              <w:spacing w:before="120" w:after="120" w:line="360" w:lineRule="auto"/>
              <w:rPr>
                <w:noProof/>
                <w:lang w:val="en-US"/>
              </w:rPr>
            </w:pPr>
            <w:hyperlink r:id="rId146" w:history="1">
              <w:bookmarkStart w:id="1010" w:name="_Toc9797815"/>
              <w:r w:rsidR="00EB6336" w:rsidRPr="00196118">
                <w:rPr>
                  <w:noProof/>
                </w:rPr>
                <w:t>http://arduino.vn/bai-viet/1172-lap-trinh-esp8266-bang-arduino-ide</w:t>
              </w:r>
              <w:bookmarkEnd w:id="1010"/>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EB6336" w:rsidP="00196118">
            <w:pPr>
              <w:pStyle w:val="BodyText"/>
              <w:spacing w:before="120" w:after="120" w:line="360" w:lineRule="auto"/>
              <w:rPr>
                <w:noProof/>
              </w:rPr>
            </w:pPr>
            <w:r>
              <w:rPr>
                <w:noProof/>
                <w:lang w:val="en-US"/>
              </w:rPr>
              <w:t>Xuân Thiếp</w:t>
            </w:r>
            <w:r w:rsidRPr="008264D5">
              <w:rPr>
                <w:noProof/>
              </w:rPr>
              <w:t>, "</w:t>
            </w:r>
            <w:hyperlink r:id="rId147" w:history="1">
              <w:r w:rsidRPr="00196118">
                <w:rPr>
                  <w:noProof/>
                </w:rPr>
                <w:t>Học lập trình ARM STM32F4 Discovery</w:t>
              </w:r>
            </w:hyperlink>
            <w:r w:rsidRPr="008264D5">
              <w:rPr>
                <w:noProof/>
              </w:rPr>
              <w:t xml:space="preserve">," </w:t>
            </w:r>
            <w:r>
              <w:rPr>
                <w:noProof/>
              </w:rPr>
              <w:t>[Online]</w:t>
            </w:r>
            <w:r>
              <w:rPr>
                <w:noProof/>
                <w:lang w:val="en-US"/>
              </w:rPr>
              <w:t xml:space="preserve"> </w:t>
            </w:r>
            <w:hyperlink r:id="rId148" w:history="1">
              <w:r w:rsidRPr="00EE40F0">
                <w:rPr>
                  <w:noProof/>
                </w:rPr>
                <w:t>https://www.youtube.com/watch?v=deQxEPv0nkY&amp;list=PLZgzYRCEZ0Ufr47bGogY0hIonJday4eWr</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EC70FF" w:rsidP="00EE40F0">
            <w:pPr>
              <w:pStyle w:val="BodyText"/>
              <w:spacing w:before="120" w:after="120" w:line="360" w:lineRule="auto"/>
              <w:rPr>
                <w:noProof/>
              </w:rPr>
            </w:pPr>
            <w:hyperlink r:id="rId149"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11" w:name="_Toc9797813"/>
            <w:r w:rsidRPr="00196118">
              <w:rPr>
                <w:noProof/>
              </w:rPr>
              <w:t>[4]</w:t>
            </w:r>
            <w:bookmarkEnd w:id="1011"/>
          </w:p>
        </w:tc>
        <w:tc>
          <w:tcPr>
            <w:tcW w:w="8764" w:type="dxa"/>
          </w:tcPr>
          <w:p w:rsidR="00EB6336" w:rsidRPr="00196118" w:rsidRDefault="00EC70FF" w:rsidP="00EB6336">
            <w:pPr>
              <w:pStyle w:val="BodyText"/>
              <w:spacing w:before="120" w:after="120" w:line="360" w:lineRule="auto"/>
              <w:rPr>
                <w:noProof/>
              </w:rPr>
            </w:pPr>
            <w:hyperlink r:id="rId150" w:history="1">
              <w:r w:rsidR="00EB6336" w:rsidRPr="00196118">
                <w:rPr>
                  <w:noProof/>
                </w:rPr>
                <w:t>Trung tâm Đào tạo Solidworks Thành Đô</w:t>
              </w:r>
            </w:hyperlink>
            <w:r w:rsidR="00EB6336" w:rsidRPr="00196118">
              <w:rPr>
                <w:noProof/>
              </w:rPr>
              <w:t>, “Học Solidworks cơ bản” [Online]</w:t>
            </w:r>
          </w:p>
          <w:p w:rsidR="00196118" w:rsidRPr="003113A4" w:rsidRDefault="00EC70FF" w:rsidP="00EB6336">
            <w:pPr>
              <w:pStyle w:val="BodyText"/>
              <w:spacing w:before="120" w:after="120" w:line="360" w:lineRule="auto"/>
              <w:rPr>
                <w:noProof/>
              </w:rPr>
            </w:pPr>
            <w:hyperlink r:id="rId151" w:history="1">
              <w:r w:rsidR="00EB6336" w:rsidRPr="00196118">
                <w:rPr>
                  <w:noProof/>
                </w:rPr>
                <w:t>https://www.youtube.com/watch?v=HUEGfQkM3sY&amp;list=PLFx-mAYr-Hw1d3UOJwVFtIOf_inrBvxOJ</w:t>
              </w:r>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EC70FF" w:rsidP="00196118">
            <w:pPr>
              <w:pStyle w:val="BodyText"/>
              <w:spacing w:before="120" w:after="120" w:line="360" w:lineRule="auto"/>
              <w:rPr>
                <w:noProof/>
              </w:rPr>
            </w:pPr>
            <w:hyperlink r:id="rId152"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EB6336" w:rsidRDefault="00EE40F0" w:rsidP="00196118">
            <w:pPr>
              <w:pStyle w:val="BodyText"/>
              <w:spacing w:before="120" w:after="120" w:line="360" w:lineRule="auto"/>
              <w:rPr>
                <w:noProof/>
                <w:lang w:val="en-US"/>
              </w:rPr>
            </w:pPr>
            <w:r w:rsidRPr="00196118">
              <w:rPr>
                <w:noProof/>
              </w:rPr>
              <w:t>.</w:t>
            </w:r>
            <w:r w:rsidRPr="008264D5">
              <w:rPr>
                <w:noProof/>
              </w:rPr>
              <w:t xml:space="preserve"> </w:t>
            </w:r>
            <w:r w:rsidR="00EB6336" w:rsidRPr="00196118">
              <w:rPr>
                <w:noProof/>
              </w:rPr>
              <w:t>STM32F4 Discove</w:t>
            </w:r>
            <w:r w:rsidR="00EB6336">
              <w:rPr>
                <w:noProof/>
              </w:rPr>
              <w:t>ry User’s Manual, January, 2012</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B6336" w:rsidP="00196118">
            <w:pPr>
              <w:pStyle w:val="BodyText"/>
              <w:spacing w:before="120" w:after="120" w:line="360" w:lineRule="auto"/>
              <w:rPr>
                <w:noProof/>
              </w:rPr>
            </w:pPr>
            <w:r w:rsidRPr="00196118">
              <w:rPr>
                <w:noProof/>
              </w:rPr>
              <w:t>STM32F4 Reference Manual, September, 2014</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w:t>
            </w:r>
            <w:r w:rsidR="00694588">
              <w:rPr>
                <w:noProof/>
                <w:lang w:val="en-US"/>
              </w:rPr>
              <w:t>robot</w:t>
            </w:r>
            <w:r>
              <w:rPr>
                <w:noProof/>
                <w:lang w:val="en-US"/>
              </w:rPr>
              <w:t xml:space="preserve">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c.net</w:t>
            </w:r>
            <w:r w:rsidR="00A103D1">
              <w:rPr>
                <w:noProof/>
                <w:lang w:val="en-US"/>
              </w:rPr>
              <w:t>, “Using encoders to drive strangth” [Online]</w:t>
            </w:r>
          </w:p>
          <w:p w:rsidR="00747698" w:rsidRPr="00747698" w:rsidRDefault="00EC70FF" w:rsidP="00196118">
            <w:pPr>
              <w:pStyle w:val="BodyText"/>
              <w:spacing w:before="120" w:after="120" w:line="360" w:lineRule="auto"/>
              <w:rPr>
                <w:noProof/>
                <w:lang w:val="en-US"/>
              </w:rPr>
            </w:pPr>
            <w:hyperlink r:id="rId153" w:history="1">
              <w:r w:rsidR="00A103D1" w:rsidRPr="00A103D1">
                <w:rPr>
                  <w:noProof/>
                  <w:lang w:val="en-US"/>
                </w:rPr>
                <w:t>http://www.</w:t>
              </w:r>
              <w:r w:rsidR="00694588">
                <w:rPr>
                  <w:noProof/>
                  <w:lang w:val="en-US"/>
                </w:rPr>
                <w:t>robot</w:t>
              </w:r>
              <w:r w:rsidR="00A103D1" w:rsidRPr="00A103D1">
                <w:rPr>
                  <w:noProof/>
                  <w:lang w:val="en-US"/>
                </w:rPr>
                <w:t>c.net/wikiarchive/Tutorials/Arduino_Projects/Mobile_</w:t>
              </w:r>
              <w:r w:rsidR="00694588">
                <w:rPr>
                  <w:noProof/>
                  <w:lang w:val="en-US"/>
                </w:rPr>
                <w:t>robot</w:t>
              </w:r>
              <w:r w:rsidR="00A103D1" w:rsidRPr="00A103D1">
                <w:rPr>
                  <w:noProof/>
                  <w:lang w:val="en-US"/>
                </w:rPr>
                <w: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vacuum-cleaners.com</w:t>
            </w:r>
            <w:r w:rsidR="00120C6F">
              <w:rPr>
                <w:noProof/>
                <w:lang w:val="en-US"/>
              </w:rPr>
              <w:t>, “</w:t>
            </w:r>
            <w:r w:rsidR="00120C6F" w:rsidRPr="00120C6F">
              <w:rPr>
                <w:noProof/>
                <w:lang w:val="en-US"/>
              </w:rPr>
              <w:t xml:space="preserve">Most common </w:t>
            </w:r>
            <w:r>
              <w:rPr>
                <w:noProof/>
                <w:lang w:val="en-US"/>
              </w:rPr>
              <w:t>robot</w:t>
            </w:r>
            <w:r w:rsidR="00120C6F" w:rsidRPr="00120C6F">
              <w:rPr>
                <w:noProof/>
                <w:lang w:val="en-US"/>
              </w:rPr>
              <w:t>ic cleaning patterns</w:t>
            </w:r>
            <w:r w:rsidR="00120C6F">
              <w:rPr>
                <w:noProof/>
                <w:lang w:val="en-US"/>
              </w:rPr>
              <w:t>” [Online]</w:t>
            </w:r>
          </w:p>
          <w:p w:rsidR="00747698" w:rsidRPr="00747698" w:rsidRDefault="00EC70FF" w:rsidP="00196118">
            <w:pPr>
              <w:pStyle w:val="BodyText"/>
              <w:spacing w:before="120" w:after="120" w:line="360" w:lineRule="auto"/>
              <w:rPr>
                <w:noProof/>
                <w:lang w:val="en-US"/>
              </w:rPr>
            </w:pPr>
            <w:hyperlink r:id="rId154" w:history="1">
              <w:r w:rsidR="00120C6F" w:rsidRPr="00120C6F">
                <w:rPr>
                  <w:noProof/>
                  <w:lang w:val="en-US"/>
                </w:rPr>
                <w:t>https://</w:t>
              </w:r>
              <w:r w:rsidR="00694588">
                <w:rPr>
                  <w:noProof/>
                  <w:lang w:val="en-US"/>
                </w:rPr>
                <w:t>robot</w:t>
              </w:r>
              <w:r w:rsidR="00120C6F" w:rsidRPr="00120C6F">
                <w:rPr>
                  <w:noProof/>
                  <w:lang w:val="en-US"/>
                </w:rPr>
                <w:t>-vacuum-cleaners.com/most-common-</w:t>
              </w:r>
              <w:r w:rsidR="00694588">
                <w:rPr>
                  <w:noProof/>
                  <w:lang w:val="en-US"/>
                </w:rPr>
                <w:t>robot</w:t>
              </w:r>
              <w:r w:rsidR="00120C6F" w:rsidRPr="00120C6F">
                <w:rPr>
                  <w:noProof/>
                  <w:lang w:val="en-US"/>
                </w:rPr>
                <w:t>ic-cleaning-patterns/?fbclid=IwAR1LbwX2UUE5bWNRpm7KP1BCDYayQIufeQMwUW3E0gAHoepTSe-aIQwZh-o</w:t>
              </w:r>
            </w:hyperlink>
          </w:p>
        </w:tc>
      </w:tr>
      <w:tr w:rsidR="00747698" w:rsidRPr="00196118" w:rsidTr="00120C6F">
        <w:tc>
          <w:tcPr>
            <w:tcW w:w="734" w:type="dxa"/>
          </w:tcPr>
          <w:p w:rsidR="00747698" w:rsidRDefault="00747698" w:rsidP="00196118">
            <w:pPr>
              <w:pStyle w:val="BodyText"/>
              <w:spacing w:before="120" w:after="120" w:line="360" w:lineRule="auto"/>
              <w:rPr>
                <w:noProof/>
              </w:rPr>
            </w:pPr>
          </w:p>
        </w:tc>
        <w:tc>
          <w:tcPr>
            <w:tcW w:w="8764" w:type="dxa"/>
          </w:tcPr>
          <w:p w:rsidR="00747698" w:rsidRDefault="00747698" w:rsidP="00196118">
            <w:pPr>
              <w:pStyle w:val="BodyText"/>
              <w:spacing w:before="120" w:after="120" w:line="360" w:lineRule="auto"/>
              <w:rPr>
                <w:noProof/>
              </w:rPr>
            </w:pPr>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59"/>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12" w:name="_Toc9193505"/>
    </w:p>
    <w:p w:rsidR="005508DC" w:rsidRDefault="005508DC" w:rsidP="00997173">
      <w:pPr>
        <w:pStyle w:val="Heading2"/>
        <w:spacing w:before="120" w:after="120" w:line="276" w:lineRule="auto"/>
        <w:ind w:left="720"/>
        <w:jc w:val="both"/>
        <w:rPr>
          <w:i/>
          <w:sz w:val="26"/>
          <w:szCs w:val="26"/>
        </w:rPr>
        <w:sectPr w:rsidR="005508DC" w:rsidSect="00B70D54">
          <w:headerReference w:type="default" r:id="rId155"/>
          <w:pgSz w:w="12240" w:h="15840"/>
          <w:pgMar w:top="1440" w:right="1170" w:bottom="1710" w:left="1350" w:header="720" w:footer="1146" w:gutter="0"/>
          <w:cols w:space="720"/>
          <w:docGrid w:linePitch="299"/>
        </w:sectPr>
      </w:pPr>
    </w:p>
    <w:p w:rsidR="00B75866" w:rsidRDefault="0008781A" w:rsidP="00997173">
      <w:pPr>
        <w:pStyle w:val="Heading2"/>
        <w:spacing w:before="120" w:after="120" w:line="276" w:lineRule="auto"/>
        <w:ind w:left="720"/>
        <w:jc w:val="both"/>
        <w:rPr>
          <w:i/>
          <w:sz w:val="26"/>
          <w:szCs w:val="26"/>
        </w:rPr>
      </w:pPr>
      <w:bookmarkStart w:id="1013" w:name="_Toc10730834"/>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12"/>
      <w:bookmarkEnd w:id="1013"/>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56"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tên board</w:t>
      </w:r>
      <w:r w:rsidRPr="008B6E8A">
        <w:rPr>
          <w:b/>
          <w:i/>
        </w:rPr>
        <w:t xml:space="preserve"> ” -&gt; Board Manage…</w:t>
      </w:r>
      <w:r>
        <w:rPr>
          <w:i/>
        </w:rPr>
        <w:t xml:space="preserve"> </w:t>
      </w:r>
      <w:r w:rsidR="007B505D" w:rsidRPr="007B505D">
        <w:t>sẽ xuất hiện hộp thoại</w:t>
      </w:r>
      <w:r w:rsidR="007B505D">
        <w:t xml:space="preserve"> </w:t>
      </w:r>
      <w:r w:rsidR="007B505D" w:rsidRPr="007B505D">
        <w:rPr>
          <w:i/>
        </w:rPr>
        <w:t>Boards Manager</w:t>
      </w:r>
      <w:r w:rsidR="007B505D">
        <w:t>. 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58">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t>_ Nguồn cấp cho ESP là 3.3V, có thể lấy trực tiếp từ USB-UART (nếu có) hoặc cấp nguồn rời. Không được cấp nguồn 5V, sẽ làm hư ESP.</w:t>
      </w:r>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uino, vào</w:t>
      </w:r>
      <w:r>
        <w:rPr>
          <w:rFonts w:ascii="Arial" w:hAnsi="Arial" w:cs="Arial"/>
          <w:color w:val="000000"/>
          <w:sz w:val="22"/>
          <w:szCs w:val="22"/>
          <w:shd w:val="clear" w:color="auto" w:fill="FFFFFF"/>
        </w:rPr>
        <w:t xml:space="preserve">  </w:t>
      </w:r>
      <w:r w:rsidRPr="008B6E8A">
        <w:rPr>
          <w:b/>
          <w:i/>
        </w:rPr>
        <w:t>Tools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dòng :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60">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Device Manager để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r>
        <w:t>_ Tiến hành nạp code. Khi phần thông báo hiển thị như hình tức là quá trình nạp đã thành công.</w:t>
      </w:r>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2"/>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EC70FF">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EC70FF">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5"/>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B70D54">
      <w:headerReference w:type="default" r:id="rId166"/>
      <w:pgSz w:w="12240" w:h="15840"/>
      <w:pgMar w:top="1440" w:right="1260" w:bottom="1710" w:left="1350" w:header="720"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70FF" w:rsidRDefault="00EC70FF">
      <w:r>
        <w:separator/>
      </w:r>
    </w:p>
  </w:endnote>
  <w:endnote w:type="continuationSeparator" w:id="0">
    <w:p w:rsidR="00EC70FF" w:rsidRDefault="00EC70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Footer"/>
      <w:jc w:val="center"/>
    </w:pPr>
  </w:p>
  <w:p w:rsidR="00BB1F1E" w:rsidRDefault="00BB1F1E">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1762315"/>
      <w:docPartObj>
        <w:docPartGallery w:val="Page Numbers (Bottom of Page)"/>
        <w:docPartUnique/>
      </w:docPartObj>
    </w:sdtPr>
    <w:sdtEndPr>
      <w:rPr>
        <w:noProof/>
      </w:rPr>
    </w:sdtEndPr>
    <w:sdtContent>
      <w:p w:rsidR="00BB1F1E" w:rsidRDefault="00BB1F1E">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BB1F1E" w:rsidRDefault="00BB1F1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245699463"/>
      <w:docPartObj>
        <w:docPartGallery w:val="Page Numbers (Bottom of Page)"/>
        <w:docPartUnique/>
      </w:docPartObj>
    </w:sdtPr>
    <w:sdtEndPr/>
    <w:sdtContent>
      <w:p w:rsidR="00BB1F1E" w:rsidRPr="00F36054" w:rsidRDefault="00BB1F1E" w:rsidP="00F36054">
        <w:pPr>
          <w:pStyle w:val="Footer"/>
          <w:pBdr>
            <w:top w:val="thinThickSmallGap" w:sz="24" w:space="1" w:color="622423" w:themeColor="accent2" w:themeShade="7F"/>
          </w:pBdr>
          <w:ind w:left="630"/>
          <w:jc w:val="center"/>
          <w:rPr>
            <w:rFonts w:asciiTheme="majorHAnsi" w:eastAsiaTheme="majorEastAsia" w:hAnsiTheme="majorHAnsi" w:cstheme="majorBidi"/>
          </w:rPr>
        </w:pPr>
        <w:r w:rsidRPr="00F36054">
          <w:rPr>
            <w:rFonts w:asciiTheme="majorHAnsi" w:eastAsiaTheme="majorEastAsia" w:hAnsiTheme="majorHAnsi" w:cstheme="majorBidi"/>
          </w:rPr>
          <w:t xml:space="preserve">Trang </w:t>
        </w:r>
        <w:r w:rsidRPr="00F36054">
          <w:rPr>
            <w:rFonts w:asciiTheme="majorHAnsi" w:eastAsiaTheme="majorEastAsia" w:hAnsiTheme="majorHAnsi" w:cstheme="majorBidi"/>
          </w:rPr>
          <w:fldChar w:fldCharType="begin"/>
        </w:r>
        <w:r w:rsidRPr="00F36054">
          <w:rPr>
            <w:rFonts w:asciiTheme="majorHAnsi" w:eastAsiaTheme="majorEastAsia" w:hAnsiTheme="majorHAnsi" w:cstheme="majorBidi"/>
          </w:rPr>
          <w:instrText xml:space="preserve"> PAGE   \* MERGEFORMAT </w:instrText>
        </w:r>
        <w:r w:rsidRPr="00F36054">
          <w:rPr>
            <w:rFonts w:asciiTheme="majorHAnsi" w:eastAsiaTheme="majorEastAsia" w:hAnsiTheme="majorHAnsi" w:cstheme="majorBidi"/>
          </w:rPr>
          <w:fldChar w:fldCharType="separate"/>
        </w:r>
        <w:r w:rsidR="00272662">
          <w:rPr>
            <w:rFonts w:asciiTheme="majorHAnsi" w:eastAsiaTheme="majorEastAsia" w:hAnsiTheme="majorHAnsi" w:cstheme="majorBidi"/>
            <w:noProof/>
          </w:rPr>
          <w:t>115</w:t>
        </w:r>
        <w:r w:rsidRPr="00F36054">
          <w:rPr>
            <w:rFonts w:asciiTheme="majorHAnsi" w:eastAsiaTheme="majorEastAsia" w:hAnsiTheme="majorHAnsi" w:cstheme="majorBidi"/>
          </w:rPr>
          <w:fldChar w:fldCharType="end"/>
        </w:r>
      </w:p>
    </w:sdtContent>
  </w:sdt>
  <w:p w:rsidR="00BB1F1E" w:rsidRDefault="00BB1F1E">
    <w:pPr>
      <w:pStyle w:val="BodyText"/>
      <w:spacing w:line="14" w:lineRule="auto"/>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1970628293"/>
      <w:docPartObj>
        <w:docPartGallery w:val="Page Numbers (Bottom of Page)"/>
        <w:docPartUnique/>
      </w:docPartObj>
    </w:sdtPr>
    <w:sdtEndPr/>
    <w:sdtContent>
      <w:p w:rsidR="00BB1F1E" w:rsidRPr="00235881" w:rsidRDefault="00BB1F1E" w:rsidP="00235881">
        <w:pPr>
          <w:pStyle w:val="Footer"/>
          <w:pBdr>
            <w:top w:val="thinThickSmallGap" w:sz="24" w:space="1" w:color="622423" w:themeColor="accent2" w:themeShade="7F"/>
          </w:pBdr>
          <w:ind w:left="630"/>
          <w:jc w:val="center"/>
          <w:rPr>
            <w:rFonts w:asciiTheme="majorHAnsi" w:eastAsiaTheme="majorEastAsia" w:hAnsiTheme="majorHAnsi" w:cstheme="majorBidi"/>
          </w:rPr>
        </w:pPr>
        <w:r w:rsidRPr="00235881">
          <w:rPr>
            <w:rFonts w:asciiTheme="majorHAnsi" w:eastAsiaTheme="majorEastAsia" w:hAnsiTheme="majorHAnsi" w:cstheme="majorBidi"/>
          </w:rPr>
          <w:t xml:space="preserve">Trang </w:t>
        </w:r>
        <w:r w:rsidRPr="00235881">
          <w:rPr>
            <w:rFonts w:asciiTheme="majorHAnsi" w:eastAsiaTheme="majorEastAsia" w:hAnsiTheme="majorHAnsi" w:cstheme="majorBidi"/>
          </w:rPr>
          <w:fldChar w:fldCharType="begin"/>
        </w:r>
        <w:r w:rsidRPr="00235881">
          <w:rPr>
            <w:rFonts w:asciiTheme="majorHAnsi" w:eastAsiaTheme="majorEastAsia" w:hAnsiTheme="majorHAnsi" w:cstheme="majorBidi"/>
          </w:rPr>
          <w:instrText xml:space="preserve"> PAGE   \* MERGEFORMAT </w:instrText>
        </w:r>
        <w:r w:rsidRPr="00235881">
          <w:rPr>
            <w:rFonts w:asciiTheme="majorHAnsi" w:eastAsiaTheme="majorEastAsia" w:hAnsiTheme="majorHAnsi" w:cstheme="majorBidi"/>
          </w:rPr>
          <w:fldChar w:fldCharType="separate"/>
        </w:r>
        <w:r w:rsidR="00272662">
          <w:rPr>
            <w:rFonts w:asciiTheme="majorHAnsi" w:eastAsiaTheme="majorEastAsia" w:hAnsiTheme="majorHAnsi" w:cstheme="majorBidi"/>
            <w:noProof/>
          </w:rPr>
          <w:t>1</w:t>
        </w:r>
        <w:r w:rsidRPr="00235881">
          <w:rPr>
            <w:rFonts w:asciiTheme="majorHAnsi" w:eastAsiaTheme="majorEastAsia" w:hAnsiTheme="majorHAnsi" w:cstheme="majorBidi"/>
          </w:rPr>
          <w:fldChar w:fldCharType="end"/>
        </w:r>
      </w:p>
    </w:sdtContent>
  </w:sdt>
  <w:p w:rsidR="00BB1F1E" w:rsidRDefault="00BB1F1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70FF" w:rsidRDefault="00EC70FF">
      <w:r>
        <w:separator/>
      </w:r>
    </w:p>
  </w:footnote>
  <w:footnote w:type="continuationSeparator" w:id="0">
    <w:p w:rsidR="00EC70FF" w:rsidRDefault="00EC70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p w:rsidR="00BB1F1E" w:rsidRDefault="00BB1F1E">
    <w:pPr>
      <w:pStyle w:val="Header"/>
    </w:pPr>
  </w:p>
  <w:p w:rsidR="00BB1F1E" w:rsidRPr="00707C22" w:rsidRDefault="00BB1F1E" w:rsidP="00707C22">
    <w:pPr>
      <w:pStyle w:val="Header"/>
      <w:ind w:left="630"/>
      <w:jc w:val="right"/>
      <w:rPr>
        <w:sz w:val="26"/>
        <w:szCs w:val="26"/>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6: Thiết kế giao diện người dùng bằng ngôn ngữ C#</w:t>
    </w:r>
  </w:p>
  <w:p w:rsidR="00BB1F1E" w:rsidRDefault="00BB1F1E" w:rsidP="00707C22">
    <w:pPr>
      <w:pStyle w:val="Header"/>
      <w:rPr>
        <w:sz w:val="26"/>
        <w:szCs w:val="26"/>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7: Thực nghiệm và đánh giá kết quả</w:t>
    </w:r>
  </w:p>
  <w:p w:rsidR="00BB1F1E" w:rsidRDefault="00BB1F1E" w:rsidP="00707C22">
    <w:pPr>
      <w:pStyle w:val="Header"/>
      <w:rPr>
        <w:sz w:val="26"/>
        <w:szCs w:val="26"/>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8: Kết luận và hướng phát triển</w:t>
    </w:r>
  </w:p>
  <w:p w:rsidR="00BB1F1E" w:rsidRDefault="00BB1F1E" w:rsidP="00707C22">
    <w:pPr>
      <w:pStyle w:val="Header"/>
      <w:rPr>
        <w:sz w:val="26"/>
        <w:szCs w:val="26"/>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Tài liệu tham khảo</w:t>
    </w:r>
  </w:p>
  <w:p w:rsidR="00BB1F1E" w:rsidRDefault="00BB1F1E" w:rsidP="00707C22">
    <w:pPr>
      <w:pStyle w:val="Header"/>
      <w:rPr>
        <w:sz w:val="26"/>
        <w:szCs w:val="26"/>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rsidP="00B70D54">
    <w:pPr>
      <w:pStyle w:val="Header"/>
      <w:pBdr>
        <w:bottom w:val="thickThinSmallGap" w:sz="24" w:space="1" w:color="622423" w:themeColor="accent2" w:themeShade="7F"/>
      </w:pBdr>
      <w:tabs>
        <w:tab w:val="clear" w:pos="4680"/>
        <w:tab w:val="clear" w:pos="9360"/>
        <w:tab w:val="center" w:pos="5145"/>
      </w:tabs>
      <w:ind w:left="540"/>
      <w:rPr>
        <w:rFonts w:asciiTheme="majorHAnsi" w:eastAsiaTheme="majorEastAsia" w:hAnsiTheme="majorHAnsi" w:cstheme="majorBidi"/>
        <w:sz w:val="32"/>
        <w:szCs w:val="32"/>
      </w:rPr>
    </w:pPr>
    <w:r>
      <w:rPr>
        <w:rFonts w:asciiTheme="majorHAnsi" w:eastAsiaTheme="majorEastAsia" w:hAnsiTheme="majorHAnsi" w:cstheme="majorBidi"/>
        <w:sz w:val="26"/>
        <w:szCs w:val="26"/>
      </w:rPr>
      <w:t>Phụ lục</w:t>
    </w:r>
    <w:sdt>
      <w:sdtPr>
        <w:rPr>
          <w:rFonts w:asciiTheme="majorHAnsi" w:eastAsiaTheme="majorEastAsia" w:hAnsiTheme="majorHAnsi" w:cstheme="majorBidi"/>
          <w:sz w:val="26"/>
          <w:szCs w:val="26"/>
        </w:rPr>
        <w:alias w:val="Title"/>
        <w:id w:val="-1117680873"/>
        <w:showingPlcHdr/>
        <w:dataBinding w:prefixMappings="xmlns:ns0='http://schemas.openxmlformats.org/package/2006/metadata/core-properties' xmlns:ns1='http://purl.org/dc/elements/1.1/'" w:xpath="/ns0:coreProperties[1]/ns1:title[1]" w:storeItemID="{6C3C8BC8-F283-45AE-878A-BAB7291924A1}"/>
        <w:text/>
      </w:sdtPr>
      <w:sdtEndPr/>
      <w:sdtContent>
        <w:r>
          <w:rPr>
            <w:rFonts w:asciiTheme="majorHAnsi" w:eastAsiaTheme="majorEastAsia" w:hAnsiTheme="majorHAnsi" w:cstheme="majorBidi"/>
            <w:sz w:val="26"/>
            <w:szCs w:val="26"/>
          </w:rPr>
          <w:t xml:space="preserve">     </w:t>
        </w:r>
      </w:sdtContent>
    </w:sdt>
  </w:p>
  <w:p w:rsidR="00BB1F1E" w:rsidRDefault="00BB1F1E" w:rsidP="00707C22">
    <w:pPr>
      <w:pStyle w:val="Header"/>
      <w:rPr>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E423AD" w:rsidRDefault="00BB1F1E" w:rsidP="00D54254">
    <w:pPr>
      <w:pStyle w:val="Header"/>
      <w:pBdr>
        <w:bottom w:val="thickThinSmallGap" w:sz="24" w:space="1" w:color="622423" w:themeColor="accent2" w:themeShade="7F"/>
      </w:pBdr>
      <w:tabs>
        <w:tab w:val="clear" w:pos="4680"/>
        <w:tab w:val="clear" w:pos="9360"/>
        <w:tab w:val="left" w:pos="4380"/>
      </w:tabs>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1: Giới thiệu tổng quan đề tài</w:t>
    </w:r>
  </w:p>
  <w:p w:rsidR="00BB1F1E" w:rsidRPr="00E423AD" w:rsidRDefault="00BB1F1E"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E423AD" w:rsidRDefault="00BB1F1E" w:rsidP="00E423AD">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2: Tìm hiểu một số phương pháp vận hành di chuyển</w:t>
    </w:r>
  </w:p>
  <w:p w:rsidR="00BB1F1E" w:rsidRPr="00E423AD" w:rsidRDefault="00BB1F1E" w:rsidP="00707C22">
    <w:pPr>
      <w:pStyle w:val="Header"/>
      <w:rPr>
        <w:sz w:val="26"/>
        <w:szCs w:val="2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DE6CE2" w:rsidRDefault="00BB1F1E"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3: Giới thiệu một số module sử dụng trong robot</w:t>
    </w:r>
  </w:p>
  <w:p w:rsidR="00BB1F1E" w:rsidRDefault="00BB1F1E" w:rsidP="00707C22">
    <w:pPr>
      <w:pStyle w:val="Header"/>
      <w:rPr>
        <w:sz w:val="26"/>
        <w:szCs w:val="2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 xml:space="preserve">Chương 5: Lập trình </w:t>
    </w:r>
    <w:r>
      <w:rPr>
        <w:rFonts w:asciiTheme="majorHAnsi" w:eastAsiaTheme="majorEastAsia" w:hAnsiTheme="majorHAnsi" w:cstheme="majorBidi"/>
        <w:sz w:val="26"/>
        <w:szCs w:val="26"/>
      </w:rPr>
      <w:t>robot</w:t>
    </w:r>
  </w:p>
  <w:p w:rsidR="00BB1F1E" w:rsidRDefault="00BB1F1E" w:rsidP="00707C22">
    <w:pPr>
      <w:pStyle w:val="Header"/>
      <w:rPr>
        <w:sz w:val="26"/>
        <w:szCs w:val="26"/>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75F58"/>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1">
    <w:nsid w:val="0A297273"/>
    <w:multiLevelType w:val="hybridMultilevel"/>
    <w:tmpl w:val="0D12D338"/>
    <w:lvl w:ilvl="0" w:tplc="50B0F6AA">
      <w:start w:val="1"/>
      <w:numFmt w:val="decimal"/>
      <w:lvlText w:val="5.1.%1"/>
      <w:lvlJc w:val="left"/>
      <w:pPr>
        <w:ind w:left="1386" w:hanging="360"/>
      </w:pPr>
      <w:rPr>
        <w:rFonts w:hint="default"/>
      </w:rPr>
    </w:lvl>
    <w:lvl w:ilvl="1" w:tplc="04090019" w:tentative="1">
      <w:start w:val="1"/>
      <w:numFmt w:val="lowerLetter"/>
      <w:lvlText w:val="%2."/>
      <w:lvlJc w:val="left"/>
      <w:pPr>
        <w:ind w:left="2106" w:hanging="360"/>
      </w:pPr>
    </w:lvl>
    <w:lvl w:ilvl="2" w:tplc="0409001B" w:tentative="1">
      <w:start w:val="1"/>
      <w:numFmt w:val="lowerRoman"/>
      <w:lvlText w:val="%3."/>
      <w:lvlJc w:val="right"/>
      <w:pPr>
        <w:ind w:left="2826" w:hanging="180"/>
      </w:pPr>
    </w:lvl>
    <w:lvl w:ilvl="3" w:tplc="0409000F" w:tentative="1">
      <w:start w:val="1"/>
      <w:numFmt w:val="decimal"/>
      <w:lvlText w:val="%4."/>
      <w:lvlJc w:val="left"/>
      <w:pPr>
        <w:ind w:left="3546" w:hanging="360"/>
      </w:pPr>
    </w:lvl>
    <w:lvl w:ilvl="4" w:tplc="04090019" w:tentative="1">
      <w:start w:val="1"/>
      <w:numFmt w:val="lowerLetter"/>
      <w:lvlText w:val="%5."/>
      <w:lvlJc w:val="left"/>
      <w:pPr>
        <w:ind w:left="4266" w:hanging="360"/>
      </w:pPr>
    </w:lvl>
    <w:lvl w:ilvl="5" w:tplc="0409001B" w:tentative="1">
      <w:start w:val="1"/>
      <w:numFmt w:val="lowerRoman"/>
      <w:lvlText w:val="%6."/>
      <w:lvlJc w:val="right"/>
      <w:pPr>
        <w:ind w:left="4986" w:hanging="180"/>
      </w:pPr>
    </w:lvl>
    <w:lvl w:ilvl="6" w:tplc="0409000F" w:tentative="1">
      <w:start w:val="1"/>
      <w:numFmt w:val="decimal"/>
      <w:lvlText w:val="%7."/>
      <w:lvlJc w:val="left"/>
      <w:pPr>
        <w:ind w:left="5706" w:hanging="360"/>
      </w:pPr>
    </w:lvl>
    <w:lvl w:ilvl="7" w:tplc="04090019" w:tentative="1">
      <w:start w:val="1"/>
      <w:numFmt w:val="lowerLetter"/>
      <w:lvlText w:val="%8."/>
      <w:lvlJc w:val="left"/>
      <w:pPr>
        <w:ind w:left="6426" w:hanging="360"/>
      </w:pPr>
    </w:lvl>
    <w:lvl w:ilvl="8" w:tplc="0409001B" w:tentative="1">
      <w:start w:val="1"/>
      <w:numFmt w:val="lowerRoman"/>
      <w:lvlText w:val="%9."/>
      <w:lvlJc w:val="right"/>
      <w:pPr>
        <w:ind w:left="7146" w:hanging="180"/>
      </w:pPr>
    </w:lvl>
  </w:abstractNum>
  <w:abstractNum w:abstractNumId="2">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CE50A8"/>
    <w:multiLevelType w:val="hybridMultilevel"/>
    <w:tmpl w:val="09067AB4"/>
    <w:lvl w:ilvl="0" w:tplc="A1CC98EA">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466505"/>
    <w:multiLevelType w:val="hybridMultilevel"/>
    <w:tmpl w:val="9F0E4E70"/>
    <w:lvl w:ilvl="0" w:tplc="16B8D064">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D28EE1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FF3AF07A">
      <w:start w:val="1"/>
      <w:numFmt w:val="decimal"/>
      <w:lvlText w:val="5.2.%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3A67D65"/>
    <w:multiLevelType w:val="hybridMultilevel"/>
    <w:tmpl w:val="CB981CF2"/>
    <w:lvl w:ilvl="0" w:tplc="AD5C52C4">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1D4168"/>
    <w:multiLevelType w:val="hybridMultilevel"/>
    <w:tmpl w:val="03EA7FC2"/>
    <w:lvl w:ilvl="0" w:tplc="DEFC22B2">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005FAC"/>
    <w:multiLevelType w:val="hybridMultilevel"/>
    <w:tmpl w:val="D5F490D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nsid w:val="49D002AA"/>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0">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4E3D3985"/>
    <w:multiLevelType w:val="multilevel"/>
    <w:tmpl w:val="DB9EBD70"/>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2">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3">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53065103"/>
    <w:multiLevelType w:val="multilevel"/>
    <w:tmpl w:val="A990A7EC"/>
    <w:lvl w:ilvl="0">
      <w:start w:val="5"/>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2"/>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5">
    <w:nsid w:val="58580291"/>
    <w:multiLevelType w:val="hybridMultilevel"/>
    <w:tmpl w:val="3986458E"/>
    <w:lvl w:ilvl="0" w:tplc="89B0AA24">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8">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9">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2E40057"/>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3D771A7"/>
    <w:multiLevelType w:val="hybridMultilevel"/>
    <w:tmpl w:val="B4AA692A"/>
    <w:lvl w:ilvl="0" w:tplc="B6B821FE">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45A1302"/>
    <w:multiLevelType w:val="hybridMultilevel"/>
    <w:tmpl w:val="DF44D5A2"/>
    <w:lvl w:ilvl="0" w:tplc="4050B05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5">
    <w:nsid w:val="6BF565E6"/>
    <w:multiLevelType w:val="hybridMultilevel"/>
    <w:tmpl w:val="C4266BE0"/>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52">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54">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56">
    <w:nsid w:val="7D475D97"/>
    <w:multiLevelType w:val="multilevel"/>
    <w:tmpl w:val="CBDA291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7"/>
  </w:num>
  <w:num w:numId="2">
    <w:abstractNumId w:val="3"/>
  </w:num>
  <w:num w:numId="3">
    <w:abstractNumId w:val="49"/>
  </w:num>
  <w:num w:numId="4">
    <w:abstractNumId w:val="38"/>
  </w:num>
  <w:num w:numId="5">
    <w:abstractNumId w:val="16"/>
  </w:num>
  <w:num w:numId="6">
    <w:abstractNumId w:val="45"/>
  </w:num>
  <w:num w:numId="7">
    <w:abstractNumId w:val="4"/>
  </w:num>
  <w:num w:numId="8">
    <w:abstractNumId w:val="56"/>
  </w:num>
  <w:num w:numId="9">
    <w:abstractNumId w:val="6"/>
  </w:num>
  <w:num w:numId="10">
    <w:abstractNumId w:val="24"/>
  </w:num>
  <w:num w:numId="11">
    <w:abstractNumId w:val="18"/>
  </w:num>
  <w:num w:numId="12">
    <w:abstractNumId w:val="52"/>
  </w:num>
  <w:num w:numId="13">
    <w:abstractNumId w:val="33"/>
  </w:num>
  <w:num w:numId="14">
    <w:abstractNumId w:val="30"/>
  </w:num>
  <w:num w:numId="15">
    <w:abstractNumId w:val="39"/>
  </w:num>
  <w:num w:numId="16">
    <w:abstractNumId w:val="23"/>
  </w:num>
  <w:num w:numId="17">
    <w:abstractNumId w:val="2"/>
  </w:num>
  <w:num w:numId="18">
    <w:abstractNumId w:val="14"/>
  </w:num>
  <w:num w:numId="19">
    <w:abstractNumId w:val="8"/>
  </w:num>
  <w:num w:numId="20">
    <w:abstractNumId w:val="48"/>
  </w:num>
  <w:num w:numId="21">
    <w:abstractNumId w:val="11"/>
  </w:num>
  <w:num w:numId="22">
    <w:abstractNumId w:val="40"/>
  </w:num>
  <w:num w:numId="23">
    <w:abstractNumId w:val="55"/>
  </w:num>
  <w:num w:numId="24">
    <w:abstractNumId w:val="19"/>
  </w:num>
  <w:num w:numId="25">
    <w:abstractNumId w:val="36"/>
  </w:num>
  <w:num w:numId="26">
    <w:abstractNumId w:val="44"/>
  </w:num>
  <w:num w:numId="27">
    <w:abstractNumId w:val="54"/>
  </w:num>
  <w:num w:numId="28">
    <w:abstractNumId w:val="29"/>
  </w:num>
  <w:num w:numId="29">
    <w:abstractNumId w:val="10"/>
  </w:num>
  <w:num w:numId="30">
    <w:abstractNumId w:val="46"/>
  </w:num>
  <w:num w:numId="31">
    <w:abstractNumId w:val="53"/>
  </w:num>
  <w:num w:numId="32">
    <w:abstractNumId w:val="21"/>
  </w:num>
  <w:num w:numId="33">
    <w:abstractNumId w:val="47"/>
  </w:num>
  <w:num w:numId="34">
    <w:abstractNumId w:val="12"/>
  </w:num>
  <w:num w:numId="35">
    <w:abstractNumId w:val="27"/>
  </w:num>
  <w:num w:numId="36">
    <w:abstractNumId w:val="32"/>
  </w:num>
  <w:num w:numId="37">
    <w:abstractNumId w:val="50"/>
  </w:num>
  <w:num w:numId="38">
    <w:abstractNumId w:val="51"/>
  </w:num>
  <w:num w:numId="39">
    <w:abstractNumId w:val="5"/>
  </w:num>
  <w:num w:numId="40">
    <w:abstractNumId w:val="15"/>
  </w:num>
  <w:num w:numId="41">
    <w:abstractNumId w:val="13"/>
  </w:num>
  <w:num w:numId="42">
    <w:abstractNumId w:val="20"/>
  </w:num>
  <w:num w:numId="43">
    <w:abstractNumId w:val="22"/>
  </w:num>
  <w:num w:numId="44">
    <w:abstractNumId w:val="17"/>
  </w:num>
  <w:num w:numId="45">
    <w:abstractNumId w:val="0"/>
  </w:num>
  <w:num w:numId="46">
    <w:abstractNumId w:val="1"/>
  </w:num>
  <w:num w:numId="47">
    <w:abstractNumId w:val="31"/>
  </w:num>
  <w:num w:numId="48">
    <w:abstractNumId w:val="34"/>
  </w:num>
  <w:num w:numId="49">
    <w:abstractNumId w:val="43"/>
  </w:num>
  <w:num w:numId="50">
    <w:abstractNumId w:val="7"/>
  </w:num>
  <w:num w:numId="51">
    <w:abstractNumId w:val="35"/>
  </w:num>
  <w:num w:numId="52">
    <w:abstractNumId w:val="26"/>
  </w:num>
  <w:num w:numId="53">
    <w:abstractNumId w:val="25"/>
  </w:num>
  <w:num w:numId="54">
    <w:abstractNumId w:val="9"/>
  </w:num>
  <w:num w:numId="55">
    <w:abstractNumId w:val="42"/>
  </w:num>
  <w:num w:numId="56">
    <w:abstractNumId w:val="28"/>
  </w:num>
  <w:num w:numId="57">
    <w:abstractNumId w:val="41"/>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20"/>
  <w:drawingGridHorizontalSpacing w:val="110"/>
  <w:displayHorizontalDrawingGridEvery w:val="2"/>
  <w:characterSpacingControl w:val="doNotCompress"/>
  <w:hdrShapeDefaults>
    <o:shapedefaults v:ext="edit" spidmax="3112"/>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00C2"/>
    <w:rsid w:val="000248D5"/>
    <w:rsid w:val="000249F1"/>
    <w:rsid w:val="00030407"/>
    <w:rsid w:val="00032A8A"/>
    <w:rsid w:val="000360B6"/>
    <w:rsid w:val="00042681"/>
    <w:rsid w:val="00043648"/>
    <w:rsid w:val="00043D3C"/>
    <w:rsid w:val="00045BC1"/>
    <w:rsid w:val="00045F07"/>
    <w:rsid w:val="00047E3E"/>
    <w:rsid w:val="00050EAD"/>
    <w:rsid w:val="0005242C"/>
    <w:rsid w:val="00055547"/>
    <w:rsid w:val="00057A25"/>
    <w:rsid w:val="00060FF1"/>
    <w:rsid w:val="00061497"/>
    <w:rsid w:val="000628AB"/>
    <w:rsid w:val="0006607C"/>
    <w:rsid w:val="000660A9"/>
    <w:rsid w:val="0007012F"/>
    <w:rsid w:val="000730F3"/>
    <w:rsid w:val="00076BE0"/>
    <w:rsid w:val="00081652"/>
    <w:rsid w:val="00085E64"/>
    <w:rsid w:val="0008781A"/>
    <w:rsid w:val="00093E36"/>
    <w:rsid w:val="000A0E63"/>
    <w:rsid w:val="000A3540"/>
    <w:rsid w:val="000A5546"/>
    <w:rsid w:val="000B3CA3"/>
    <w:rsid w:val="000B47E2"/>
    <w:rsid w:val="000B7607"/>
    <w:rsid w:val="000C1133"/>
    <w:rsid w:val="000C637D"/>
    <w:rsid w:val="000C644C"/>
    <w:rsid w:val="000D27A6"/>
    <w:rsid w:val="000D4679"/>
    <w:rsid w:val="000D540E"/>
    <w:rsid w:val="000D65ED"/>
    <w:rsid w:val="000D79A5"/>
    <w:rsid w:val="000E1CF9"/>
    <w:rsid w:val="000E52BB"/>
    <w:rsid w:val="000E5EF9"/>
    <w:rsid w:val="000F23BF"/>
    <w:rsid w:val="000F2460"/>
    <w:rsid w:val="000F29DC"/>
    <w:rsid w:val="000F2E47"/>
    <w:rsid w:val="000F34EB"/>
    <w:rsid w:val="000F61FB"/>
    <w:rsid w:val="000F6235"/>
    <w:rsid w:val="000F68B5"/>
    <w:rsid w:val="000F6EDE"/>
    <w:rsid w:val="00100DFD"/>
    <w:rsid w:val="001071F1"/>
    <w:rsid w:val="00111B34"/>
    <w:rsid w:val="0012062A"/>
    <w:rsid w:val="00120667"/>
    <w:rsid w:val="00120C6F"/>
    <w:rsid w:val="001308E1"/>
    <w:rsid w:val="00130DE3"/>
    <w:rsid w:val="001337BE"/>
    <w:rsid w:val="001346C5"/>
    <w:rsid w:val="001346E1"/>
    <w:rsid w:val="001401C5"/>
    <w:rsid w:val="001449E4"/>
    <w:rsid w:val="00144B38"/>
    <w:rsid w:val="00146A81"/>
    <w:rsid w:val="0015137D"/>
    <w:rsid w:val="00152AB7"/>
    <w:rsid w:val="001566A6"/>
    <w:rsid w:val="00157478"/>
    <w:rsid w:val="001574CE"/>
    <w:rsid w:val="00161FAB"/>
    <w:rsid w:val="00165000"/>
    <w:rsid w:val="0016602F"/>
    <w:rsid w:val="00167AEA"/>
    <w:rsid w:val="001731C0"/>
    <w:rsid w:val="001737E2"/>
    <w:rsid w:val="0018271B"/>
    <w:rsid w:val="00185BF5"/>
    <w:rsid w:val="00185E27"/>
    <w:rsid w:val="001867A6"/>
    <w:rsid w:val="00186923"/>
    <w:rsid w:val="001870B2"/>
    <w:rsid w:val="00187EA4"/>
    <w:rsid w:val="0019199E"/>
    <w:rsid w:val="00191AE8"/>
    <w:rsid w:val="00192CB7"/>
    <w:rsid w:val="00196118"/>
    <w:rsid w:val="00197F9B"/>
    <w:rsid w:val="001A0753"/>
    <w:rsid w:val="001A2A3A"/>
    <w:rsid w:val="001A5123"/>
    <w:rsid w:val="001A733B"/>
    <w:rsid w:val="001A7F43"/>
    <w:rsid w:val="001B17D8"/>
    <w:rsid w:val="001B18F8"/>
    <w:rsid w:val="001B30F6"/>
    <w:rsid w:val="001B33E2"/>
    <w:rsid w:val="001B66A7"/>
    <w:rsid w:val="001B6A61"/>
    <w:rsid w:val="001B75D6"/>
    <w:rsid w:val="001C1DEE"/>
    <w:rsid w:val="001C4DEF"/>
    <w:rsid w:val="001C516A"/>
    <w:rsid w:val="001C78C0"/>
    <w:rsid w:val="001D3228"/>
    <w:rsid w:val="001D36AC"/>
    <w:rsid w:val="001E21AE"/>
    <w:rsid w:val="001E248A"/>
    <w:rsid w:val="001E2868"/>
    <w:rsid w:val="001E29DD"/>
    <w:rsid w:val="001E3571"/>
    <w:rsid w:val="001E3D7C"/>
    <w:rsid w:val="001E5364"/>
    <w:rsid w:val="001E7131"/>
    <w:rsid w:val="001F64FD"/>
    <w:rsid w:val="001F651B"/>
    <w:rsid w:val="00207068"/>
    <w:rsid w:val="00213DA4"/>
    <w:rsid w:val="00216808"/>
    <w:rsid w:val="00220326"/>
    <w:rsid w:val="00225628"/>
    <w:rsid w:val="00230511"/>
    <w:rsid w:val="002331F9"/>
    <w:rsid w:val="00233D87"/>
    <w:rsid w:val="00234104"/>
    <w:rsid w:val="002353A5"/>
    <w:rsid w:val="00235881"/>
    <w:rsid w:val="00236D5F"/>
    <w:rsid w:val="00237168"/>
    <w:rsid w:val="00240D70"/>
    <w:rsid w:val="00245C75"/>
    <w:rsid w:val="00253159"/>
    <w:rsid w:val="0025422A"/>
    <w:rsid w:val="00254A73"/>
    <w:rsid w:val="0026295C"/>
    <w:rsid w:val="00266004"/>
    <w:rsid w:val="002663D9"/>
    <w:rsid w:val="00266628"/>
    <w:rsid w:val="00266804"/>
    <w:rsid w:val="0027064D"/>
    <w:rsid w:val="00272662"/>
    <w:rsid w:val="00274A24"/>
    <w:rsid w:val="00274FD1"/>
    <w:rsid w:val="00277234"/>
    <w:rsid w:val="00277CB8"/>
    <w:rsid w:val="00281D60"/>
    <w:rsid w:val="0028673C"/>
    <w:rsid w:val="00293856"/>
    <w:rsid w:val="002951CD"/>
    <w:rsid w:val="00296294"/>
    <w:rsid w:val="00296373"/>
    <w:rsid w:val="002A1D19"/>
    <w:rsid w:val="002A1D4D"/>
    <w:rsid w:val="002A4868"/>
    <w:rsid w:val="002A4E1B"/>
    <w:rsid w:val="002B1531"/>
    <w:rsid w:val="002C05EA"/>
    <w:rsid w:val="002C2895"/>
    <w:rsid w:val="002C296B"/>
    <w:rsid w:val="002C3F08"/>
    <w:rsid w:val="002C42B3"/>
    <w:rsid w:val="002D0092"/>
    <w:rsid w:val="002D06B3"/>
    <w:rsid w:val="002D2BFA"/>
    <w:rsid w:val="002D3ACA"/>
    <w:rsid w:val="002D4C1A"/>
    <w:rsid w:val="002D4CA5"/>
    <w:rsid w:val="002D6733"/>
    <w:rsid w:val="002D704A"/>
    <w:rsid w:val="002E0534"/>
    <w:rsid w:val="002E2266"/>
    <w:rsid w:val="002E278A"/>
    <w:rsid w:val="002E2FFB"/>
    <w:rsid w:val="002E325B"/>
    <w:rsid w:val="002E396E"/>
    <w:rsid w:val="002E7467"/>
    <w:rsid w:val="002F0877"/>
    <w:rsid w:val="002F200A"/>
    <w:rsid w:val="002F5455"/>
    <w:rsid w:val="002F5715"/>
    <w:rsid w:val="002F61C5"/>
    <w:rsid w:val="00301FA7"/>
    <w:rsid w:val="00303A90"/>
    <w:rsid w:val="00304EED"/>
    <w:rsid w:val="00307CC9"/>
    <w:rsid w:val="003113A4"/>
    <w:rsid w:val="00311BDD"/>
    <w:rsid w:val="00311EA0"/>
    <w:rsid w:val="003149F0"/>
    <w:rsid w:val="00315A59"/>
    <w:rsid w:val="003160F2"/>
    <w:rsid w:val="00317F19"/>
    <w:rsid w:val="003203F1"/>
    <w:rsid w:val="00320CDD"/>
    <w:rsid w:val="00325ABB"/>
    <w:rsid w:val="00326D86"/>
    <w:rsid w:val="00331EFA"/>
    <w:rsid w:val="00340F90"/>
    <w:rsid w:val="00345379"/>
    <w:rsid w:val="00350F5B"/>
    <w:rsid w:val="00352A47"/>
    <w:rsid w:val="00353019"/>
    <w:rsid w:val="00354358"/>
    <w:rsid w:val="00354CC1"/>
    <w:rsid w:val="00355037"/>
    <w:rsid w:val="00356AE0"/>
    <w:rsid w:val="00363BA4"/>
    <w:rsid w:val="00363E69"/>
    <w:rsid w:val="00364A10"/>
    <w:rsid w:val="00372107"/>
    <w:rsid w:val="00372A07"/>
    <w:rsid w:val="00373175"/>
    <w:rsid w:val="00374CEC"/>
    <w:rsid w:val="003806BD"/>
    <w:rsid w:val="00382056"/>
    <w:rsid w:val="00383D0E"/>
    <w:rsid w:val="00385159"/>
    <w:rsid w:val="00385216"/>
    <w:rsid w:val="0038596E"/>
    <w:rsid w:val="00386127"/>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1CBF"/>
    <w:rsid w:val="00415409"/>
    <w:rsid w:val="00415CD5"/>
    <w:rsid w:val="004161B3"/>
    <w:rsid w:val="0042141A"/>
    <w:rsid w:val="00425950"/>
    <w:rsid w:val="004259E2"/>
    <w:rsid w:val="004265E4"/>
    <w:rsid w:val="00426CD5"/>
    <w:rsid w:val="0043221B"/>
    <w:rsid w:val="00433707"/>
    <w:rsid w:val="004337E1"/>
    <w:rsid w:val="00433D6B"/>
    <w:rsid w:val="00434DA1"/>
    <w:rsid w:val="00436070"/>
    <w:rsid w:val="00436DD2"/>
    <w:rsid w:val="00440C83"/>
    <w:rsid w:val="00441629"/>
    <w:rsid w:val="004440B4"/>
    <w:rsid w:val="00445D71"/>
    <w:rsid w:val="00446F07"/>
    <w:rsid w:val="00450EEA"/>
    <w:rsid w:val="00451C8E"/>
    <w:rsid w:val="00451ECD"/>
    <w:rsid w:val="00456CB1"/>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2C40"/>
    <w:rsid w:val="00493033"/>
    <w:rsid w:val="004931B8"/>
    <w:rsid w:val="004A0E17"/>
    <w:rsid w:val="004A68FF"/>
    <w:rsid w:val="004B0D57"/>
    <w:rsid w:val="004B1D48"/>
    <w:rsid w:val="004B6AD8"/>
    <w:rsid w:val="004B6FA9"/>
    <w:rsid w:val="004C3513"/>
    <w:rsid w:val="004C3569"/>
    <w:rsid w:val="004C4638"/>
    <w:rsid w:val="004C4BC5"/>
    <w:rsid w:val="004C5BB6"/>
    <w:rsid w:val="004D286D"/>
    <w:rsid w:val="004D33CC"/>
    <w:rsid w:val="004D3A3A"/>
    <w:rsid w:val="004D3F80"/>
    <w:rsid w:val="004D5ECE"/>
    <w:rsid w:val="004E14ED"/>
    <w:rsid w:val="004E18C5"/>
    <w:rsid w:val="004E393A"/>
    <w:rsid w:val="004E3F16"/>
    <w:rsid w:val="004E5633"/>
    <w:rsid w:val="004E7540"/>
    <w:rsid w:val="004F199E"/>
    <w:rsid w:val="004F20C4"/>
    <w:rsid w:val="004F2262"/>
    <w:rsid w:val="004F2ECA"/>
    <w:rsid w:val="004F34AC"/>
    <w:rsid w:val="004F5B3B"/>
    <w:rsid w:val="004F7241"/>
    <w:rsid w:val="005014C3"/>
    <w:rsid w:val="00502D8A"/>
    <w:rsid w:val="00506FD6"/>
    <w:rsid w:val="005071B5"/>
    <w:rsid w:val="00510C93"/>
    <w:rsid w:val="0051103B"/>
    <w:rsid w:val="00513159"/>
    <w:rsid w:val="00513958"/>
    <w:rsid w:val="00514A9E"/>
    <w:rsid w:val="005206FD"/>
    <w:rsid w:val="0052413B"/>
    <w:rsid w:val="0054220D"/>
    <w:rsid w:val="0054648E"/>
    <w:rsid w:val="005508DC"/>
    <w:rsid w:val="0055211F"/>
    <w:rsid w:val="00555F52"/>
    <w:rsid w:val="00564842"/>
    <w:rsid w:val="005669B5"/>
    <w:rsid w:val="00567EA6"/>
    <w:rsid w:val="00570CCE"/>
    <w:rsid w:val="00570EFE"/>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5B"/>
    <w:rsid w:val="005A75F6"/>
    <w:rsid w:val="005B2002"/>
    <w:rsid w:val="005B3925"/>
    <w:rsid w:val="005B44B8"/>
    <w:rsid w:val="005C44C7"/>
    <w:rsid w:val="005C50B9"/>
    <w:rsid w:val="005C5777"/>
    <w:rsid w:val="005D41E3"/>
    <w:rsid w:val="005D7198"/>
    <w:rsid w:val="005D7BD1"/>
    <w:rsid w:val="005E1395"/>
    <w:rsid w:val="005E4BF4"/>
    <w:rsid w:val="005E5A6D"/>
    <w:rsid w:val="005E6972"/>
    <w:rsid w:val="005E7204"/>
    <w:rsid w:val="005F277D"/>
    <w:rsid w:val="00603DA1"/>
    <w:rsid w:val="00606BDF"/>
    <w:rsid w:val="006100B6"/>
    <w:rsid w:val="00610ABB"/>
    <w:rsid w:val="00616343"/>
    <w:rsid w:val="00620030"/>
    <w:rsid w:val="006217F3"/>
    <w:rsid w:val="006234B5"/>
    <w:rsid w:val="00626A3E"/>
    <w:rsid w:val="00626BAB"/>
    <w:rsid w:val="00627B7F"/>
    <w:rsid w:val="00627C45"/>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2C7A"/>
    <w:rsid w:val="00694588"/>
    <w:rsid w:val="00695BB0"/>
    <w:rsid w:val="006965BE"/>
    <w:rsid w:val="006A1B23"/>
    <w:rsid w:val="006A1BFE"/>
    <w:rsid w:val="006A240F"/>
    <w:rsid w:val="006A3341"/>
    <w:rsid w:val="006A554E"/>
    <w:rsid w:val="006B71DE"/>
    <w:rsid w:val="006C112C"/>
    <w:rsid w:val="006C4FCD"/>
    <w:rsid w:val="006C5157"/>
    <w:rsid w:val="006C5FE4"/>
    <w:rsid w:val="006D0511"/>
    <w:rsid w:val="006D24CD"/>
    <w:rsid w:val="006D2678"/>
    <w:rsid w:val="006D72F8"/>
    <w:rsid w:val="006F39A4"/>
    <w:rsid w:val="006F6EE5"/>
    <w:rsid w:val="00702D00"/>
    <w:rsid w:val="00705364"/>
    <w:rsid w:val="00707C22"/>
    <w:rsid w:val="0071107F"/>
    <w:rsid w:val="007130B0"/>
    <w:rsid w:val="007130D2"/>
    <w:rsid w:val="00716DDC"/>
    <w:rsid w:val="0071764F"/>
    <w:rsid w:val="00717BC9"/>
    <w:rsid w:val="00722FB0"/>
    <w:rsid w:val="0072346F"/>
    <w:rsid w:val="00725A54"/>
    <w:rsid w:val="0072609D"/>
    <w:rsid w:val="00726B61"/>
    <w:rsid w:val="00727947"/>
    <w:rsid w:val="0073092B"/>
    <w:rsid w:val="00731BF7"/>
    <w:rsid w:val="007327BB"/>
    <w:rsid w:val="0073576D"/>
    <w:rsid w:val="00741B8E"/>
    <w:rsid w:val="00742018"/>
    <w:rsid w:val="0074374B"/>
    <w:rsid w:val="00746F65"/>
    <w:rsid w:val="00747698"/>
    <w:rsid w:val="00750B79"/>
    <w:rsid w:val="00750FA8"/>
    <w:rsid w:val="00753165"/>
    <w:rsid w:val="00753849"/>
    <w:rsid w:val="0075492A"/>
    <w:rsid w:val="00754C4A"/>
    <w:rsid w:val="00755A2E"/>
    <w:rsid w:val="00760DD3"/>
    <w:rsid w:val="00764F9E"/>
    <w:rsid w:val="00767627"/>
    <w:rsid w:val="00767EE9"/>
    <w:rsid w:val="00771E90"/>
    <w:rsid w:val="007738E9"/>
    <w:rsid w:val="007743A5"/>
    <w:rsid w:val="00776606"/>
    <w:rsid w:val="00780245"/>
    <w:rsid w:val="00780EE2"/>
    <w:rsid w:val="00781436"/>
    <w:rsid w:val="0078210F"/>
    <w:rsid w:val="0078267E"/>
    <w:rsid w:val="007836B6"/>
    <w:rsid w:val="00785AFD"/>
    <w:rsid w:val="00786105"/>
    <w:rsid w:val="007977CC"/>
    <w:rsid w:val="00797DBB"/>
    <w:rsid w:val="007A0AA2"/>
    <w:rsid w:val="007A43AA"/>
    <w:rsid w:val="007A4E1B"/>
    <w:rsid w:val="007A4FE5"/>
    <w:rsid w:val="007A5855"/>
    <w:rsid w:val="007A6450"/>
    <w:rsid w:val="007A7F81"/>
    <w:rsid w:val="007B18FA"/>
    <w:rsid w:val="007B3A22"/>
    <w:rsid w:val="007B505D"/>
    <w:rsid w:val="007B50F6"/>
    <w:rsid w:val="007B5126"/>
    <w:rsid w:val="007B6363"/>
    <w:rsid w:val="007B6E9A"/>
    <w:rsid w:val="007B7E55"/>
    <w:rsid w:val="007C2B9C"/>
    <w:rsid w:val="007C2D81"/>
    <w:rsid w:val="007C2DAD"/>
    <w:rsid w:val="007C309D"/>
    <w:rsid w:val="007C44D4"/>
    <w:rsid w:val="007C481A"/>
    <w:rsid w:val="007C617B"/>
    <w:rsid w:val="007C6E4E"/>
    <w:rsid w:val="007D1C97"/>
    <w:rsid w:val="007D207C"/>
    <w:rsid w:val="007D2425"/>
    <w:rsid w:val="007D2813"/>
    <w:rsid w:val="007D50AE"/>
    <w:rsid w:val="007D59BD"/>
    <w:rsid w:val="007D7FF5"/>
    <w:rsid w:val="007E1A70"/>
    <w:rsid w:val="007F14D3"/>
    <w:rsid w:val="007F343F"/>
    <w:rsid w:val="007F667D"/>
    <w:rsid w:val="007F7662"/>
    <w:rsid w:val="00802D4C"/>
    <w:rsid w:val="0080431A"/>
    <w:rsid w:val="00804871"/>
    <w:rsid w:val="00811A49"/>
    <w:rsid w:val="00812623"/>
    <w:rsid w:val="008131B9"/>
    <w:rsid w:val="00815E89"/>
    <w:rsid w:val="00820607"/>
    <w:rsid w:val="00821018"/>
    <w:rsid w:val="008239F4"/>
    <w:rsid w:val="00826606"/>
    <w:rsid w:val="00827162"/>
    <w:rsid w:val="00827380"/>
    <w:rsid w:val="008318C4"/>
    <w:rsid w:val="00831EF6"/>
    <w:rsid w:val="00832C72"/>
    <w:rsid w:val="00833A41"/>
    <w:rsid w:val="0083445D"/>
    <w:rsid w:val="00837BEE"/>
    <w:rsid w:val="00837FEB"/>
    <w:rsid w:val="00840C03"/>
    <w:rsid w:val="0084236D"/>
    <w:rsid w:val="00844E7F"/>
    <w:rsid w:val="00850A52"/>
    <w:rsid w:val="008512A0"/>
    <w:rsid w:val="008514F0"/>
    <w:rsid w:val="008544CC"/>
    <w:rsid w:val="00857CA7"/>
    <w:rsid w:val="00864FCF"/>
    <w:rsid w:val="008675D5"/>
    <w:rsid w:val="00876419"/>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1FC3"/>
    <w:rsid w:val="008D22C0"/>
    <w:rsid w:val="008D433F"/>
    <w:rsid w:val="008D5C7C"/>
    <w:rsid w:val="008F5D7D"/>
    <w:rsid w:val="008F7C33"/>
    <w:rsid w:val="00900C31"/>
    <w:rsid w:val="00903DB2"/>
    <w:rsid w:val="00907CF0"/>
    <w:rsid w:val="009120F8"/>
    <w:rsid w:val="00916C95"/>
    <w:rsid w:val="00920792"/>
    <w:rsid w:val="00924F95"/>
    <w:rsid w:val="00936432"/>
    <w:rsid w:val="00936E84"/>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84039"/>
    <w:rsid w:val="00997173"/>
    <w:rsid w:val="009A016F"/>
    <w:rsid w:val="009B350F"/>
    <w:rsid w:val="009B5A85"/>
    <w:rsid w:val="009B6B20"/>
    <w:rsid w:val="009C3ADD"/>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E740D"/>
    <w:rsid w:val="009E77B6"/>
    <w:rsid w:val="009F5F48"/>
    <w:rsid w:val="009F65D5"/>
    <w:rsid w:val="00A01658"/>
    <w:rsid w:val="00A02A38"/>
    <w:rsid w:val="00A05163"/>
    <w:rsid w:val="00A0541A"/>
    <w:rsid w:val="00A05D0D"/>
    <w:rsid w:val="00A071FF"/>
    <w:rsid w:val="00A103D1"/>
    <w:rsid w:val="00A11A40"/>
    <w:rsid w:val="00A13B76"/>
    <w:rsid w:val="00A1514E"/>
    <w:rsid w:val="00A23311"/>
    <w:rsid w:val="00A25FB9"/>
    <w:rsid w:val="00A31DAA"/>
    <w:rsid w:val="00A3261D"/>
    <w:rsid w:val="00A33C5C"/>
    <w:rsid w:val="00A3550C"/>
    <w:rsid w:val="00A40D76"/>
    <w:rsid w:val="00A42ED8"/>
    <w:rsid w:val="00A44C66"/>
    <w:rsid w:val="00A45C2C"/>
    <w:rsid w:val="00A50995"/>
    <w:rsid w:val="00A52901"/>
    <w:rsid w:val="00A55F2D"/>
    <w:rsid w:val="00A615F3"/>
    <w:rsid w:val="00A61C87"/>
    <w:rsid w:val="00A62F1B"/>
    <w:rsid w:val="00A634C6"/>
    <w:rsid w:val="00A6454D"/>
    <w:rsid w:val="00A65A46"/>
    <w:rsid w:val="00A65C47"/>
    <w:rsid w:val="00A65CCE"/>
    <w:rsid w:val="00A670F6"/>
    <w:rsid w:val="00A6747A"/>
    <w:rsid w:val="00A67ABA"/>
    <w:rsid w:val="00A67D4E"/>
    <w:rsid w:val="00A71ADE"/>
    <w:rsid w:val="00A7296F"/>
    <w:rsid w:val="00A72F82"/>
    <w:rsid w:val="00A7352A"/>
    <w:rsid w:val="00A73F15"/>
    <w:rsid w:val="00A806DD"/>
    <w:rsid w:val="00A8125D"/>
    <w:rsid w:val="00A84574"/>
    <w:rsid w:val="00A847E4"/>
    <w:rsid w:val="00A84AE4"/>
    <w:rsid w:val="00A85356"/>
    <w:rsid w:val="00A87C75"/>
    <w:rsid w:val="00A902CF"/>
    <w:rsid w:val="00A926C5"/>
    <w:rsid w:val="00A930CB"/>
    <w:rsid w:val="00AA1C10"/>
    <w:rsid w:val="00AA5129"/>
    <w:rsid w:val="00AA54D2"/>
    <w:rsid w:val="00AA55FC"/>
    <w:rsid w:val="00AA574F"/>
    <w:rsid w:val="00AA7074"/>
    <w:rsid w:val="00AB13A7"/>
    <w:rsid w:val="00AB251F"/>
    <w:rsid w:val="00AB2E85"/>
    <w:rsid w:val="00AB6297"/>
    <w:rsid w:val="00AB6CCD"/>
    <w:rsid w:val="00AC5959"/>
    <w:rsid w:val="00AC5A7E"/>
    <w:rsid w:val="00AC5C63"/>
    <w:rsid w:val="00AD164F"/>
    <w:rsid w:val="00AD7E92"/>
    <w:rsid w:val="00AE4AE6"/>
    <w:rsid w:val="00AE66B3"/>
    <w:rsid w:val="00AE78F5"/>
    <w:rsid w:val="00AF3DBB"/>
    <w:rsid w:val="00AF4B2C"/>
    <w:rsid w:val="00AF503C"/>
    <w:rsid w:val="00AF624E"/>
    <w:rsid w:val="00AF773A"/>
    <w:rsid w:val="00AF7CF2"/>
    <w:rsid w:val="00B02C97"/>
    <w:rsid w:val="00B033F3"/>
    <w:rsid w:val="00B04C8A"/>
    <w:rsid w:val="00B05653"/>
    <w:rsid w:val="00B05F92"/>
    <w:rsid w:val="00B06CA5"/>
    <w:rsid w:val="00B151C5"/>
    <w:rsid w:val="00B157E8"/>
    <w:rsid w:val="00B167F3"/>
    <w:rsid w:val="00B17AD4"/>
    <w:rsid w:val="00B406D9"/>
    <w:rsid w:val="00B418EF"/>
    <w:rsid w:val="00B4204C"/>
    <w:rsid w:val="00B47C28"/>
    <w:rsid w:val="00B51781"/>
    <w:rsid w:val="00B56EA8"/>
    <w:rsid w:val="00B60420"/>
    <w:rsid w:val="00B60E6E"/>
    <w:rsid w:val="00B61191"/>
    <w:rsid w:val="00B61F79"/>
    <w:rsid w:val="00B65589"/>
    <w:rsid w:val="00B6583C"/>
    <w:rsid w:val="00B65DAA"/>
    <w:rsid w:val="00B66C05"/>
    <w:rsid w:val="00B67326"/>
    <w:rsid w:val="00B70245"/>
    <w:rsid w:val="00B70D54"/>
    <w:rsid w:val="00B72672"/>
    <w:rsid w:val="00B7295D"/>
    <w:rsid w:val="00B75866"/>
    <w:rsid w:val="00B8182F"/>
    <w:rsid w:val="00B81FAA"/>
    <w:rsid w:val="00B87782"/>
    <w:rsid w:val="00B94C86"/>
    <w:rsid w:val="00B963BA"/>
    <w:rsid w:val="00BA1E67"/>
    <w:rsid w:val="00BA6A85"/>
    <w:rsid w:val="00BA6D4E"/>
    <w:rsid w:val="00BB1C46"/>
    <w:rsid w:val="00BB1F1E"/>
    <w:rsid w:val="00BB2D84"/>
    <w:rsid w:val="00BB5BEB"/>
    <w:rsid w:val="00BB7E8A"/>
    <w:rsid w:val="00BC1963"/>
    <w:rsid w:val="00BC3799"/>
    <w:rsid w:val="00BC5595"/>
    <w:rsid w:val="00BC7C2D"/>
    <w:rsid w:val="00BD716F"/>
    <w:rsid w:val="00BE07FA"/>
    <w:rsid w:val="00BE08D4"/>
    <w:rsid w:val="00BE17E4"/>
    <w:rsid w:val="00BE1A6F"/>
    <w:rsid w:val="00BF477A"/>
    <w:rsid w:val="00BF5FB3"/>
    <w:rsid w:val="00C005A4"/>
    <w:rsid w:val="00C03702"/>
    <w:rsid w:val="00C04E42"/>
    <w:rsid w:val="00C06559"/>
    <w:rsid w:val="00C1013E"/>
    <w:rsid w:val="00C14141"/>
    <w:rsid w:val="00C144C6"/>
    <w:rsid w:val="00C14802"/>
    <w:rsid w:val="00C2117A"/>
    <w:rsid w:val="00C21633"/>
    <w:rsid w:val="00C21E95"/>
    <w:rsid w:val="00C224B7"/>
    <w:rsid w:val="00C2320A"/>
    <w:rsid w:val="00C25318"/>
    <w:rsid w:val="00C25850"/>
    <w:rsid w:val="00C26B2F"/>
    <w:rsid w:val="00C327D4"/>
    <w:rsid w:val="00C335D6"/>
    <w:rsid w:val="00C369AA"/>
    <w:rsid w:val="00C3783A"/>
    <w:rsid w:val="00C37FE3"/>
    <w:rsid w:val="00C414B2"/>
    <w:rsid w:val="00C4193A"/>
    <w:rsid w:val="00C428B1"/>
    <w:rsid w:val="00C4606A"/>
    <w:rsid w:val="00C46EE6"/>
    <w:rsid w:val="00C47979"/>
    <w:rsid w:val="00C50815"/>
    <w:rsid w:val="00C52656"/>
    <w:rsid w:val="00C545FB"/>
    <w:rsid w:val="00C5779D"/>
    <w:rsid w:val="00C60440"/>
    <w:rsid w:val="00C60DDE"/>
    <w:rsid w:val="00C615FD"/>
    <w:rsid w:val="00C63D9B"/>
    <w:rsid w:val="00C647AA"/>
    <w:rsid w:val="00C657F8"/>
    <w:rsid w:val="00C65F8F"/>
    <w:rsid w:val="00C66013"/>
    <w:rsid w:val="00C67203"/>
    <w:rsid w:val="00C72113"/>
    <w:rsid w:val="00C72E94"/>
    <w:rsid w:val="00C73872"/>
    <w:rsid w:val="00C74BC6"/>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13CD"/>
    <w:rsid w:val="00CC55D4"/>
    <w:rsid w:val="00CC605B"/>
    <w:rsid w:val="00CC682E"/>
    <w:rsid w:val="00CD43E5"/>
    <w:rsid w:val="00CE2932"/>
    <w:rsid w:val="00CE437F"/>
    <w:rsid w:val="00CE4525"/>
    <w:rsid w:val="00CE4588"/>
    <w:rsid w:val="00CE76D9"/>
    <w:rsid w:val="00CF1E1C"/>
    <w:rsid w:val="00CF2A8B"/>
    <w:rsid w:val="00CF58C7"/>
    <w:rsid w:val="00CF7643"/>
    <w:rsid w:val="00CF7F69"/>
    <w:rsid w:val="00D002A5"/>
    <w:rsid w:val="00D029EF"/>
    <w:rsid w:val="00D02C10"/>
    <w:rsid w:val="00D02D8A"/>
    <w:rsid w:val="00D12C8F"/>
    <w:rsid w:val="00D205E4"/>
    <w:rsid w:val="00D250CA"/>
    <w:rsid w:val="00D255E1"/>
    <w:rsid w:val="00D26E9E"/>
    <w:rsid w:val="00D374BD"/>
    <w:rsid w:val="00D40882"/>
    <w:rsid w:val="00D40DCB"/>
    <w:rsid w:val="00D43B48"/>
    <w:rsid w:val="00D45624"/>
    <w:rsid w:val="00D54254"/>
    <w:rsid w:val="00D5441E"/>
    <w:rsid w:val="00D57479"/>
    <w:rsid w:val="00D57D23"/>
    <w:rsid w:val="00D63C15"/>
    <w:rsid w:val="00D709A6"/>
    <w:rsid w:val="00D70E7A"/>
    <w:rsid w:val="00D73E26"/>
    <w:rsid w:val="00D85DEE"/>
    <w:rsid w:val="00D86F05"/>
    <w:rsid w:val="00D91F9F"/>
    <w:rsid w:val="00D9688E"/>
    <w:rsid w:val="00DA0165"/>
    <w:rsid w:val="00DA1299"/>
    <w:rsid w:val="00DA524A"/>
    <w:rsid w:val="00DA5369"/>
    <w:rsid w:val="00DA777F"/>
    <w:rsid w:val="00DB0CA9"/>
    <w:rsid w:val="00DB1268"/>
    <w:rsid w:val="00DB2326"/>
    <w:rsid w:val="00DB4274"/>
    <w:rsid w:val="00DC278D"/>
    <w:rsid w:val="00DC2BD3"/>
    <w:rsid w:val="00DC6B07"/>
    <w:rsid w:val="00DC705F"/>
    <w:rsid w:val="00DD006B"/>
    <w:rsid w:val="00DD3DA2"/>
    <w:rsid w:val="00DD423D"/>
    <w:rsid w:val="00DD6DC2"/>
    <w:rsid w:val="00DD7931"/>
    <w:rsid w:val="00DE1371"/>
    <w:rsid w:val="00DE1CFE"/>
    <w:rsid w:val="00DE1FDE"/>
    <w:rsid w:val="00DE4104"/>
    <w:rsid w:val="00DE5A68"/>
    <w:rsid w:val="00DE6CE2"/>
    <w:rsid w:val="00DE7727"/>
    <w:rsid w:val="00DF1EF3"/>
    <w:rsid w:val="00DF3E14"/>
    <w:rsid w:val="00DF4920"/>
    <w:rsid w:val="00E04C3A"/>
    <w:rsid w:val="00E05FAF"/>
    <w:rsid w:val="00E114EA"/>
    <w:rsid w:val="00E14668"/>
    <w:rsid w:val="00E15510"/>
    <w:rsid w:val="00E17A03"/>
    <w:rsid w:val="00E23B11"/>
    <w:rsid w:val="00E243B1"/>
    <w:rsid w:val="00E2485A"/>
    <w:rsid w:val="00E24FA2"/>
    <w:rsid w:val="00E30ACA"/>
    <w:rsid w:val="00E31427"/>
    <w:rsid w:val="00E31B21"/>
    <w:rsid w:val="00E333DD"/>
    <w:rsid w:val="00E3364C"/>
    <w:rsid w:val="00E4179B"/>
    <w:rsid w:val="00E41B6F"/>
    <w:rsid w:val="00E423AD"/>
    <w:rsid w:val="00E427E1"/>
    <w:rsid w:val="00E43F01"/>
    <w:rsid w:val="00E5007B"/>
    <w:rsid w:val="00E5029A"/>
    <w:rsid w:val="00E53439"/>
    <w:rsid w:val="00E53B7A"/>
    <w:rsid w:val="00E61C99"/>
    <w:rsid w:val="00E6310C"/>
    <w:rsid w:val="00E633C8"/>
    <w:rsid w:val="00E63A9F"/>
    <w:rsid w:val="00E6643C"/>
    <w:rsid w:val="00E67B91"/>
    <w:rsid w:val="00E7283F"/>
    <w:rsid w:val="00E73950"/>
    <w:rsid w:val="00E778DB"/>
    <w:rsid w:val="00E77AFA"/>
    <w:rsid w:val="00E821FF"/>
    <w:rsid w:val="00E839CA"/>
    <w:rsid w:val="00E85963"/>
    <w:rsid w:val="00E862FE"/>
    <w:rsid w:val="00E87DA4"/>
    <w:rsid w:val="00E94C13"/>
    <w:rsid w:val="00E95240"/>
    <w:rsid w:val="00EA0CEF"/>
    <w:rsid w:val="00EA0CF2"/>
    <w:rsid w:val="00EA1683"/>
    <w:rsid w:val="00EA3956"/>
    <w:rsid w:val="00EA59D4"/>
    <w:rsid w:val="00EB3559"/>
    <w:rsid w:val="00EB5496"/>
    <w:rsid w:val="00EB6336"/>
    <w:rsid w:val="00EC70FF"/>
    <w:rsid w:val="00EC7B9D"/>
    <w:rsid w:val="00ED116D"/>
    <w:rsid w:val="00ED1F82"/>
    <w:rsid w:val="00ED4844"/>
    <w:rsid w:val="00EE2B62"/>
    <w:rsid w:val="00EE40F0"/>
    <w:rsid w:val="00EE4780"/>
    <w:rsid w:val="00EE65AF"/>
    <w:rsid w:val="00EF12A6"/>
    <w:rsid w:val="00EF1601"/>
    <w:rsid w:val="00EF33BC"/>
    <w:rsid w:val="00EF44B5"/>
    <w:rsid w:val="00EF4976"/>
    <w:rsid w:val="00F01AE0"/>
    <w:rsid w:val="00F033C6"/>
    <w:rsid w:val="00F13DCC"/>
    <w:rsid w:val="00F14CD5"/>
    <w:rsid w:val="00F1753F"/>
    <w:rsid w:val="00F17958"/>
    <w:rsid w:val="00F20427"/>
    <w:rsid w:val="00F25108"/>
    <w:rsid w:val="00F25388"/>
    <w:rsid w:val="00F2697D"/>
    <w:rsid w:val="00F27A49"/>
    <w:rsid w:val="00F31E6C"/>
    <w:rsid w:val="00F32D28"/>
    <w:rsid w:val="00F34B08"/>
    <w:rsid w:val="00F36054"/>
    <w:rsid w:val="00F36C68"/>
    <w:rsid w:val="00F419C7"/>
    <w:rsid w:val="00F44B41"/>
    <w:rsid w:val="00F45ECF"/>
    <w:rsid w:val="00F45F55"/>
    <w:rsid w:val="00F46435"/>
    <w:rsid w:val="00F47107"/>
    <w:rsid w:val="00F47A08"/>
    <w:rsid w:val="00F47DCB"/>
    <w:rsid w:val="00F50380"/>
    <w:rsid w:val="00F5105B"/>
    <w:rsid w:val="00F543F8"/>
    <w:rsid w:val="00F547BD"/>
    <w:rsid w:val="00F57A95"/>
    <w:rsid w:val="00F605BA"/>
    <w:rsid w:val="00F6340E"/>
    <w:rsid w:val="00F63915"/>
    <w:rsid w:val="00F63ADD"/>
    <w:rsid w:val="00F64A38"/>
    <w:rsid w:val="00F7106B"/>
    <w:rsid w:val="00F82727"/>
    <w:rsid w:val="00F82FAC"/>
    <w:rsid w:val="00F91AEF"/>
    <w:rsid w:val="00F96B43"/>
    <w:rsid w:val="00FA03C1"/>
    <w:rsid w:val="00FA3F53"/>
    <w:rsid w:val="00FA3F57"/>
    <w:rsid w:val="00FB38BE"/>
    <w:rsid w:val="00FB42E6"/>
    <w:rsid w:val="00FB48CF"/>
    <w:rsid w:val="00FB52A8"/>
    <w:rsid w:val="00FB578D"/>
    <w:rsid w:val="00FB5FDE"/>
    <w:rsid w:val="00FC0307"/>
    <w:rsid w:val="00FC3899"/>
    <w:rsid w:val="00FC3C7F"/>
    <w:rsid w:val="00FC65B2"/>
    <w:rsid w:val="00FC7BB2"/>
    <w:rsid w:val="00FD1DDF"/>
    <w:rsid w:val="00FD32F3"/>
    <w:rsid w:val="00FD3AFD"/>
    <w:rsid w:val="00FD5559"/>
    <w:rsid w:val="00FD7D0C"/>
    <w:rsid w:val="00FE05F1"/>
    <w:rsid w:val="00FE4823"/>
    <w:rsid w:val="00FE5717"/>
    <w:rsid w:val="00FF07E7"/>
    <w:rsid w:val="00FF4729"/>
    <w:rsid w:val="00FF6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12"/>
    <o:shapelayout v:ext="edit">
      <o:idmap v:ext="edit" data="1,3"/>
      <o:rules v:ext="edit">
        <o:r id="V:Rule1" type="callout" idref="#_x0000_s1265"/>
        <o:r id="V:Rule2" type="connector" idref="#_x0000_s1345"/>
        <o:r id="V:Rule3" type="connector" idref="#_x0000_s1531"/>
        <o:r id="V:Rule4" type="connector" idref="#_x0000_s1253"/>
        <o:r id="V:Rule5" type="connector" idref="#_x0000_s1466"/>
        <o:r id="V:Rule6" type="connector" idref="#_x0000_s2042"/>
        <o:r id="V:Rule7" type="connector" idref="#_x0000_s1255"/>
        <o:r id="V:Rule8" type="connector" idref="#_x0000_s3079"/>
        <o:r id="V:Rule9" type="connector" idref="#_x0000_s1634"/>
        <o:r id="V:Rule10" type="connector" idref="#_x0000_s1691"/>
        <o:r id="V:Rule11" type="connector" idref="#_x0000_s1911"/>
        <o:r id="V:Rule12" type="connector" idref="#_x0000_s1699"/>
        <o:r id="V:Rule13" type="connector" idref="#_x0000_s1498"/>
        <o:r id="V:Rule14" type="connector" idref="#_x0000_s1896"/>
        <o:r id="V:Rule15" type="connector" idref="#_x0000_s1631"/>
        <o:r id="V:Rule16" type="connector" idref="#_x0000_s1832"/>
        <o:r id="V:Rule17" type="connector" idref="#_x0000_s1696"/>
        <o:r id="V:Rule18" type="connector" idref="#_x0000_s1146"/>
        <o:r id="V:Rule19" type="connector" idref="#_x0000_s1893"/>
        <o:r id="V:Rule20" type="connector" idref="#_x0000_s1666"/>
        <o:r id="V:Rule21" type="connector" idref="#_x0000_s1685"/>
        <o:r id="V:Rule22" type="connector" idref="#_x0000_s1914"/>
        <o:r id="V:Rule23" type="connector" idref="#_x0000_s1521"/>
        <o:r id="V:Rule24" type="connector" idref="#_x0000_s1637"/>
        <o:r id="V:Rule25" type="connector" idref="#_x0000_s1925"/>
        <o:r id="V:Rule26" type="connector" idref="#_x0000_s1924"/>
        <o:r id="V:Rule27" type="connector" idref="#_x0000_s1624"/>
        <o:r id="V:Rule28" type="connector" idref="#_x0000_s1894"/>
        <o:r id="V:Rule29" type="connector" idref="#_x0000_s1700"/>
        <o:r id="V:Rule30" type="connector" idref="#_x0000_s1895"/>
        <o:r id="V:Rule31" type="connector" idref="#_x0000_s1629"/>
        <o:r id="V:Rule32" type="connector" idref="#_x0000_s1526"/>
        <o:r id="V:Rule33" type="connector" idref="#_x0000_s1224"/>
        <o:r id="V:Rule34" type="connector" idref="#_x0000_s1235"/>
        <o:r id="V:Rule35" type="connector" idref="#_x0000_s1833"/>
        <o:r id="V:Rule36" type="connector" idref="#_x0000_s1426"/>
        <o:r id="V:Rule37" type="connector" idref="#_x0000_s1256"/>
        <o:r id="V:Rule38" type="connector" idref="#_x0000_s1901"/>
        <o:r id="V:Rule39" type="connector" idref="#_x0000_s1909"/>
        <o:r id="V:Rule40" type="connector" idref="#_x0000_s1915"/>
        <o:r id="V:Rule41" type="connector" idref="#_x0000_s1486"/>
        <o:r id="V:Rule42" type="connector" idref="#_x0000_s2044"/>
        <o:r id="V:Rule43" type="connector" idref="#_x0000_s1919"/>
        <o:r id="V:Rule44" type="connector" idref="#_x0000_s1161"/>
        <o:r id="V:Rule45" type="connector" idref="#_x0000_s1692"/>
        <o:r id="V:Rule46" type="connector" idref="#_x0000_s1525"/>
        <o:r id="V:Rule47" type="connector" idref="#_x0000_s1264"/>
        <o:r id="V:Rule48" type="connector" idref="#_x0000_s1166"/>
        <o:r id="V:Rule49" type="connector" idref="#_x0000_s1144"/>
        <o:r id="V:Rule50" type="connector" idref="#_x0000_s1672"/>
        <o:r id="V:Rule51" type="connector" idref="#_x0000_s1508"/>
        <o:r id="V:Rule52" type="connector" idref="#_x0000_s1162"/>
        <o:r id="V:Rule53" type="connector" idref="#_x0000_s1642"/>
        <o:r id="V:Rule54" type="connector" idref="#_x0000_s1349"/>
        <o:r id="V:Rule55" type="connector" idref="#_x0000_s1500"/>
        <o:r id="V:Rule56" type="connector" idref="#_x0000_s1837"/>
        <o:r id="V:Rule57" type="connector" idref="#_x0000_s1473"/>
        <o:r id="V:Rule58" type="connector" idref="#_x0000_s1674"/>
        <o:r id="V:Rule59" type="connector" idref="#_x0000_s1254"/>
        <o:r id="V:Rule60" type="connector" idref="#_x0000_s1476"/>
        <o:r id="V:Rule61" type="connector" idref="#_x0000_s1540"/>
        <o:r id="V:Rule62" type="connector" idref="#_x0000_s1347"/>
        <o:r id="V:Rule63" type="connector" idref="#_x0000_s1465"/>
        <o:r id="V:Rule64" type="connector" idref="#_x0000_s2032"/>
        <o:r id="V:Rule65" type="connector" idref="#_x0000_s1396"/>
        <o:r id="V:Rule66" type="connector" idref="#_x0000_s1502"/>
        <o:r id="V:Rule67" type="connector" idref="#_x0000_s2030"/>
        <o:r id="V:Rule68" type="connector" idref="#_x0000_s1912"/>
        <o:r id="V:Rule69" type="connector" idref="#_x0000_s1923"/>
        <o:r id="V:Rule70" type="connector" idref="#_x0000_s1684"/>
        <o:r id="V:Rule71" type="connector" idref="#_x0000_s1456"/>
        <o:r id="V:Rule72" type="connector" idref="#_x0000_s1638"/>
        <o:r id="V:Rule73" type="connector" idref="#_x0000_s1628"/>
        <o:r id="V:Rule74" type="connector" idref="#_x0000_s2023"/>
        <o:r id="V:Rule75" type="connector" idref="#_x0000_s1834"/>
        <o:r id="V:Rule76" type="connector" idref="#_x0000_s1904"/>
        <o:r id="V:Rule77" type="connector" idref="#_x0000_s1462"/>
        <o:r id="V:Rule78" type="connector" idref="#_x0000_s1474"/>
        <o:r id="V:Rule79" type="connector" idref="#_x0000_s1623"/>
        <o:r id="V:Rule80" type="connector" idref="#_x0000_s1509"/>
        <o:r id="V:Rule81" type="connector" idref="#_x0000_s1147"/>
        <o:r id="V:Rule82" type="connector" idref="#_x0000_s1329"/>
        <o:r id="V:Rule83" type="connector" idref="#_x0000_s1155"/>
        <o:r id="V:Rule84" type="connector" idref="#_x0000_s1520"/>
        <o:r id="V:Rule85" type="connector" idref="#_x0000_s1154"/>
        <o:r id="V:Rule86" type="connector" idref="#_x0000_s1641"/>
        <o:r id="V:Rule87" type="connector" idref="#_x0000_s1469"/>
        <o:r id="V:Rule88" type="connector" idref="#_x0000_s1363"/>
        <o:r id="V:Rule89" type="connector" idref="#_x0000_s1257"/>
        <o:r id="V:Rule90" type="connector" idref="#_x0000_s1541"/>
        <o:r id="V:Rule91" type="connector" idref="#_x0000_s1632"/>
        <o:r id="V:Rule92" type="connector" idref="#_x0000_s1261"/>
        <o:r id="V:Rule93" type="connector" idref="#_x0000_s1640"/>
        <o:r id="V:Rule94" type="connector" idref="#_x0000_s1157"/>
        <o:r id="V:Rule95" type="connector" idref="#_x0000_s1234"/>
        <o:r id="V:Rule96" type="connector" idref="#_x0000_s1351"/>
        <o:r id="V:Rule97" type="connector" idref="#_x0000_s1907"/>
        <o:r id="V:Rule98" type="connector" idref="#_x0000_s1928"/>
        <o:r id="V:Rule99" type="connector" idref="#_x0000_s1320"/>
        <o:r id="V:Rule100" type="connector" idref="#_x0000_s1905"/>
        <o:r id="V:Rule101" type="connector" idref="#_x0000_s1259"/>
        <o:r id="V:Rule102" type="connector" idref="#_x0000_s1258"/>
        <o:r id="V:Rule103" type="connector" idref="#_x0000_s1352"/>
        <o:r id="V:Rule104" type="connector" idref="#_x0000_s1361"/>
        <o:r id="V:Rule105" type="connector" idref="#_x0000_s1348"/>
        <o:r id="V:Rule106" type="connector" idref="#_x0000_s1362"/>
        <o:r id="V:Rule107" type="connector" idref="#_x0000_s1328"/>
        <o:r id="V:Rule108" type="connector" idref="#_x0000_s1263"/>
        <o:r id="V:Rule109" type="connector" idref="#_x0000_s1836"/>
        <o:r id="V:Rule110" type="connector" idref="#_x0000_s1539"/>
        <o:r id="V:Rule111" type="connector" idref="#_x0000_s1346"/>
        <o:r id="V:Rule112" type="connector" idref="#_x0000_s1898"/>
        <o:r id="V:Rule113" type="connector" idref="#_x0000_s1149"/>
        <o:r id="V:Rule114" type="connector" idref="#_x0000_s1145"/>
        <o:r id="V:Rule115" type="connector" idref="#_x0000_s1262"/>
        <o:r id="V:Rule116" type="connector" idref="#_x0000_s3094"/>
        <o:r id="V:Rule117" type="connector" idref="#_x0000_s1687"/>
        <o:r id="V:Rule118" type="connector" idref="#_x0000_s1353"/>
        <o:r id="V:Rule119" type="connector" idref="#_x0000_s3080"/>
        <o:r id="V:Rule120" type="connector" idref="#_x0000_s1633"/>
        <o:r id="V:Rule121" type="connector" idref="#_x0000_s1532"/>
        <o:r id="V:Rule122" type="connector" idref="#_x0000_s1689"/>
        <o:r id="V:Rule123" type="connector" idref="#_x0000_s1630"/>
        <o:r id="V:Rule124" type="connector" idref="#_x0000_s1457"/>
        <o:r id="V:Rule125" type="connector" idref="#_x0000_s1522"/>
        <o:r id="V:Rule126" type="connector" idref="#_x0000_s1913"/>
        <o:r id="V:Rule127" type="connector" idref="#_x0000_s1148"/>
        <o:r id="V:Rule128" type="connector" idref="#_x0000_s1626"/>
        <o:r id="V:Rule129" type="connector" idref="#_x0000_s1675"/>
        <o:r id="V:Rule130" type="connector" idref="#_x0000_s1533"/>
        <o:r id="V:Rule131" type="connector" idref="#_x0000_s1693"/>
        <o:r id="V:Rule132" type="connector" idref="#_x0000_s3074"/>
        <o:r id="V:Rule133" type="connector" idref="#_x0000_s1627"/>
        <o:r id="V:Rule134" type="connector" idref="#_x0000_s1897"/>
        <o:r id="V:Rule135" type="connector" idref="#_x0000_s1688"/>
        <o:r id="V:Rule136" type="connector" idref="#_x0000_s1625"/>
        <o:r id="V:Rule137" type="connector" idref="#_x0000_s1163"/>
        <o:r id="V:Rule138" type="connector" idref="#_x0000_s1920"/>
        <o:r id="V:Rule139" type="connector" idref="#_x0000_s1510"/>
        <o:r id="V:Rule140" type="connector" idref="#_x0000_s3076"/>
        <o:r id="V:Rule141" type="connector" idref="#_x0000_s131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footer" Target="footer1.xml"/><Relationship Id="rId42" Type="http://schemas.openxmlformats.org/officeDocument/2006/relationships/image" Target="media/image13.png"/><Relationship Id="rId63" Type="http://schemas.openxmlformats.org/officeDocument/2006/relationships/image" Target="media/image30.jpeg"/><Relationship Id="rId84" Type="http://schemas.openxmlformats.org/officeDocument/2006/relationships/image" Target="media/image49.PNG"/><Relationship Id="rId138" Type="http://schemas.openxmlformats.org/officeDocument/2006/relationships/image" Target="media/image93.jpeg"/><Relationship Id="rId159" Type="http://schemas.openxmlformats.org/officeDocument/2006/relationships/image" Target="media/image99.png"/><Relationship Id="rId107" Type="http://schemas.openxmlformats.org/officeDocument/2006/relationships/header" Target="header9.xml"/><Relationship Id="rId11" Type="http://schemas.openxmlformats.org/officeDocument/2006/relationships/hyperlink" Target="file:///C:\Users\admin\Desktop\report\Report-thesis\ReportThesis.docx" TargetMode="External"/><Relationship Id="rId32" Type="http://schemas.openxmlformats.org/officeDocument/2006/relationships/image" Target="media/image5.png"/><Relationship Id="rId53" Type="http://schemas.openxmlformats.org/officeDocument/2006/relationships/image" Target="media/image22.jpeg"/><Relationship Id="rId74" Type="http://schemas.openxmlformats.org/officeDocument/2006/relationships/image" Target="media/image41.png"/><Relationship Id="rId128" Type="http://schemas.openxmlformats.org/officeDocument/2006/relationships/header" Target="header11.xml"/><Relationship Id="rId149" Type="http://schemas.openxmlformats.org/officeDocument/2006/relationships/hyperlink" Target="https://tapit.vn/giao-tiep-i2c-tren-stm32f103-voi-module-rtc-ds3131/" TargetMode="External"/><Relationship Id="rId5" Type="http://schemas.openxmlformats.org/officeDocument/2006/relationships/settings" Target="settings.xml"/><Relationship Id="rId95" Type="http://schemas.openxmlformats.org/officeDocument/2006/relationships/oleObject" Target="embeddings/oleObject5.bin"/><Relationship Id="rId160" Type="http://schemas.openxmlformats.org/officeDocument/2006/relationships/image" Target="media/image100.png"/><Relationship Id="rId22" Type="http://schemas.openxmlformats.org/officeDocument/2006/relationships/footer" Target="footer2.xml"/><Relationship Id="rId43" Type="http://schemas.openxmlformats.org/officeDocument/2006/relationships/image" Target="media/image14.jpeg"/><Relationship Id="rId64" Type="http://schemas.openxmlformats.org/officeDocument/2006/relationships/image" Target="media/image31.png"/><Relationship Id="rId118" Type="http://schemas.openxmlformats.org/officeDocument/2006/relationships/image" Target="media/image75.png"/><Relationship Id="rId139" Type="http://schemas.openxmlformats.org/officeDocument/2006/relationships/image" Target="media/image94.PNG"/><Relationship Id="rId85" Type="http://schemas.openxmlformats.org/officeDocument/2006/relationships/image" Target="media/image50.PNG"/><Relationship Id="rId150" Type="http://schemas.openxmlformats.org/officeDocument/2006/relationships/hyperlink" Target="https://www.youtube.com/channel/UCYSp783jRqfjnRBGMGHeUdA" TargetMode="External"/><Relationship Id="rId12" Type="http://schemas.openxmlformats.org/officeDocument/2006/relationships/hyperlink" Target="file:///C:\Users\admin\Desktop\report\Report-thesis\ReportThesis.docx" TargetMode="External"/><Relationship Id="rId17" Type="http://schemas.openxmlformats.org/officeDocument/2006/relationships/hyperlink" Target="file:///C:\Users\admin\Desktop\report\Report-thesis\ReportThesis.docx" TargetMode="External"/><Relationship Id="rId33" Type="http://schemas.openxmlformats.org/officeDocument/2006/relationships/image" Target="media/image6.png"/><Relationship Id="rId38" Type="http://schemas.openxmlformats.org/officeDocument/2006/relationships/header" Target="header5.xml"/><Relationship Id="rId59" Type="http://schemas.openxmlformats.org/officeDocument/2006/relationships/image" Target="media/image26.png"/><Relationship Id="rId103" Type="http://schemas.openxmlformats.org/officeDocument/2006/relationships/image" Target="media/image64.PNG"/><Relationship Id="rId108" Type="http://schemas.openxmlformats.org/officeDocument/2006/relationships/image" Target="media/image67.jpeg"/><Relationship Id="rId124" Type="http://schemas.openxmlformats.org/officeDocument/2006/relationships/image" Target="media/image81.PNG"/><Relationship Id="rId129" Type="http://schemas.openxmlformats.org/officeDocument/2006/relationships/image" Target="media/image84.jpeg"/><Relationship Id="rId54" Type="http://schemas.openxmlformats.org/officeDocument/2006/relationships/image" Target="media/image23.png"/><Relationship Id="rId70" Type="http://schemas.openxmlformats.org/officeDocument/2006/relationships/image" Target="media/image37.jpeg"/><Relationship Id="rId75" Type="http://schemas.openxmlformats.org/officeDocument/2006/relationships/image" Target="media/image42.png"/><Relationship Id="rId91" Type="http://schemas.openxmlformats.org/officeDocument/2006/relationships/image" Target="media/image56.jpeg"/><Relationship Id="rId96" Type="http://schemas.openxmlformats.org/officeDocument/2006/relationships/image" Target="media/image60.wmf"/><Relationship Id="rId140" Type="http://schemas.openxmlformats.org/officeDocument/2006/relationships/image" Target="media/image95.png"/><Relationship Id="rId145" Type="http://schemas.openxmlformats.org/officeDocument/2006/relationships/header" Target="header15.xml"/><Relationship Id="rId161" Type="http://schemas.openxmlformats.org/officeDocument/2006/relationships/image" Target="media/image101.png"/><Relationship Id="rId166" Type="http://schemas.openxmlformats.org/officeDocument/2006/relationships/header" Target="header17.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2.xml"/><Relationship Id="rId28" Type="http://schemas.openxmlformats.org/officeDocument/2006/relationships/image" Target="media/image2.jpeg"/><Relationship Id="rId49" Type="http://schemas.openxmlformats.org/officeDocument/2006/relationships/image" Target="media/image18.jpeg"/><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image" Target="media/image15.wmf"/><Relationship Id="rId60" Type="http://schemas.openxmlformats.org/officeDocument/2006/relationships/image" Target="media/image27.jpeg"/><Relationship Id="rId65" Type="http://schemas.openxmlformats.org/officeDocument/2006/relationships/image" Target="media/image32.jpeg"/><Relationship Id="rId81" Type="http://schemas.openxmlformats.org/officeDocument/2006/relationships/image" Target="media/image47.wmf"/><Relationship Id="rId86" Type="http://schemas.openxmlformats.org/officeDocument/2006/relationships/image" Target="media/image51.PNG"/><Relationship Id="rId130" Type="http://schemas.openxmlformats.org/officeDocument/2006/relationships/image" Target="media/image85.jpeg"/><Relationship Id="rId135" Type="http://schemas.openxmlformats.org/officeDocument/2006/relationships/image" Target="media/image90.jpeg"/><Relationship Id="rId151" Type="http://schemas.openxmlformats.org/officeDocument/2006/relationships/hyperlink" Target="https://www.youtube.com/watch?v=HUEGfQkM3sY&amp;list=PLFx-mAYr-Hw1d3UOJwVFtIOf_inrBvxOJ" TargetMode="External"/><Relationship Id="rId156" Type="http://schemas.openxmlformats.org/officeDocument/2006/relationships/hyperlink" Target="http://arduino.esp8266.com/stable/package_esp8266com_index.json" TargetMode="External"/><Relationship Id="rId13" Type="http://schemas.openxmlformats.org/officeDocument/2006/relationships/hyperlink" Target="file:///C:\Users\admin\Desktop\report\Report-thesis\ReportThesis.docx" TargetMode="External"/><Relationship Id="rId18" Type="http://schemas.openxmlformats.org/officeDocument/2006/relationships/hyperlink" Target="file:///C:\Users\admin\Desktop\report\Report-thesis\ReportThesis.docx" TargetMode="External"/><Relationship Id="rId39" Type="http://schemas.openxmlformats.org/officeDocument/2006/relationships/image" Target="media/image10.png"/><Relationship Id="rId109" Type="http://schemas.openxmlformats.org/officeDocument/2006/relationships/image" Target="media/image68.jpg"/><Relationship Id="rId34" Type="http://schemas.openxmlformats.org/officeDocument/2006/relationships/image" Target="media/image7.jpeg"/><Relationship Id="rId50" Type="http://schemas.openxmlformats.org/officeDocument/2006/relationships/image" Target="media/image19.PNG"/><Relationship Id="rId55" Type="http://schemas.openxmlformats.org/officeDocument/2006/relationships/header" Target="header6.xml"/><Relationship Id="rId76" Type="http://schemas.openxmlformats.org/officeDocument/2006/relationships/image" Target="media/image43.png"/><Relationship Id="rId97" Type="http://schemas.openxmlformats.org/officeDocument/2006/relationships/oleObject" Target="embeddings/oleObject6.bin"/><Relationship Id="rId104" Type="http://schemas.openxmlformats.org/officeDocument/2006/relationships/image" Target="media/image65.png"/><Relationship Id="rId120" Type="http://schemas.openxmlformats.org/officeDocument/2006/relationships/image" Target="media/image77.PNG"/><Relationship Id="rId125" Type="http://schemas.openxmlformats.org/officeDocument/2006/relationships/image" Target="media/image82.PNG"/><Relationship Id="rId141" Type="http://schemas.openxmlformats.org/officeDocument/2006/relationships/image" Target="media/image96.jpeg"/><Relationship Id="rId146" Type="http://schemas.openxmlformats.org/officeDocument/2006/relationships/hyperlink" Target="http://arduino.vn/bai-viet/1172-lap-trinh-esp8266-bang-arduino-ide" TargetMode="External"/><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image" Target="media/image57.jpeg"/><Relationship Id="rId162"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image" Target="media/image3.jpeg"/><Relationship Id="rId24" Type="http://schemas.openxmlformats.org/officeDocument/2006/relationships/footer" Target="footer3.xml"/><Relationship Id="rId40" Type="http://schemas.openxmlformats.org/officeDocument/2006/relationships/image" Target="media/image11.png"/><Relationship Id="rId45" Type="http://schemas.openxmlformats.org/officeDocument/2006/relationships/oleObject" Target="embeddings/oleObject1.bin"/><Relationship Id="rId66" Type="http://schemas.openxmlformats.org/officeDocument/2006/relationships/image" Target="media/image33.png"/><Relationship Id="rId87" Type="http://schemas.openxmlformats.org/officeDocument/2006/relationships/image" Target="media/image52.PNG"/><Relationship Id="rId110" Type="http://schemas.openxmlformats.org/officeDocument/2006/relationships/image" Target="media/image69.png"/><Relationship Id="rId115" Type="http://schemas.openxmlformats.org/officeDocument/2006/relationships/image" Target="media/image72.png"/><Relationship Id="rId131" Type="http://schemas.openxmlformats.org/officeDocument/2006/relationships/image" Target="media/image86.jpeg"/><Relationship Id="rId136" Type="http://schemas.openxmlformats.org/officeDocument/2006/relationships/image" Target="media/image91.jpeg"/><Relationship Id="rId157" Type="http://schemas.openxmlformats.org/officeDocument/2006/relationships/image" Target="media/image97.png"/><Relationship Id="rId61" Type="http://schemas.openxmlformats.org/officeDocument/2006/relationships/image" Target="media/image28.png"/><Relationship Id="rId82" Type="http://schemas.openxmlformats.org/officeDocument/2006/relationships/oleObject" Target="embeddings/oleObject4.bin"/><Relationship Id="rId152" Type="http://schemas.openxmlformats.org/officeDocument/2006/relationships/hyperlink" Target="https://datasheets.maximintegrated.com/en/ds/DS3231.pdf" TargetMode="External"/><Relationship Id="rId19" Type="http://schemas.openxmlformats.org/officeDocument/2006/relationships/hyperlink" Target="file:///C:\Users\admin\Desktop\report\Report-thesis\ReportThesis.docx" TargetMode="External"/><Relationship Id="rId14" Type="http://schemas.openxmlformats.org/officeDocument/2006/relationships/hyperlink" Target="file:///C:\Users\admin\Desktop\report\Report-thesis\ReportThesis.docx" TargetMode="External"/><Relationship Id="rId30" Type="http://schemas.openxmlformats.org/officeDocument/2006/relationships/footer" Target="footer5.xml"/><Relationship Id="rId35" Type="http://schemas.openxmlformats.org/officeDocument/2006/relationships/image" Target="media/image8.jpeg"/><Relationship Id="rId56" Type="http://schemas.openxmlformats.org/officeDocument/2006/relationships/header" Target="header7.xml"/><Relationship Id="rId77" Type="http://schemas.openxmlformats.org/officeDocument/2006/relationships/image" Target="media/image44.PNG"/><Relationship Id="rId100" Type="http://schemas.openxmlformats.org/officeDocument/2006/relationships/image" Target="media/image62.wmf"/><Relationship Id="rId105" Type="http://schemas.openxmlformats.org/officeDocument/2006/relationships/image" Target="media/image66.png"/><Relationship Id="rId126" Type="http://schemas.openxmlformats.org/officeDocument/2006/relationships/image" Target="media/image83.PNG"/><Relationship Id="rId147" Type="http://schemas.openxmlformats.org/officeDocument/2006/relationships/hyperlink" Target="https://www.youtube.com/playlist?list=PLZgzYRCEZ0Ufr47bGogY0hIonJday4eWr" TargetMode="External"/><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jpg"/><Relationship Id="rId72" Type="http://schemas.openxmlformats.org/officeDocument/2006/relationships/image" Target="media/image39.png"/><Relationship Id="rId93" Type="http://schemas.openxmlformats.org/officeDocument/2006/relationships/image" Target="media/image58.png"/><Relationship Id="rId98" Type="http://schemas.openxmlformats.org/officeDocument/2006/relationships/image" Target="media/image61.wmf"/><Relationship Id="rId121" Type="http://schemas.openxmlformats.org/officeDocument/2006/relationships/image" Target="media/image78.png"/><Relationship Id="rId142" Type="http://schemas.openxmlformats.org/officeDocument/2006/relationships/header" Target="header12.xml"/><Relationship Id="rId163" Type="http://schemas.openxmlformats.org/officeDocument/2006/relationships/image" Target="media/image103.png"/><Relationship Id="rId3" Type="http://schemas.openxmlformats.org/officeDocument/2006/relationships/styles" Target="styles.xml"/><Relationship Id="rId25" Type="http://schemas.openxmlformats.org/officeDocument/2006/relationships/header" Target="header3.xml"/><Relationship Id="rId46" Type="http://schemas.openxmlformats.org/officeDocument/2006/relationships/image" Target="media/image16.wmf"/><Relationship Id="rId67" Type="http://schemas.openxmlformats.org/officeDocument/2006/relationships/image" Target="media/image34.jpeg"/><Relationship Id="rId116" Type="http://schemas.openxmlformats.org/officeDocument/2006/relationships/image" Target="media/image73.PNG"/><Relationship Id="rId137" Type="http://schemas.openxmlformats.org/officeDocument/2006/relationships/image" Target="media/image92.jpeg"/><Relationship Id="rId158" Type="http://schemas.openxmlformats.org/officeDocument/2006/relationships/image" Target="media/image98.png"/><Relationship Id="rId20" Type="http://schemas.openxmlformats.org/officeDocument/2006/relationships/header" Target="header1.xml"/><Relationship Id="rId41" Type="http://schemas.openxmlformats.org/officeDocument/2006/relationships/image" Target="media/image12.png"/><Relationship Id="rId62" Type="http://schemas.openxmlformats.org/officeDocument/2006/relationships/image" Target="media/image29.jpeg"/><Relationship Id="rId83" Type="http://schemas.openxmlformats.org/officeDocument/2006/relationships/image" Target="media/image48.PNG"/><Relationship Id="rId88" Type="http://schemas.openxmlformats.org/officeDocument/2006/relationships/image" Target="media/image53.PNG"/><Relationship Id="rId111" Type="http://schemas.openxmlformats.org/officeDocument/2006/relationships/image" Target="media/image70.png"/><Relationship Id="rId132" Type="http://schemas.openxmlformats.org/officeDocument/2006/relationships/image" Target="media/image87.jpeg"/><Relationship Id="rId153"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15" Type="http://schemas.openxmlformats.org/officeDocument/2006/relationships/hyperlink" Target="file:///C:\Users\admin\Desktop\report\Report-thesis\ReportThesis.docx" TargetMode="External"/><Relationship Id="rId36" Type="http://schemas.openxmlformats.org/officeDocument/2006/relationships/image" Target="media/image9.png"/><Relationship Id="rId57" Type="http://schemas.openxmlformats.org/officeDocument/2006/relationships/image" Target="media/image24.jpeg"/><Relationship Id="rId106" Type="http://schemas.openxmlformats.org/officeDocument/2006/relationships/header" Target="header8.xml"/><Relationship Id="rId127" Type="http://schemas.openxmlformats.org/officeDocument/2006/relationships/header" Target="header10.xml"/><Relationship Id="rId10" Type="http://schemas.openxmlformats.org/officeDocument/2006/relationships/hyperlink" Target="file:///C:\Users\admin\Desktop\report\Report-thesis\ReportThesis.docx" TargetMode="External"/><Relationship Id="rId31" Type="http://schemas.openxmlformats.org/officeDocument/2006/relationships/image" Target="media/image4.jpeg"/><Relationship Id="rId52" Type="http://schemas.openxmlformats.org/officeDocument/2006/relationships/image" Target="media/image21.jpg"/><Relationship Id="rId73" Type="http://schemas.openxmlformats.org/officeDocument/2006/relationships/image" Target="media/image40.png"/><Relationship Id="rId78" Type="http://schemas.openxmlformats.org/officeDocument/2006/relationships/image" Target="media/image45.PNG"/><Relationship Id="rId94" Type="http://schemas.openxmlformats.org/officeDocument/2006/relationships/image" Target="media/image59.wmf"/><Relationship Id="rId99" Type="http://schemas.openxmlformats.org/officeDocument/2006/relationships/oleObject" Target="embeddings/oleObject7.bin"/><Relationship Id="rId101" Type="http://schemas.openxmlformats.org/officeDocument/2006/relationships/oleObject" Target="embeddings/oleObject8.bin"/><Relationship Id="rId122" Type="http://schemas.openxmlformats.org/officeDocument/2006/relationships/image" Target="media/image79.png"/><Relationship Id="rId143" Type="http://schemas.openxmlformats.org/officeDocument/2006/relationships/header" Target="header13.xml"/><Relationship Id="rId148" Type="http://schemas.openxmlformats.org/officeDocument/2006/relationships/hyperlink" Target="https://www.youtube.com/watch?v=deQxEPv0nkY&amp;list=PLZgzYRCEZ0Ufr47bGogY0hIonJday4eWr" TargetMode="External"/><Relationship Id="rId164" Type="http://schemas.openxmlformats.org/officeDocument/2006/relationships/image" Target="media/image104.png"/><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footer" Target="footer4.xml"/><Relationship Id="rId47" Type="http://schemas.openxmlformats.org/officeDocument/2006/relationships/oleObject" Target="embeddings/oleObject2.bin"/><Relationship Id="rId68" Type="http://schemas.openxmlformats.org/officeDocument/2006/relationships/image" Target="media/image35.png"/><Relationship Id="rId89" Type="http://schemas.openxmlformats.org/officeDocument/2006/relationships/image" Target="media/image54.jpg"/><Relationship Id="rId112" Type="http://schemas.openxmlformats.org/officeDocument/2006/relationships/hyperlink" Target="https://msdn.microsoft.com/en-us/library/hcw1s69b.aspx" TargetMode="External"/><Relationship Id="rId133" Type="http://schemas.openxmlformats.org/officeDocument/2006/relationships/image" Target="media/image88.jpeg"/><Relationship Id="rId154" Type="http://schemas.openxmlformats.org/officeDocument/2006/relationships/hyperlink" Target="https://robot-vacuum-cleaners.com/most-common-robotic-cleaning-patterns/?fbclid=IwAR1LbwX2UUE5bWNRpm7KP1BCDYayQIufeQMwUW3E0gAHoepTSe-aIQwZh-o" TargetMode="External"/><Relationship Id="rId16" Type="http://schemas.openxmlformats.org/officeDocument/2006/relationships/hyperlink" Target="file:///C:\Users\admin\Desktop\report\Report-thesis\ReportThesis.docx" TargetMode="External"/><Relationship Id="rId37" Type="http://schemas.openxmlformats.org/officeDocument/2006/relationships/header" Target="header4.xml"/><Relationship Id="rId58" Type="http://schemas.openxmlformats.org/officeDocument/2006/relationships/image" Target="media/image25.png"/><Relationship Id="rId79" Type="http://schemas.openxmlformats.org/officeDocument/2006/relationships/image" Target="media/image46.wmf"/><Relationship Id="rId102" Type="http://schemas.openxmlformats.org/officeDocument/2006/relationships/image" Target="media/image63.png"/><Relationship Id="rId123" Type="http://schemas.openxmlformats.org/officeDocument/2006/relationships/image" Target="media/image80.PNG"/><Relationship Id="rId144" Type="http://schemas.openxmlformats.org/officeDocument/2006/relationships/header" Target="header14.xml"/><Relationship Id="rId90" Type="http://schemas.openxmlformats.org/officeDocument/2006/relationships/image" Target="media/image55.png"/><Relationship Id="rId165" Type="http://schemas.openxmlformats.org/officeDocument/2006/relationships/image" Target="media/image105.png"/><Relationship Id="rId27" Type="http://schemas.openxmlformats.org/officeDocument/2006/relationships/hyperlink" Target="https://meta.vn/robot-hut-bui-thong-minh-c1230" TargetMode="External"/><Relationship Id="rId48" Type="http://schemas.openxmlformats.org/officeDocument/2006/relationships/image" Target="media/image17.png"/><Relationship Id="rId69" Type="http://schemas.openxmlformats.org/officeDocument/2006/relationships/image" Target="media/image36.jpeg"/><Relationship Id="rId113" Type="http://schemas.openxmlformats.org/officeDocument/2006/relationships/hyperlink" Target="https://vi.wikipedia.org/wiki/Windows_Presentation_Foundation" TargetMode="External"/><Relationship Id="rId134" Type="http://schemas.openxmlformats.org/officeDocument/2006/relationships/image" Target="media/image89.jpeg"/><Relationship Id="rId80" Type="http://schemas.openxmlformats.org/officeDocument/2006/relationships/oleObject" Target="embeddings/oleObject3.bin"/><Relationship Id="rId155" Type="http://schemas.openxmlformats.org/officeDocument/2006/relationships/header" Target="header1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D331E7-FE50-4DC1-8993-C9936F196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70</TotalTime>
  <Pages>1</Pages>
  <Words>19562</Words>
  <Characters>111506</Characters>
  <Application>Microsoft Office Word</Application>
  <DocSecurity>0</DocSecurity>
  <Lines>929</Lines>
  <Paragraphs>26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0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15</cp:revision>
  <cp:lastPrinted>2019-06-06T09:50:00Z</cp:lastPrinted>
  <dcterms:created xsi:type="dcterms:W3CDTF">2019-03-12T12:35:00Z</dcterms:created>
  <dcterms:modified xsi:type="dcterms:W3CDTF">2019-06-06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